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2604" w:rsidRDefault="00602604" w:rsidP="00602604">
      <w:pPr>
        <w:spacing w:after="0" w:line="240" w:lineRule="auto"/>
        <w:ind w:left="426"/>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муниципальное бюджетное общеобразовательное учреждение</w:t>
      </w:r>
    </w:p>
    <w:p w:rsidR="00602604" w:rsidRDefault="00602604" w:rsidP="00602604">
      <w:pPr>
        <w:spacing w:after="0" w:line="240" w:lineRule="auto"/>
        <w:ind w:left="426"/>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Школа № 90» городского округа Самара</w:t>
      </w:r>
    </w:p>
    <w:p w:rsidR="00602604" w:rsidRDefault="00602604" w:rsidP="00602604">
      <w:pPr>
        <w:shd w:val="clear" w:color="auto" w:fill="FFFFFF"/>
        <w:spacing w:after="0" w:line="240" w:lineRule="auto"/>
        <w:ind w:left="426"/>
        <w:jc w:val="both"/>
        <w:rPr>
          <w:rFonts w:ascii="Times New Roman" w:eastAsia="Times New Roman" w:hAnsi="Times New Roman" w:cs="Times New Roman"/>
          <w:sz w:val="24"/>
          <w:szCs w:val="24"/>
          <w:lang w:eastAsia="ru-RU"/>
        </w:rPr>
      </w:pPr>
    </w:p>
    <w:p w:rsidR="00602604" w:rsidRDefault="00602604" w:rsidP="00602604">
      <w:pPr>
        <w:shd w:val="clear" w:color="auto" w:fill="FFFFFF"/>
        <w:spacing w:after="0" w:line="240" w:lineRule="auto"/>
        <w:ind w:left="426"/>
        <w:jc w:val="both"/>
        <w:rPr>
          <w:rFonts w:ascii="Times New Roman" w:eastAsia="Times New Roman" w:hAnsi="Times New Roman" w:cs="Times New Roman"/>
          <w:sz w:val="24"/>
          <w:szCs w:val="24"/>
          <w:lang w:eastAsia="ru-RU"/>
        </w:rPr>
      </w:pPr>
    </w:p>
    <w:tbl>
      <w:tblPr>
        <w:tblW w:w="10490" w:type="dxa"/>
        <w:tblCellSpacing w:w="0" w:type="dxa"/>
        <w:tblInd w:w="672" w:type="dxa"/>
        <w:tblCellMar>
          <w:top w:w="105" w:type="dxa"/>
          <w:left w:w="105" w:type="dxa"/>
          <w:bottom w:w="105" w:type="dxa"/>
          <w:right w:w="105" w:type="dxa"/>
        </w:tblCellMar>
        <w:tblLook w:val="04A0"/>
      </w:tblPr>
      <w:tblGrid>
        <w:gridCol w:w="4536"/>
        <w:gridCol w:w="5954"/>
      </w:tblGrid>
      <w:tr w:rsidR="00602604" w:rsidTr="00602604">
        <w:trPr>
          <w:tblCellSpacing w:w="0" w:type="dxa"/>
        </w:trPr>
        <w:tc>
          <w:tcPr>
            <w:tcW w:w="4536" w:type="dxa"/>
          </w:tcPr>
          <w:p w:rsidR="00602604" w:rsidRDefault="00602604">
            <w:pPr>
              <w:shd w:val="clear" w:color="auto" w:fill="FFFFFF"/>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ограмма принят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ением Педагогического совет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МБОУ Школы № 90 г.о. Самар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0» августа 2013 года, протокол №1 .</w:t>
            </w:r>
          </w:p>
          <w:p w:rsidR="00602604" w:rsidRDefault="006026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редакции:</w:t>
            </w:r>
          </w:p>
          <w:p w:rsidR="00602604" w:rsidRDefault="00602604">
            <w:pPr>
              <w:autoSpaceDE w:val="0"/>
              <w:autoSpaceDN w:val="0"/>
              <w:adjustRightInd w:val="0"/>
              <w:spacing w:after="0" w:line="240" w:lineRule="auto"/>
              <w:jc w:val="both"/>
              <w:rPr>
                <w:rFonts w:ascii="Times New Roman" w:hAnsi="Times New Roman" w:cs="Times New Roman"/>
                <w:sz w:val="24"/>
                <w:szCs w:val="24"/>
              </w:rPr>
            </w:pP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4 № 1</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т 25.06.2015 № 11</w:t>
            </w:r>
          </w:p>
          <w:p w:rsidR="00602604" w:rsidRDefault="0038186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6 № 1</w:t>
            </w:r>
          </w:p>
          <w:p w:rsidR="00381864" w:rsidRDefault="00381864" w:rsidP="0038186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7 № 1</w:t>
            </w:r>
          </w:p>
          <w:p w:rsidR="00602604" w:rsidRDefault="00602604">
            <w:pPr>
              <w:spacing w:after="0" w:line="240" w:lineRule="auto"/>
              <w:jc w:val="both"/>
              <w:rPr>
                <w:rFonts w:ascii="Times New Roman" w:eastAsia="Times New Roman" w:hAnsi="Times New Roman" w:cs="Times New Roman"/>
                <w:sz w:val="24"/>
                <w:szCs w:val="24"/>
                <w:lang w:eastAsia="ru-RU"/>
              </w:rPr>
            </w:pPr>
          </w:p>
        </w:tc>
        <w:tc>
          <w:tcPr>
            <w:tcW w:w="5954" w:type="dxa"/>
          </w:tcPr>
          <w:p w:rsidR="00602604" w:rsidRDefault="0060260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 xml:space="preserve">   УТВЕРЖДЕНО:</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казом МБОУ Школы №90 г.о. Самар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т «30» августа 2013 года № 176 -од</w:t>
            </w:r>
          </w:p>
          <w:p w:rsidR="00602604" w:rsidRDefault="00602604">
            <w:pPr>
              <w:spacing w:after="0" w:line="240" w:lineRule="auto"/>
              <w:jc w:val="both"/>
              <w:rPr>
                <w:rFonts w:ascii="Times New Roman" w:eastAsia="Times New Roman" w:hAnsi="Times New Roman" w:cs="Times New Roman"/>
                <w:color w:val="000000"/>
                <w:sz w:val="24"/>
                <w:szCs w:val="24"/>
                <w:lang w:eastAsia="ru-RU"/>
              </w:rPr>
            </w:pPr>
          </w:p>
          <w:p w:rsidR="00602604" w:rsidRDefault="0060260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в редакции приказов МБОУ Школы № 90</w:t>
            </w:r>
          </w:p>
          <w:p w:rsidR="00602604" w:rsidRDefault="0060260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г.о. Самара</w:t>
            </w:r>
          </w:p>
          <w:p w:rsidR="00602604" w:rsidRDefault="0060260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4 № 167-од</w:t>
            </w:r>
          </w:p>
          <w:p w:rsidR="00602604" w:rsidRDefault="0060260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 25.06.2015 № 166-од</w:t>
            </w:r>
          </w:p>
          <w:p w:rsidR="00602604" w:rsidRDefault="0060260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6 № 183-од</w:t>
            </w:r>
          </w:p>
          <w:p w:rsidR="00381864" w:rsidRPr="00381864" w:rsidRDefault="00381864" w:rsidP="00381864">
            <w:pPr>
              <w:rPr>
                <w:rFonts w:ascii="Times New Roman" w:hAnsi="Times New Roman" w:cs="Times New Roman"/>
                <w:sz w:val="24"/>
                <w:szCs w:val="24"/>
              </w:rPr>
            </w:pPr>
            <w:r w:rsidRPr="00381864">
              <w:rPr>
                <w:rFonts w:ascii="Times New Roman" w:hAnsi="Times New Roman" w:cs="Times New Roman"/>
                <w:sz w:val="24"/>
                <w:szCs w:val="24"/>
              </w:rPr>
              <w:t>от 30.08. 2017 г.№208-од</w:t>
            </w:r>
          </w:p>
          <w:p w:rsidR="00381864" w:rsidRDefault="00381864">
            <w:pPr>
              <w:spacing w:after="0" w:line="240" w:lineRule="auto"/>
              <w:jc w:val="both"/>
              <w:rPr>
                <w:rFonts w:ascii="Times New Roman" w:eastAsia="Times New Roman" w:hAnsi="Times New Roman" w:cs="Times New Roman"/>
                <w:sz w:val="24"/>
                <w:szCs w:val="24"/>
                <w:lang w:eastAsia="ru-RU"/>
              </w:rPr>
            </w:pPr>
          </w:p>
        </w:tc>
      </w:tr>
    </w:tbl>
    <w:p w:rsidR="00602604" w:rsidRDefault="00602604" w:rsidP="00602604">
      <w:pPr>
        <w:keepNext/>
        <w:spacing w:before="100" w:beforeAutospacing="1" w:after="62" w:line="240" w:lineRule="auto"/>
        <w:ind w:left="426"/>
        <w:jc w:val="center"/>
        <w:outlineLvl w:val="2"/>
        <w:rPr>
          <w:rFonts w:ascii="Times New Roman" w:eastAsia="Times New Roman" w:hAnsi="Times New Roman" w:cs="Times New Roman"/>
          <w:b/>
          <w:bCs/>
          <w:sz w:val="40"/>
          <w:szCs w:val="40"/>
          <w:lang w:eastAsia="ru-RU"/>
        </w:rPr>
      </w:pPr>
    </w:p>
    <w:p w:rsidR="00602604" w:rsidRDefault="00602604" w:rsidP="00602604">
      <w:pPr>
        <w:keepNext/>
        <w:spacing w:before="100" w:beforeAutospacing="1" w:after="62" w:line="240" w:lineRule="auto"/>
        <w:ind w:left="426"/>
        <w:jc w:val="center"/>
        <w:outlineLvl w:val="2"/>
        <w:rPr>
          <w:rFonts w:ascii="Times New Roman" w:eastAsia="Times New Roman" w:hAnsi="Times New Roman" w:cs="Times New Roman"/>
          <w:b/>
          <w:bCs/>
          <w:sz w:val="40"/>
          <w:szCs w:val="40"/>
          <w:lang w:eastAsia="ru-RU"/>
        </w:rPr>
      </w:pPr>
      <w:r>
        <w:rPr>
          <w:rFonts w:ascii="Times New Roman" w:eastAsia="Times New Roman" w:hAnsi="Times New Roman" w:cs="Times New Roman"/>
          <w:b/>
          <w:bCs/>
          <w:sz w:val="40"/>
          <w:szCs w:val="40"/>
          <w:lang w:eastAsia="ru-RU"/>
        </w:rPr>
        <w:t>ОСНОВНАЯ ОБРАЗОВАТЕЛЬНАЯ ПРОГРАММА</w:t>
      </w:r>
    </w:p>
    <w:p w:rsidR="00602604" w:rsidRDefault="00602604" w:rsidP="00602604">
      <w:pPr>
        <w:keepNext/>
        <w:spacing w:before="100" w:beforeAutospacing="1" w:after="62" w:line="240" w:lineRule="auto"/>
        <w:ind w:left="426"/>
        <w:jc w:val="center"/>
        <w:outlineLvl w:val="2"/>
        <w:rPr>
          <w:rFonts w:ascii="Times New Roman" w:eastAsia="Times New Roman" w:hAnsi="Times New Roman" w:cs="Times New Roman"/>
          <w:b/>
          <w:bCs/>
          <w:sz w:val="40"/>
          <w:szCs w:val="40"/>
          <w:lang w:eastAsia="ru-RU"/>
        </w:rPr>
      </w:pPr>
      <w:r>
        <w:rPr>
          <w:rFonts w:ascii="Times New Roman" w:eastAsia="Times New Roman" w:hAnsi="Times New Roman" w:cs="Times New Roman"/>
          <w:b/>
          <w:bCs/>
          <w:sz w:val="40"/>
          <w:szCs w:val="40"/>
          <w:lang w:eastAsia="ru-RU"/>
        </w:rPr>
        <w:t>ОСНОВНОГО ОБЩЕГО ОБРАЗОВАНИЯ</w:t>
      </w:r>
    </w:p>
    <w:p w:rsidR="00602604" w:rsidRDefault="00602604" w:rsidP="00602604">
      <w:pPr>
        <w:shd w:val="clear" w:color="auto" w:fill="FFFFFF"/>
        <w:spacing w:after="0" w:line="240" w:lineRule="auto"/>
        <w:ind w:left="426"/>
        <w:jc w:val="both"/>
        <w:rPr>
          <w:rFonts w:ascii="Times New Roman" w:hAnsi="Times New Roman" w:cs="Times New Roman"/>
          <w:sz w:val="40"/>
          <w:szCs w:val="40"/>
          <w:lang w:eastAsia="ru-RU"/>
        </w:rPr>
      </w:pPr>
    </w:p>
    <w:p w:rsidR="00602604" w:rsidRDefault="00602604" w:rsidP="00602604">
      <w:pPr>
        <w:spacing w:after="0" w:line="240" w:lineRule="auto"/>
        <w:ind w:left="426"/>
        <w:jc w:val="center"/>
        <w:rPr>
          <w:rFonts w:ascii="Times New Roman" w:hAnsi="Times New Roman" w:cs="Times New Roman"/>
          <w:b/>
          <w:sz w:val="40"/>
          <w:szCs w:val="40"/>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381864" w:rsidP="00602604">
      <w:pPr>
        <w:spacing w:after="0" w:line="240" w:lineRule="auto"/>
        <w:ind w:left="426"/>
        <w:jc w:val="center"/>
      </w:pPr>
      <w:r>
        <w:rPr>
          <w:rFonts w:ascii="Times New Roman" w:hAnsi="Times New Roman" w:cs="Times New Roman"/>
          <w:sz w:val="24"/>
          <w:szCs w:val="24"/>
        </w:rPr>
        <w:t>Самара,  2017</w:t>
      </w:r>
      <w:r w:rsidR="00602604">
        <w:rPr>
          <w:rFonts w:ascii="Times New Roman" w:hAnsi="Times New Roman" w:cs="Times New Roman"/>
          <w:sz w:val="24"/>
          <w:szCs w:val="24"/>
        </w:rPr>
        <w:t xml:space="preserve"> год</w:t>
      </w:r>
    </w:p>
    <w:p w:rsidR="00602604" w:rsidRDefault="00602604" w:rsidP="00621614">
      <w:pPr>
        <w:spacing w:after="0" w:line="240" w:lineRule="auto"/>
        <w:ind w:left="425"/>
        <w:jc w:val="both"/>
        <w:rPr>
          <w:rFonts w:ascii="Times New Roman" w:hAnsi="Times New Roman" w:cs="Times New Roman"/>
          <w:sz w:val="24"/>
          <w:szCs w:val="24"/>
        </w:rPr>
        <w:sectPr w:rsidR="00602604" w:rsidSect="00CD3FCE">
          <w:footerReference w:type="default" r:id="rId7"/>
          <w:pgSz w:w="11906" w:h="16838"/>
          <w:pgMar w:top="709" w:right="849" w:bottom="426" w:left="851" w:header="680" w:footer="567" w:gutter="0"/>
          <w:cols w:space="708"/>
          <w:docGrid w:linePitch="360"/>
        </w:sectPr>
      </w:pPr>
      <w:bookmarkStart w:id="0" w:name="_GoBack"/>
      <w:bookmarkEnd w:id="0"/>
    </w:p>
    <w:p w:rsidR="001824EC" w:rsidRPr="00B56735" w:rsidRDefault="00166438" w:rsidP="00621614">
      <w:pPr>
        <w:spacing w:after="0" w:line="240" w:lineRule="auto"/>
        <w:ind w:left="425"/>
        <w:jc w:val="both"/>
        <w:rPr>
          <w:rFonts w:ascii="Times New Roman" w:hAnsi="Times New Roman" w:cs="Times New Roman"/>
          <w:sz w:val="24"/>
          <w:szCs w:val="24"/>
        </w:rPr>
      </w:pPr>
      <w:r w:rsidRPr="00B56735">
        <w:rPr>
          <w:rFonts w:ascii="Times New Roman" w:hAnsi="Times New Roman" w:cs="Times New Roman"/>
          <w:sz w:val="24"/>
          <w:szCs w:val="24"/>
        </w:rPr>
        <w:lastRenderedPageBreak/>
        <w:t>Содержание</w:t>
      </w:r>
    </w:p>
    <w:p w:rsidR="001824EC" w:rsidRPr="00B56735" w:rsidRDefault="001824EC" w:rsidP="00621614">
      <w:pPr>
        <w:pStyle w:val="a5"/>
        <w:tabs>
          <w:tab w:val="left" w:pos="5084"/>
        </w:tabs>
        <w:spacing w:before="0" w:beforeAutospacing="0" w:after="0"/>
        <w:ind w:left="425"/>
        <w:jc w:val="both"/>
      </w:pPr>
      <w:r w:rsidRPr="00B56735">
        <w:rPr>
          <w:b/>
          <w:bCs/>
        </w:rPr>
        <w:t>1.Целевой раздел</w:t>
      </w:r>
    </w:p>
    <w:p w:rsidR="001824EC" w:rsidRPr="00B56735" w:rsidRDefault="001824EC" w:rsidP="0082432C">
      <w:pPr>
        <w:pStyle w:val="a5"/>
        <w:spacing w:before="0" w:beforeAutospacing="0" w:after="0"/>
        <w:ind w:left="426"/>
        <w:jc w:val="both"/>
        <w:rPr>
          <w:bCs/>
        </w:rPr>
      </w:pPr>
      <w:r w:rsidRPr="00B56735">
        <w:rPr>
          <w:bCs/>
        </w:rPr>
        <w:t>1.</w:t>
      </w:r>
      <w:r w:rsidR="00AC1F61" w:rsidRPr="00B56735">
        <w:rPr>
          <w:bCs/>
        </w:rPr>
        <w:t>1.</w:t>
      </w:r>
      <w:r w:rsidRPr="00B56735">
        <w:rPr>
          <w:bCs/>
        </w:rPr>
        <w:t>Пояснительная записка</w:t>
      </w:r>
    </w:p>
    <w:p w:rsidR="00AC1F61" w:rsidRPr="00B56735" w:rsidRDefault="00AC1F61" w:rsidP="0082432C">
      <w:pPr>
        <w:pStyle w:val="a5"/>
        <w:spacing w:before="0" w:beforeAutospacing="0" w:after="0"/>
        <w:ind w:left="426"/>
        <w:jc w:val="both"/>
        <w:rPr>
          <w:bCs/>
        </w:rPr>
      </w:pPr>
      <w:r w:rsidRPr="00B56735">
        <w:rPr>
          <w:bCs/>
        </w:rPr>
        <w:t xml:space="preserve">1.1.1.Цели и задачи реализации основной образовательной </w:t>
      </w:r>
      <w:r w:rsidRPr="00B56735">
        <w:rPr>
          <w:bCs/>
        </w:rPr>
        <w:br/>
        <w:t>программы основного общего образования</w:t>
      </w:r>
    </w:p>
    <w:p w:rsidR="00AC1F61" w:rsidRPr="00B56735" w:rsidRDefault="00AC1F61" w:rsidP="0082432C">
      <w:pPr>
        <w:pStyle w:val="a5"/>
        <w:spacing w:before="0" w:beforeAutospacing="0" w:after="0"/>
        <w:ind w:left="426"/>
        <w:jc w:val="both"/>
        <w:rPr>
          <w:bCs/>
        </w:rPr>
      </w:pPr>
      <w:r w:rsidRPr="00B56735">
        <w:rPr>
          <w:bCs/>
        </w:rPr>
        <w:t>1.1.2. Принципы к формированию образовательной программы основного общего образования</w:t>
      </w:r>
    </w:p>
    <w:p w:rsidR="00AC1F61" w:rsidRPr="00B56735" w:rsidRDefault="00AC1F61" w:rsidP="0082432C">
      <w:pPr>
        <w:pStyle w:val="a5"/>
        <w:spacing w:before="0" w:beforeAutospacing="0" w:after="0"/>
        <w:ind w:left="426"/>
        <w:jc w:val="both"/>
        <w:rPr>
          <w:bCs/>
        </w:rPr>
      </w:pPr>
      <w:r w:rsidRPr="00B56735">
        <w:rPr>
          <w:bCs/>
        </w:rPr>
        <w:t>1.2.Планируемые результаты освоения обучающимися основной образовательной программы основного общего образования</w:t>
      </w:r>
    </w:p>
    <w:p w:rsidR="00AC1F61" w:rsidRPr="00B56735" w:rsidRDefault="00AC1F61" w:rsidP="0082432C">
      <w:pPr>
        <w:pStyle w:val="a5"/>
        <w:spacing w:before="0" w:beforeAutospacing="0" w:after="0"/>
        <w:ind w:left="426"/>
        <w:jc w:val="both"/>
        <w:rPr>
          <w:bCs/>
        </w:rPr>
      </w:pPr>
      <w:r w:rsidRPr="00B56735">
        <w:rPr>
          <w:bCs/>
        </w:rPr>
        <w:t>1.2.1.Общие положения</w:t>
      </w:r>
    </w:p>
    <w:p w:rsidR="00AC1F61" w:rsidRPr="00B56735" w:rsidRDefault="00AC1F61" w:rsidP="0082432C">
      <w:pPr>
        <w:pStyle w:val="a5"/>
        <w:spacing w:before="0" w:beforeAutospacing="0" w:after="0"/>
        <w:ind w:left="426"/>
        <w:jc w:val="both"/>
        <w:rPr>
          <w:bCs/>
        </w:rPr>
      </w:pPr>
      <w:r w:rsidRPr="00B56735">
        <w:rPr>
          <w:bCs/>
        </w:rPr>
        <w:t>1.2.2 Структура планируемых результатов</w:t>
      </w:r>
    </w:p>
    <w:p w:rsidR="00AC1F61" w:rsidRPr="00B56735" w:rsidRDefault="00AC1F61" w:rsidP="0082432C">
      <w:pPr>
        <w:pStyle w:val="a5"/>
        <w:spacing w:before="0" w:beforeAutospacing="0" w:after="0"/>
        <w:ind w:left="426"/>
        <w:jc w:val="both"/>
        <w:rPr>
          <w:bCs/>
        </w:rPr>
      </w:pPr>
      <w:r w:rsidRPr="00B56735">
        <w:rPr>
          <w:bCs/>
        </w:rPr>
        <w:t>1.2.3. Личностные результаты освоения ООП</w:t>
      </w:r>
    </w:p>
    <w:p w:rsidR="00AC1F61" w:rsidRPr="00B56735" w:rsidRDefault="00AC1F61" w:rsidP="0082432C">
      <w:pPr>
        <w:pStyle w:val="a5"/>
        <w:spacing w:before="0" w:beforeAutospacing="0" w:after="0"/>
        <w:ind w:left="426"/>
        <w:jc w:val="both"/>
        <w:rPr>
          <w:bCs/>
        </w:rPr>
      </w:pPr>
      <w:r w:rsidRPr="00B56735">
        <w:rPr>
          <w:bCs/>
        </w:rPr>
        <w:t>1.2.4.Метапредметные результаты освоения ООП</w:t>
      </w:r>
    </w:p>
    <w:p w:rsidR="00AC1F61" w:rsidRPr="00B56735" w:rsidRDefault="00AC1F61" w:rsidP="0082432C">
      <w:pPr>
        <w:pStyle w:val="a5"/>
        <w:spacing w:before="0" w:beforeAutospacing="0" w:after="0"/>
        <w:ind w:left="426"/>
        <w:jc w:val="both"/>
        <w:rPr>
          <w:bCs/>
        </w:rPr>
      </w:pPr>
      <w:r w:rsidRPr="00B56735">
        <w:rPr>
          <w:bCs/>
        </w:rPr>
        <w:t>1.2.5. Предметные результаты</w:t>
      </w:r>
    </w:p>
    <w:p w:rsidR="00BB2F40" w:rsidRPr="00B56735" w:rsidRDefault="00BB2F40" w:rsidP="0082432C">
      <w:pPr>
        <w:pStyle w:val="a5"/>
        <w:spacing w:before="0" w:beforeAutospacing="0" w:after="0"/>
        <w:ind w:left="426"/>
        <w:jc w:val="both"/>
      </w:pPr>
      <w:r w:rsidRPr="00B56735">
        <w:t>1.2.5.1.Русский язык.</w:t>
      </w:r>
    </w:p>
    <w:p w:rsidR="00BB2F40" w:rsidRPr="00B56735" w:rsidRDefault="00BB2F40" w:rsidP="0082432C">
      <w:pPr>
        <w:pStyle w:val="a5"/>
        <w:spacing w:before="0" w:beforeAutospacing="0" w:after="0"/>
        <w:ind w:left="426"/>
        <w:jc w:val="both"/>
      </w:pPr>
      <w:r w:rsidRPr="00B56735">
        <w:t>1.2.5.2. Литература.</w:t>
      </w:r>
    </w:p>
    <w:p w:rsidR="00BB2F40" w:rsidRPr="00B56735" w:rsidRDefault="00BB2F40" w:rsidP="0082432C">
      <w:pPr>
        <w:pStyle w:val="a5"/>
        <w:spacing w:before="0" w:beforeAutospacing="0" w:after="0"/>
        <w:ind w:left="426"/>
        <w:jc w:val="both"/>
      </w:pPr>
      <w:r w:rsidRPr="00B56735">
        <w:t>1.2.5.3. Иностранный язык</w:t>
      </w:r>
      <w:r w:rsidR="00621614" w:rsidRPr="00B56735">
        <w:t xml:space="preserve"> (английский)</w:t>
      </w:r>
    </w:p>
    <w:p w:rsidR="00621614" w:rsidRPr="00B56735" w:rsidRDefault="00621614" w:rsidP="0082432C">
      <w:pPr>
        <w:pStyle w:val="a5"/>
        <w:spacing w:before="0" w:beforeAutospacing="0" w:after="0"/>
        <w:ind w:left="426"/>
        <w:jc w:val="both"/>
      </w:pPr>
      <w:r w:rsidRPr="00B56735">
        <w:t>1.2.5.3.1.Иностранный язык (французский)</w:t>
      </w:r>
    </w:p>
    <w:p w:rsidR="00BB2F40" w:rsidRPr="00B56735" w:rsidRDefault="00BB2F40" w:rsidP="0082432C">
      <w:pPr>
        <w:pStyle w:val="a5"/>
        <w:spacing w:before="0" w:beforeAutospacing="0" w:after="0"/>
        <w:ind w:left="426"/>
        <w:jc w:val="both"/>
      </w:pPr>
      <w:r w:rsidRPr="00B56735">
        <w:t>1.2.5.4 История России. Всеобщая история</w:t>
      </w:r>
    </w:p>
    <w:p w:rsidR="00BB2F40" w:rsidRPr="00B56735" w:rsidRDefault="00BB2F40" w:rsidP="0082432C">
      <w:pPr>
        <w:pStyle w:val="a5"/>
        <w:spacing w:before="0" w:beforeAutospacing="0" w:after="0"/>
        <w:ind w:left="426"/>
        <w:jc w:val="both"/>
      </w:pPr>
      <w:r w:rsidRPr="00B56735">
        <w:t>1.2.5</w:t>
      </w:r>
      <w:r w:rsidR="00F73E3F" w:rsidRPr="00B56735">
        <w:t>.</w:t>
      </w:r>
      <w:r w:rsidRPr="00B56735">
        <w:t>5.Обществознание</w:t>
      </w:r>
    </w:p>
    <w:p w:rsidR="00BB2F40" w:rsidRPr="00B56735" w:rsidRDefault="00BB2F40" w:rsidP="0082432C">
      <w:pPr>
        <w:pStyle w:val="a5"/>
        <w:spacing w:before="0" w:beforeAutospacing="0" w:after="0"/>
        <w:ind w:left="426"/>
        <w:jc w:val="both"/>
      </w:pPr>
      <w:r w:rsidRPr="00B56735">
        <w:t>1.2.5.</w:t>
      </w:r>
      <w:r w:rsidR="00EF594F" w:rsidRPr="00B56735">
        <w:t>6.</w:t>
      </w:r>
      <w:r w:rsidRPr="00B56735">
        <w:t xml:space="preserve"> География</w:t>
      </w:r>
    </w:p>
    <w:p w:rsidR="00BB2F40" w:rsidRPr="00B56735" w:rsidRDefault="00BB2F40" w:rsidP="0082432C">
      <w:pPr>
        <w:pStyle w:val="a5"/>
        <w:spacing w:before="0" w:beforeAutospacing="0" w:after="0"/>
        <w:ind w:left="426"/>
        <w:jc w:val="both"/>
      </w:pPr>
      <w:r w:rsidRPr="00B56735">
        <w:t>1.2.5</w:t>
      </w:r>
      <w:r w:rsidR="00EF594F" w:rsidRPr="00B56735">
        <w:t>.7.</w:t>
      </w:r>
      <w:r w:rsidRPr="00B56735">
        <w:t>Математика. Алгебра. Геометрия</w:t>
      </w:r>
    </w:p>
    <w:p w:rsidR="00BB2F40" w:rsidRPr="00B56735" w:rsidRDefault="00EF594F" w:rsidP="0082432C">
      <w:pPr>
        <w:pStyle w:val="a5"/>
        <w:spacing w:before="0" w:beforeAutospacing="0" w:after="0"/>
        <w:ind w:left="426"/>
        <w:jc w:val="both"/>
      </w:pPr>
      <w:r w:rsidRPr="00B56735">
        <w:t>1.2.5</w:t>
      </w:r>
      <w:r w:rsidR="00BB2F40" w:rsidRPr="00B56735">
        <w:t>.</w:t>
      </w:r>
      <w:r w:rsidRPr="00B56735">
        <w:t>8.</w:t>
      </w:r>
      <w:r w:rsidR="00BB2F40" w:rsidRPr="00B56735">
        <w:t> Информатика</w:t>
      </w:r>
    </w:p>
    <w:p w:rsidR="00BB2F40" w:rsidRPr="00B56735" w:rsidRDefault="00EF594F" w:rsidP="0082432C">
      <w:pPr>
        <w:pStyle w:val="a5"/>
        <w:spacing w:before="0" w:beforeAutospacing="0" w:after="0"/>
        <w:ind w:left="426"/>
        <w:jc w:val="both"/>
      </w:pPr>
      <w:r w:rsidRPr="00B56735">
        <w:t>1.2.5</w:t>
      </w:r>
      <w:r w:rsidR="00BB2F40" w:rsidRPr="00B56735">
        <w:t>.</w:t>
      </w:r>
      <w:r w:rsidRPr="00B56735">
        <w:t>9.</w:t>
      </w:r>
      <w:r w:rsidR="00BB2F40" w:rsidRPr="00B56735">
        <w:t> Физика</w:t>
      </w:r>
    </w:p>
    <w:p w:rsidR="00BB2F40" w:rsidRPr="00B56735" w:rsidRDefault="00EF594F" w:rsidP="0082432C">
      <w:pPr>
        <w:pStyle w:val="a5"/>
        <w:spacing w:before="0" w:beforeAutospacing="0" w:after="0"/>
        <w:ind w:left="426"/>
        <w:jc w:val="both"/>
      </w:pPr>
      <w:r w:rsidRPr="00B56735">
        <w:t>1.2.5</w:t>
      </w:r>
      <w:r w:rsidR="00BB2F40" w:rsidRPr="00B56735">
        <w:t>.</w:t>
      </w:r>
      <w:r w:rsidRPr="00B56735">
        <w:t>10.</w:t>
      </w:r>
      <w:r w:rsidR="00BB2F40" w:rsidRPr="00B56735">
        <w:t> Биология</w:t>
      </w:r>
    </w:p>
    <w:p w:rsidR="00BB2F40" w:rsidRPr="00B56735" w:rsidRDefault="00EF594F" w:rsidP="0082432C">
      <w:pPr>
        <w:pStyle w:val="a5"/>
        <w:spacing w:before="0" w:beforeAutospacing="0" w:after="0"/>
        <w:ind w:left="426"/>
        <w:jc w:val="both"/>
      </w:pPr>
      <w:r w:rsidRPr="00B56735">
        <w:t>1.2.5</w:t>
      </w:r>
      <w:r w:rsidR="00BB2F40" w:rsidRPr="00B56735">
        <w:t>.</w:t>
      </w:r>
      <w:r w:rsidRPr="00B56735">
        <w:t>11.</w:t>
      </w:r>
      <w:r w:rsidR="00BB2F40" w:rsidRPr="00B56735">
        <w:t> Химия</w:t>
      </w:r>
    </w:p>
    <w:p w:rsidR="00BB2F40" w:rsidRPr="00B56735" w:rsidRDefault="00EF594F" w:rsidP="0082432C">
      <w:pPr>
        <w:pStyle w:val="a5"/>
        <w:spacing w:before="0" w:beforeAutospacing="0" w:after="0"/>
        <w:ind w:left="426"/>
        <w:jc w:val="both"/>
      </w:pPr>
      <w:r w:rsidRPr="00B56735">
        <w:t>1.2.5</w:t>
      </w:r>
      <w:r w:rsidR="00BB2F40" w:rsidRPr="00B56735">
        <w:t>.</w:t>
      </w:r>
      <w:r w:rsidRPr="00B56735">
        <w:t>12.</w:t>
      </w:r>
      <w:r w:rsidR="00BB2F40" w:rsidRPr="00B56735">
        <w:t> Изобразительное искусство</w:t>
      </w:r>
    </w:p>
    <w:p w:rsidR="00BB2F40" w:rsidRPr="00B56735" w:rsidRDefault="00EF594F" w:rsidP="0082432C">
      <w:pPr>
        <w:pStyle w:val="a5"/>
        <w:spacing w:before="0" w:beforeAutospacing="0" w:after="0"/>
        <w:ind w:left="426"/>
        <w:jc w:val="both"/>
      </w:pPr>
      <w:r w:rsidRPr="00B56735">
        <w:t>1.2.5</w:t>
      </w:r>
      <w:r w:rsidR="00BB2F40" w:rsidRPr="00B56735">
        <w:t>.</w:t>
      </w:r>
      <w:r w:rsidRPr="00B56735">
        <w:t>13.</w:t>
      </w:r>
      <w:r w:rsidR="00BB2F40" w:rsidRPr="00B56735">
        <w:t> Музыка</w:t>
      </w:r>
    </w:p>
    <w:p w:rsidR="00BB2F40" w:rsidRPr="00B56735" w:rsidRDefault="00EF594F" w:rsidP="0082432C">
      <w:pPr>
        <w:pStyle w:val="a5"/>
        <w:spacing w:before="0" w:beforeAutospacing="0" w:after="0"/>
        <w:ind w:left="426"/>
        <w:jc w:val="both"/>
      </w:pPr>
      <w:r w:rsidRPr="00B56735">
        <w:t>1.2.5</w:t>
      </w:r>
      <w:r w:rsidR="00BB2F40" w:rsidRPr="00B56735">
        <w:t>. </w:t>
      </w:r>
      <w:r w:rsidRPr="00B56735">
        <w:t>14.</w:t>
      </w:r>
      <w:r w:rsidR="00BB2F40" w:rsidRPr="00B56735">
        <w:t>Технология</w:t>
      </w:r>
    </w:p>
    <w:p w:rsidR="00BB2F40" w:rsidRPr="00B56735" w:rsidRDefault="00EF594F" w:rsidP="0082432C">
      <w:pPr>
        <w:pStyle w:val="a5"/>
        <w:spacing w:before="0" w:beforeAutospacing="0" w:after="0"/>
        <w:ind w:left="426"/>
        <w:jc w:val="both"/>
      </w:pPr>
      <w:r w:rsidRPr="00B56735">
        <w:t>1.2.5</w:t>
      </w:r>
      <w:r w:rsidR="00BB2F40" w:rsidRPr="00B56735">
        <w:t>.</w:t>
      </w:r>
      <w:r w:rsidRPr="00B56735">
        <w:t>15.</w:t>
      </w:r>
      <w:r w:rsidR="00BB2F40" w:rsidRPr="00B56735">
        <w:t xml:space="preserve"> Физическая культура</w:t>
      </w:r>
    </w:p>
    <w:p w:rsidR="00BB2F40" w:rsidRPr="00B56735" w:rsidRDefault="00EF594F" w:rsidP="0082432C">
      <w:pPr>
        <w:pStyle w:val="a5"/>
        <w:spacing w:before="0" w:beforeAutospacing="0" w:after="0"/>
        <w:ind w:left="426"/>
        <w:jc w:val="both"/>
      </w:pPr>
      <w:r w:rsidRPr="00B56735">
        <w:t>1.2.5</w:t>
      </w:r>
      <w:r w:rsidR="00BB2F40" w:rsidRPr="00B56735">
        <w:t>. </w:t>
      </w:r>
      <w:r w:rsidRPr="00B56735">
        <w:t>16.</w:t>
      </w:r>
      <w:r w:rsidR="00BB2F40" w:rsidRPr="00B56735">
        <w:t xml:space="preserve"> Основы безопасности жизнедеятельности</w:t>
      </w:r>
    </w:p>
    <w:p w:rsidR="00621614" w:rsidRPr="00B56735" w:rsidRDefault="00621614" w:rsidP="0082432C">
      <w:pPr>
        <w:pStyle w:val="a5"/>
        <w:spacing w:before="0" w:beforeAutospacing="0" w:after="0"/>
        <w:ind w:left="426"/>
        <w:jc w:val="both"/>
      </w:pPr>
      <w:r w:rsidRPr="00B56735">
        <w:t>1.2.5.17.Основы духовно-нравственной культуры России.</w:t>
      </w:r>
    </w:p>
    <w:p w:rsidR="00621614" w:rsidRPr="00B56735" w:rsidRDefault="00621614" w:rsidP="0082432C">
      <w:pPr>
        <w:pStyle w:val="a5"/>
        <w:spacing w:before="0" w:beforeAutospacing="0" w:after="0"/>
        <w:ind w:left="426"/>
        <w:jc w:val="both"/>
      </w:pPr>
      <w:r w:rsidRPr="00B56735">
        <w:t>1.2.5.18. Самараведение</w:t>
      </w:r>
    </w:p>
    <w:p w:rsidR="00BB2F40" w:rsidRPr="00B56735" w:rsidRDefault="00156A70" w:rsidP="0082432C">
      <w:pPr>
        <w:pStyle w:val="a5"/>
        <w:spacing w:before="0" w:beforeAutospacing="0" w:after="0"/>
        <w:ind w:left="426"/>
        <w:jc w:val="both"/>
      </w:pPr>
      <w:r w:rsidRPr="00B56735">
        <w:rPr>
          <w:b/>
          <w:bCs/>
        </w:rPr>
        <w:t>1.3. Система оценки достижения планируемых результатов освоения основной образовательной программы основного общего образования</w:t>
      </w:r>
    </w:p>
    <w:p w:rsidR="003D132E" w:rsidRPr="00B56735" w:rsidRDefault="003D132E" w:rsidP="0082432C">
      <w:pPr>
        <w:pStyle w:val="a9"/>
        <w:spacing w:line="240" w:lineRule="auto"/>
        <w:ind w:left="426" w:firstLine="709"/>
        <w:rPr>
          <w:sz w:val="24"/>
          <w:szCs w:val="24"/>
        </w:rPr>
      </w:pPr>
      <w:r w:rsidRPr="00B56735">
        <w:rPr>
          <w:sz w:val="24"/>
          <w:szCs w:val="24"/>
        </w:rPr>
        <w:t>1.3.1. Общие положения</w:t>
      </w:r>
    </w:p>
    <w:p w:rsidR="003D132E" w:rsidRPr="00B56735" w:rsidRDefault="003D132E" w:rsidP="0082432C">
      <w:pPr>
        <w:pStyle w:val="a9"/>
        <w:spacing w:line="240" w:lineRule="auto"/>
        <w:ind w:left="426" w:firstLine="709"/>
        <w:rPr>
          <w:sz w:val="24"/>
          <w:szCs w:val="24"/>
        </w:rPr>
      </w:pPr>
      <w:r w:rsidRPr="00B56735">
        <w:rPr>
          <w:sz w:val="24"/>
          <w:szCs w:val="24"/>
        </w:rPr>
        <w:t>1.3.2 Особенности оценки личностных, метапредметных и предметных результатов</w:t>
      </w:r>
    </w:p>
    <w:p w:rsidR="003D132E" w:rsidRPr="00B56735" w:rsidRDefault="003D132E" w:rsidP="0082432C">
      <w:pPr>
        <w:pStyle w:val="a9"/>
        <w:ind w:left="426" w:firstLine="709"/>
        <w:rPr>
          <w:sz w:val="24"/>
          <w:szCs w:val="24"/>
        </w:rPr>
      </w:pPr>
      <w:r w:rsidRPr="00B56735">
        <w:rPr>
          <w:sz w:val="24"/>
          <w:szCs w:val="24"/>
        </w:rPr>
        <w:t>1.3.3. Организация и содержание оценочных процедур</w:t>
      </w:r>
    </w:p>
    <w:p w:rsidR="006D4118" w:rsidRPr="00B56735" w:rsidRDefault="006D4118" w:rsidP="0082432C">
      <w:pPr>
        <w:pStyle w:val="a5"/>
        <w:spacing w:before="0" w:beforeAutospacing="0" w:after="0"/>
        <w:ind w:left="426"/>
        <w:jc w:val="both"/>
      </w:pPr>
      <w:r w:rsidRPr="00B56735">
        <w:rPr>
          <w:b/>
          <w:bCs/>
        </w:rPr>
        <w:t>2. Содержательный раздел основной образовательной программы основного общего образования</w:t>
      </w:r>
    </w:p>
    <w:p w:rsidR="006D4118" w:rsidRPr="00B56735" w:rsidRDefault="006D4118" w:rsidP="0082432C">
      <w:pPr>
        <w:pStyle w:val="a5"/>
        <w:spacing w:before="0" w:beforeAutospacing="0" w:after="0"/>
        <w:ind w:left="426"/>
        <w:jc w:val="both"/>
      </w:pPr>
      <w:r w:rsidRPr="00B56735">
        <w:rPr>
          <w:bCs/>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и проектной деятельности.</w:t>
      </w:r>
    </w:p>
    <w:p w:rsidR="006D4118" w:rsidRPr="00B56735" w:rsidRDefault="006D4118" w:rsidP="0082432C">
      <w:pPr>
        <w:pStyle w:val="a5"/>
        <w:spacing w:before="0" w:beforeAutospacing="0" w:after="0"/>
        <w:ind w:left="426"/>
        <w:jc w:val="both"/>
      </w:pPr>
      <w:r w:rsidRPr="00B56735">
        <w:rPr>
          <w:b/>
          <w:bCs/>
        </w:rPr>
        <w:t>2.2. Программы отдельных учебных предметов, курсов</w:t>
      </w:r>
    </w:p>
    <w:p w:rsidR="006D4118" w:rsidRPr="00B56735" w:rsidRDefault="006D4118" w:rsidP="0082432C">
      <w:pPr>
        <w:pStyle w:val="a5"/>
        <w:spacing w:before="0" w:beforeAutospacing="0" w:after="0"/>
        <w:ind w:left="426"/>
        <w:jc w:val="both"/>
      </w:pPr>
      <w:r w:rsidRPr="00B56735">
        <w:t>2.2.1. Общие положения</w:t>
      </w:r>
    </w:p>
    <w:p w:rsidR="006D4118" w:rsidRPr="00B56735" w:rsidRDefault="006D4118" w:rsidP="0082432C">
      <w:pPr>
        <w:pStyle w:val="a5"/>
        <w:spacing w:before="0" w:beforeAutospacing="0" w:after="0"/>
        <w:ind w:left="426"/>
        <w:jc w:val="both"/>
        <w:rPr>
          <w:b/>
        </w:rPr>
      </w:pPr>
      <w:r w:rsidRPr="00B56735">
        <w:rPr>
          <w:b/>
        </w:rPr>
        <w:t>2.2.2. Основное содержа</w:t>
      </w:r>
      <w:r w:rsidR="00F73E3F" w:rsidRPr="00B56735">
        <w:rPr>
          <w:b/>
        </w:rPr>
        <w:t>ние учебных предметов на уровне</w:t>
      </w:r>
      <w:r w:rsidRPr="00B56735">
        <w:rPr>
          <w:b/>
        </w:rPr>
        <w:t xml:space="preserve"> основного общего образования</w:t>
      </w:r>
    </w:p>
    <w:p w:rsidR="006D4118" w:rsidRPr="00B56735" w:rsidRDefault="00F73E3F" w:rsidP="0082432C">
      <w:pPr>
        <w:pStyle w:val="a5"/>
        <w:spacing w:before="0" w:beforeAutospacing="0" w:after="0"/>
        <w:ind w:left="426"/>
        <w:jc w:val="both"/>
      </w:pPr>
      <w:r w:rsidRPr="00B56735">
        <w:rPr>
          <w:i/>
          <w:iCs/>
          <w:color w:val="000000"/>
        </w:rPr>
        <w:t>2.2.2.1.</w:t>
      </w:r>
      <w:r w:rsidR="006D4118" w:rsidRPr="00B56735">
        <w:rPr>
          <w:i/>
          <w:iCs/>
          <w:color w:val="000000"/>
        </w:rPr>
        <w:t>Русский язык</w:t>
      </w:r>
    </w:p>
    <w:p w:rsidR="006D4118" w:rsidRPr="00B56735" w:rsidRDefault="00F73E3F" w:rsidP="0082432C">
      <w:pPr>
        <w:pStyle w:val="a5"/>
        <w:spacing w:before="0" w:beforeAutospacing="0" w:after="0"/>
        <w:ind w:left="426"/>
        <w:jc w:val="both"/>
      </w:pPr>
      <w:r w:rsidRPr="00B56735">
        <w:rPr>
          <w:i/>
          <w:iCs/>
          <w:color w:val="000000"/>
        </w:rPr>
        <w:t xml:space="preserve">2.2.2.2. </w:t>
      </w:r>
      <w:r w:rsidR="006D4118" w:rsidRPr="00B56735">
        <w:t>Литература</w:t>
      </w:r>
    </w:p>
    <w:p w:rsidR="006D4118" w:rsidRPr="00B56735" w:rsidRDefault="00F73E3F" w:rsidP="0082432C">
      <w:pPr>
        <w:pStyle w:val="a5"/>
        <w:spacing w:before="0" w:beforeAutospacing="0" w:after="0"/>
        <w:ind w:left="426"/>
        <w:jc w:val="both"/>
      </w:pPr>
      <w:r w:rsidRPr="00B56735">
        <w:rPr>
          <w:i/>
          <w:iCs/>
          <w:color w:val="000000"/>
        </w:rPr>
        <w:t>2.2.2 .3.</w:t>
      </w:r>
      <w:r w:rsidR="006D4118" w:rsidRPr="00B56735">
        <w:t xml:space="preserve">Иностранный язык. </w:t>
      </w:r>
    </w:p>
    <w:p w:rsidR="006D4118" w:rsidRPr="00B56735" w:rsidRDefault="00F73E3F" w:rsidP="0082432C">
      <w:pPr>
        <w:pStyle w:val="a5"/>
        <w:spacing w:before="0" w:beforeAutospacing="0" w:after="0"/>
        <w:ind w:left="426"/>
        <w:jc w:val="both"/>
      </w:pPr>
      <w:r w:rsidRPr="00B56735">
        <w:rPr>
          <w:i/>
          <w:iCs/>
          <w:color w:val="000000"/>
        </w:rPr>
        <w:t xml:space="preserve">2.2.2.4. </w:t>
      </w:r>
      <w:r w:rsidR="006D4118" w:rsidRPr="00B56735">
        <w:t>История России. Всеобщая история</w:t>
      </w:r>
    </w:p>
    <w:p w:rsidR="006D4118" w:rsidRPr="00B56735" w:rsidRDefault="00F73E3F" w:rsidP="0082432C">
      <w:pPr>
        <w:pStyle w:val="a5"/>
        <w:spacing w:before="0" w:beforeAutospacing="0" w:after="0"/>
        <w:ind w:left="426"/>
        <w:jc w:val="both"/>
      </w:pPr>
      <w:r w:rsidRPr="00B56735">
        <w:rPr>
          <w:i/>
          <w:iCs/>
          <w:color w:val="000000"/>
        </w:rPr>
        <w:t>2.2.2.5.</w:t>
      </w:r>
      <w:r w:rsidR="006D4118" w:rsidRPr="00B56735">
        <w:t>Обществознание</w:t>
      </w:r>
    </w:p>
    <w:p w:rsidR="006D4118" w:rsidRPr="00B56735" w:rsidRDefault="00F73E3F" w:rsidP="0082432C">
      <w:pPr>
        <w:pStyle w:val="a5"/>
        <w:spacing w:before="0" w:beforeAutospacing="0" w:after="0"/>
        <w:ind w:left="426"/>
        <w:jc w:val="both"/>
      </w:pPr>
      <w:r w:rsidRPr="00B56735">
        <w:rPr>
          <w:i/>
          <w:iCs/>
          <w:color w:val="000000"/>
        </w:rPr>
        <w:t xml:space="preserve">2.2.2.6. </w:t>
      </w:r>
      <w:r w:rsidR="006D4118" w:rsidRPr="00B56735">
        <w:t>География</w:t>
      </w:r>
    </w:p>
    <w:p w:rsidR="006D4118" w:rsidRPr="00B56735" w:rsidRDefault="00F73E3F" w:rsidP="0082432C">
      <w:pPr>
        <w:pStyle w:val="a5"/>
        <w:spacing w:before="0" w:beforeAutospacing="0" w:after="0"/>
        <w:ind w:left="426"/>
        <w:jc w:val="both"/>
      </w:pPr>
      <w:r w:rsidRPr="00B56735">
        <w:rPr>
          <w:i/>
          <w:iCs/>
          <w:color w:val="000000"/>
        </w:rPr>
        <w:t xml:space="preserve">2.2.2.7. </w:t>
      </w:r>
      <w:r w:rsidR="006D4118" w:rsidRPr="00B56735">
        <w:t>Математика. Алгебра. Геометрия</w:t>
      </w:r>
    </w:p>
    <w:p w:rsidR="006D4118" w:rsidRPr="00B56735" w:rsidRDefault="00F73E3F" w:rsidP="0082432C">
      <w:pPr>
        <w:pStyle w:val="a5"/>
        <w:spacing w:before="0" w:beforeAutospacing="0" w:after="0"/>
        <w:ind w:left="426"/>
        <w:jc w:val="both"/>
      </w:pPr>
      <w:r w:rsidRPr="00B56735">
        <w:rPr>
          <w:i/>
          <w:iCs/>
          <w:color w:val="000000"/>
        </w:rPr>
        <w:lastRenderedPageBreak/>
        <w:t xml:space="preserve">2.2.2.8. </w:t>
      </w:r>
      <w:r w:rsidR="006D4118" w:rsidRPr="00B56735">
        <w:t>Информатика</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9.</w:t>
      </w:r>
      <w:r w:rsidR="006D4118" w:rsidRPr="00B56735">
        <w:t>Физика</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0.</w:t>
      </w:r>
      <w:r w:rsidR="006D4118" w:rsidRPr="00B56735">
        <w:t>Биология</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1.</w:t>
      </w:r>
      <w:r w:rsidR="006D4118" w:rsidRPr="00B56735">
        <w:t>Химия</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2.</w:t>
      </w:r>
      <w:r w:rsidR="006D4118" w:rsidRPr="00B56735">
        <w:t>Изобразительное искусство</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3.</w:t>
      </w:r>
      <w:r w:rsidR="006D4118" w:rsidRPr="00B56735">
        <w:t>Музыка</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 xml:space="preserve">14. </w:t>
      </w:r>
      <w:r w:rsidR="006D4118" w:rsidRPr="00B56735">
        <w:t>Технология</w:t>
      </w:r>
    </w:p>
    <w:p w:rsidR="006D4118" w:rsidRPr="00B56735" w:rsidRDefault="003A5B1C" w:rsidP="0082432C">
      <w:pPr>
        <w:pStyle w:val="a5"/>
        <w:spacing w:before="0" w:beforeAutospacing="0" w:after="0"/>
        <w:ind w:left="426"/>
        <w:jc w:val="both"/>
      </w:pPr>
      <w:r w:rsidRPr="00B56735">
        <w:rPr>
          <w:i/>
          <w:iCs/>
          <w:color w:val="000000"/>
        </w:rPr>
        <w:t xml:space="preserve">2.2.2.15. </w:t>
      </w:r>
      <w:r w:rsidR="006D4118" w:rsidRPr="00B56735">
        <w:t xml:space="preserve">Физическая культура </w:t>
      </w:r>
    </w:p>
    <w:p w:rsidR="006D4118" w:rsidRPr="00B56735" w:rsidRDefault="003A5B1C" w:rsidP="0082432C">
      <w:pPr>
        <w:pStyle w:val="a5"/>
        <w:spacing w:before="0" w:beforeAutospacing="0" w:after="0"/>
        <w:ind w:left="426"/>
        <w:jc w:val="both"/>
      </w:pPr>
      <w:r w:rsidRPr="00B56735">
        <w:rPr>
          <w:i/>
          <w:iCs/>
          <w:color w:val="000000"/>
        </w:rPr>
        <w:t>2.2.2.16.</w:t>
      </w:r>
      <w:r w:rsidR="006D4118" w:rsidRPr="00B56735">
        <w:t>Основы безопасности жизнедеятельности</w:t>
      </w:r>
      <w:r w:rsidR="000035EE" w:rsidRPr="00B56735">
        <w:t>.</w:t>
      </w:r>
    </w:p>
    <w:p w:rsidR="000035EE" w:rsidRPr="00B56735" w:rsidRDefault="000035EE" w:rsidP="0082432C">
      <w:pPr>
        <w:pStyle w:val="a5"/>
        <w:spacing w:before="0" w:beforeAutospacing="0" w:after="0"/>
        <w:ind w:left="426"/>
        <w:jc w:val="both"/>
      </w:pPr>
      <w:r w:rsidRPr="00B56735">
        <w:rPr>
          <w:i/>
          <w:iCs/>
          <w:color w:val="000000"/>
        </w:rPr>
        <w:t>2.</w:t>
      </w:r>
      <w:r w:rsidRPr="00B56735">
        <w:t>2.2.17. Основы духовно-нравственной культуры народов России.</w:t>
      </w:r>
    </w:p>
    <w:p w:rsidR="000035EE" w:rsidRPr="00B56735" w:rsidRDefault="000035EE" w:rsidP="0082432C">
      <w:pPr>
        <w:pStyle w:val="a5"/>
        <w:spacing w:before="0" w:beforeAutospacing="0" w:after="0"/>
        <w:ind w:left="426"/>
        <w:jc w:val="both"/>
      </w:pPr>
      <w:r w:rsidRPr="00B56735">
        <w:rPr>
          <w:i/>
          <w:iCs/>
          <w:color w:val="000000"/>
        </w:rPr>
        <w:t>2.</w:t>
      </w:r>
      <w:r w:rsidRPr="00B56735">
        <w:t>2.2.18. Самараведение</w:t>
      </w:r>
    </w:p>
    <w:p w:rsidR="003A5B1C" w:rsidRPr="00B56735" w:rsidRDefault="003A5B1C" w:rsidP="0082432C">
      <w:pPr>
        <w:pStyle w:val="a5"/>
        <w:spacing w:before="0" w:beforeAutospacing="0" w:after="0"/>
        <w:ind w:left="426"/>
        <w:jc w:val="both"/>
      </w:pPr>
      <w:r w:rsidRPr="00B56735">
        <w:rPr>
          <w:b/>
          <w:bCs/>
        </w:rPr>
        <w:t>2.3. Программа воспитания и социализации обучающихся</w:t>
      </w:r>
    </w:p>
    <w:p w:rsidR="003A5B1C" w:rsidRPr="00B56735" w:rsidRDefault="003A5B1C" w:rsidP="0082432C">
      <w:pPr>
        <w:pStyle w:val="a5"/>
        <w:spacing w:before="0" w:beforeAutospacing="0" w:after="0"/>
        <w:ind w:left="426"/>
        <w:jc w:val="both"/>
      </w:pPr>
      <w:r w:rsidRPr="00B56735">
        <w:t>2.3.1. Цель и задачи воспитания и социализации обучающихся</w:t>
      </w:r>
    </w:p>
    <w:p w:rsidR="003A5B1C" w:rsidRPr="00B56735" w:rsidRDefault="003A5B1C" w:rsidP="0082432C">
      <w:pPr>
        <w:pStyle w:val="a5"/>
        <w:spacing w:before="0" w:beforeAutospacing="0" w:after="0"/>
        <w:ind w:left="426"/>
        <w:jc w:val="both"/>
      </w:pPr>
      <w:r w:rsidRPr="00B56735">
        <w:t>2.3.2. Основные направления и ценностные основы воспитания и социализации обучающихся</w:t>
      </w:r>
    </w:p>
    <w:p w:rsidR="003A5B1C" w:rsidRPr="00B56735" w:rsidRDefault="003A5B1C" w:rsidP="0082432C">
      <w:pPr>
        <w:pStyle w:val="a5"/>
        <w:spacing w:before="0" w:beforeAutospacing="0" w:after="0"/>
        <w:ind w:left="426"/>
        <w:jc w:val="both"/>
      </w:pPr>
      <w:r w:rsidRPr="00B56735">
        <w:t>2.3.3. Принципы и особенности организации содержания воспитания и социализации обучающихся</w:t>
      </w:r>
    </w:p>
    <w:p w:rsidR="003A5B1C" w:rsidRPr="00B56735" w:rsidRDefault="003A5B1C" w:rsidP="0082432C">
      <w:pPr>
        <w:pStyle w:val="a5"/>
        <w:spacing w:before="0" w:beforeAutospacing="0" w:after="0"/>
        <w:ind w:left="426"/>
        <w:jc w:val="both"/>
      </w:pPr>
      <w:r w:rsidRPr="00B56735">
        <w:t>2.3.4. Основное содержание духовно-нравственного развития и воспитания обучающихся</w:t>
      </w:r>
    </w:p>
    <w:p w:rsidR="003A5B1C" w:rsidRPr="00B56735" w:rsidRDefault="003A5B1C" w:rsidP="0082432C">
      <w:pPr>
        <w:pStyle w:val="a5"/>
        <w:spacing w:before="0" w:beforeAutospacing="0" w:after="0"/>
        <w:ind w:left="426"/>
        <w:jc w:val="both"/>
      </w:pPr>
      <w:r w:rsidRPr="00B56735">
        <w:t>2.3.5. Виды деятельности и формы занятий с обучающимися</w:t>
      </w:r>
    </w:p>
    <w:p w:rsidR="003A5B1C" w:rsidRPr="00B56735" w:rsidRDefault="003A5B1C" w:rsidP="0082432C">
      <w:pPr>
        <w:pStyle w:val="a5"/>
        <w:spacing w:before="0" w:beforeAutospacing="0" w:after="0"/>
        <w:ind w:left="426"/>
        <w:jc w:val="both"/>
      </w:pPr>
      <w:r w:rsidRPr="00B56735">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3A5B1C" w:rsidRPr="00B56735" w:rsidRDefault="003A5B1C" w:rsidP="0082432C">
      <w:pPr>
        <w:pStyle w:val="a5"/>
        <w:spacing w:before="0" w:beforeAutospacing="0" w:after="0"/>
        <w:ind w:left="426"/>
        <w:jc w:val="both"/>
      </w:pPr>
      <w:r w:rsidRPr="00B56735">
        <w:t>2.3.7. Основные формы организации педагогической поддержки социализации обучающихся</w:t>
      </w:r>
    </w:p>
    <w:p w:rsidR="003A5B1C" w:rsidRPr="00B56735" w:rsidRDefault="003A5B1C" w:rsidP="0082432C">
      <w:pPr>
        <w:pStyle w:val="a5"/>
        <w:spacing w:before="0" w:beforeAutospacing="0" w:after="0"/>
        <w:ind w:left="426"/>
        <w:jc w:val="both"/>
      </w:pPr>
      <w:r w:rsidRPr="00B56735">
        <w:t>2.3.8. Организация работы по формированию экологически целесообразного, здорового и безопасного образа жизни</w:t>
      </w:r>
    </w:p>
    <w:p w:rsidR="003A5B1C" w:rsidRPr="00B56735" w:rsidRDefault="003A5B1C" w:rsidP="0082432C">
      <w:pPr>
        <w:pStyle w:val="a5"/>
        <w:spacing w:before="0" w:beforeAutospacing="0" w:after="0"/>
        <w:ind w:left="426"/>
        <w:jc w:val="both"/>
      </w:pPr>
      <w:r w:rsidRPr="00B56735">
        <w:t>2.3.9. Деятельность образовательного учреждения в области непрерывного экологического здоровьесберегающего образования обучающихся</w:t>
      </w:r>
    </w:p>
    <w:p w:rsidR="003A5B1C" w:rsidRPr="00B56735" w:rsidRDefault="003A5B1C" w:rsidP="0082432C">
      <w:pPr>
        <w:pStyle w:val="a5"/>
        <w:spacing w:before="0" w:beforeAutospacing="0" w:after="0"/>
        <w:ind w:left="426"/>
        <w:jc w:val="both"/>
      </w:pPr>
      <w:r w:rsidRPr="00B56735">
        <w:t>2.3.10. Планируемые результаты воспитания и социализации обучающихся</w:t>
      </w:r>
    </w:p>
    <w:p w:rsidR="003A5B1C" w:rsidRPr="00B56735" w:rsidRDefault="003A5B1C" w:rsidP="0082432C">
      <w:pPr>
        <w:pStyle w:val="a5"/>
        <w:spacing w:before="0" w:beforeAutospacing="0" w:after="0"/>
        <w:ind w:left="426"/>
        <w:jc w:val="both"/>
      </w:pPr>
      <w:r w:rsidRPr="00B56735">
        <w:t>2.3.11. Мониторинг эффективности реализации образовательным учреждением программы воспитания и социализации обучающихся</w:t>
      </w:r>
    </w:p>
    <w:p w:rsidR="003A5B1C" w:rsidRPr="00B56735" w:rsidRDefault="003A5B1C" w:rsidP="0082432C">
      <w:pPr>
        <w:pStyle w:val="a5"/>
        <w:spacing w:before="0" w:beforeAutospacing="0" w:after="0"/>
        <w:ind w:left="426"/>
        <w:jc w:val="both"/>
      </w:pPr>
      <w:r w:rsidRPr="00B56735">
        <w:t>2.3.12. Методологический инструментарий мониторинга воспитания и социализации обучающихся</w:t>
      </w:r>
    </w:p>
    <w:p w:rsidR="000226B8" w:rsidRPr="00B56735" w:rsidRDefault="000226B8" w:rsidP="0082432C">
      <w:pPr>
        <w:pStyle w:val="a5"/>
        <w:spacing w:before="0" w:beforeAutospacing="0" w:after="0"/>
        <w:ind w:left="426"/>
        <w:jc w:val="both"/>
      </w:pPr>
    </w:p>
    <w:p w:rsidR="003A5B1C" w:rsidRPr="00B56735" w:rsidRDefault="003A5B1C" w:rsidP="0082432C">
      <w:pPr>
        <w:pStyle w:val="a5"/>
        <w:spacing w:before="0" w:beforeAutospacing="0" w:after="0"/>
        <w:ind w:left="426"/>
        <w:jc w:val="both"/>
        <w:rPr>
          <w:b/>
          <w:bCs/>
        </w:rPr>
      </w:pPr>
      <w:r w:rsidRPr="00B56735">
        <w:rPr>
          <w:b/>
          <w:bCs/>
        </w:rPr>
        <w:t xml:space="preserve">2.4. Программа коррекционной работы </w:t>
      </w:r>
    </w:p>
    <w:p w:rsidR="000226B8" w:rsidRPr="00B56735" w:rsidRDefault="000226B8" w:rsidP="0082432C">
      <w:pPr>
        <w:pStyle w:val="a5"/>
        <w:spacing w:before="0" w:beforeAutospacing="0" w:after="0"/>
        <w:ind w:left="426"/>
        <w:jc w:val="both"/>
        <w:rPr>
          <w:b/>
          <w:bCs/>
        </w:rPr>
      </w:pPr>
    </w:p>
    <w:p w:rsidR="001824EC" w:rsidRPr="00B56735" w:rsidRDefault="001824EC" w:rsidP="0082432C">
      <w:pPr>
        <w:pStyle w:val="a5"/>
        <w:spacing w:before="0" w:beforeAutospacing="0" w:after="0"/>
        <w:ind w:left="426"/>
        <w:jc w:val="both"/>
        <w:rPr>
          <w:b/>
          <w:bCs/>
        </w:rPr>
      </w:pPr>
      <w:r w:rsidRPr="00B56735">
        <w:rPr>
          <w:b/>
          <w:bCs/>
        </w:rPr>
        <w:t>3. Организационный раздел</w:t>
      </w:r>
    </w:p>
    <w:p w:rsidR="00342A2F" w:rsidRPr="00B56735" w:rsidRDefault="00342A2F" w:rsidP="0082432C">
      <w:pPr>
        <w:pStyle w:val="a5"/>
        <w:spacing w:before="0" w:beforeAutospacing="0" w:after="0"/>
        <w:ind w:left="426"/>
        <w:jc w:val="both"/>
      </w:pPr>
      <w:r w:rsidRPr="00B56735">
        <w:rPr>
          <w:b/>
          <w:bCs/>
        </w:rPr>
        <w:t>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rPr>
          <w:bCs/>
        </w:rPr>
      </w:pPr>
      <w:r w:rsidRPr="00B56735">
        <w:rPr>
          <w:bCs/>
        </w:rPr>
        <w:t>3.1. Учебный план основного общего образования</w:t>
      </w:r>
    </w:p>
    <w:p w:rsidR="00342A2F" w:rsidRPr="00B56735" w:rsidRDefault="00342A2F" w:rsidP="0082432C">
      <w:pPr>
        <w:pStyle w:val="a5"/>
        <w:spacing w:before="0" w:beforeAutospacing="0" w:after="0"/>
        <w:ind w:left="426"/>
        <w:jc w:val="both"/>
        <w:rPr>
          <w:bCs/>
        </w:rPr>
      </w:pPr>
      <w:r w:rsidRPr="00B56735">
        <w:rPr>
          <w:bCs/>
        </w:rPr>
        <w:t>3.1.1. Календарный учебный график</w:t>
      </w:r>
    </w:p>
    <w:p w:rsidR="00342A2F" w:rsidRPr="00B56735" w:rsidRDefault="00342A2F" w:rsidP="0082432C">
      <w:pPr>
        <w:pStyle w:val="a5"/>
        <w:spacing w:before="0" w:beforeAutospacing="0" w:after="0"/>
        <w:ind w:left="426"/>
        <w:jc w:val="both"/>
      </w:pPr>
      <w:r w:rsidRPr="00B56735">
        <w:rPr>
          <w:bCs/>
        </w:rPr>
        <w:t>3.1.2. План внеурочной деятельности.</w:t>
      </w:r>
    </w:p>
    <w:p w:rsidR="001824EC" w:rsidRPr="00B56735" w:rsidRDefault="001824EC" w:rsidP="0082432C">
      <w:pPr>
        <w:pStyle w:val="a5"/>
        <w:spacing w:before="0" w:beforeAutospacing="0" w:after="0"/>
        <w:ind w:left="426"/>
        <w:jc w:val="both"/>
      </w:pPr>
      <w:r w:rsidRPr="00B56735">
        <w:rPr>
          <w:b/>
          <w:bCs/>
        </w:rPr>
        <w:t>3.2. Система условий реализации основной образовательной программы</w:t>
      </w:r>
    </w:p>
    <w:p w:rsidR="001824EC" w:rsidRPr="00B56735" w:rsidRDefault="001824EC" w:rsidP="0082432C">
      <w:pPr>
        <w:pStyle w:val="a5"/>
        <w:spacing w:before="0" w:beforeAutospacing="0" w:after="0"/>
        <w:ind w:left="426"/>
        <w:jc w:val="both"/>
      </w:pPr>
      <w:r w:rsidRPr="00B56735">
        <w:t>3.2.1. Описание кадровых условий реализации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r w:rsidRPr="00B56735">
        <w:t>3.2.2. Психолого-педагогические условия реализации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r w:rsidRPr="00B56735">
        <w:t>3.2.3. Финансовое обеспечение реализации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r w:rsidRPr="00B56735">
        <w:t>3.2.4. Материально-технические условия реализации основной образовательной программы</w:t>
      </w:r>
    </w:p>
    <w:p w:rsidR="001824EC" w:rsidRPr="00B56735" w:rsidRDefault="001824EC" w:rsidP="0082432C">
      <w:pPr>
        <w:pStyle w:val="a5"/>
        <w:spacing w:before="0" w:beforeAutospacing="0" w:after="0"/>
        <w:ind w:left="426"/>
        <w:jc w:val="both"/>
      </w:pPr>
      <w:r w:rsidRPr="00B56735">
        <w:t>3.2.5. Информационно-методические условия реализации основной образовательной программы основного общего образования</w:t>
      </w:r>
    </w:p>
    <w:p w:rsidR="001824EC" w:rsidRPr="00B56735" w:rsidRDefault="00050CA1" w:rsidP="0082432C">
      <w:pPr>
        <w:pStyle w:val="a5"/>
        <w:spacing w:before="0" w:beforeAutospacing="0" w:after="0"/>
        <w:ind w:left="426"/>
        <w:jc w:val="both"/>
      </w:pPr>
      <w:r w:rsidRPr="00B56735">
        <w:t>3.2.6.Механизмы достижения целевых ориентиров в системе условий</w:t>
      </w:r>
    </w:p>
    <w:p w:rsidR="00050CA1" w:rsidRPr="00B56735" w:rsidRDefault="00050CA1" w:rsidP="0082432C">
      <w:pPr>
        <w:pStyle w:val="a5"/>
        <w:spacing w:before="0" w:beforeAutospacing="0" w:after="0"/>
        <w:ind w:left="426"/>
        <w:jc w:val="both"/>
      </w:pPr>
      <w:r w:rsidRPr="00B56735">
        <w:t xml:space="preserve">3.2.7. Сетевой график (дорожная карта) по формированию  необходимой системы условий </w:t>
      </w:r>
    </w:p>
    <w:p w:rsidR="001824EC" w:rsidRPr="00B56735" w:rsidRDefault="001824EC" w:rsidP="0082432C">
      <w:pPr>
        <w:pStyle w:val="a5"/>
        <w:spacing w:before="0" w:beforeAutospacing="0" w:after="0"/>
        <w:ind w:left="426"/>
        <w:jc w:val="both"/>
      </w:pPr>
    </w:p>
    <w:p w:rsidR="00050CA1" w:rsidRPr="00B56735" w:rsidRDefault="006F757D"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lastRenderedPageBreak/>
        <w:t>1.Целевой раздел</w:t>
      </w:r>
      <w:r w:rsidR="00050CA1" w:rsidRPr="00B56735">
        <w:rPr>
          <w:rFonts w:ascii="Times New Roman" w:hAnsi="Times New Roman" w:cs="Times New Roman"/>
          <w:b/>
          <w:sz w:val="24"/>
          <w:szCs w:val="24"/>
        </w:rPr>
        <w:t xml:space="preserve"> основной образовательной программы основного общего образования</w:t>
      </w:r>
    </w:p>
    <w:p w:rsidR="00050CA1" w:rsidRPr="00B56735" w:rsidRDefault="00050CA1"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1.1. Пояснительная  записка</w:t>
      </w:r>
    </w:p>
    <w:p w:rsidR="00050CA1" w:rsidRPr="00B56735" w:rsidRDefault="00050CA1" w:rsidP="00CD3FCE">
      <w:pPr>
        <w:spacing w:after="0" w:line="240" w:lineRule="auto"/>
        <w:jc w:val="both"/>
        <w:rPr>
          <w:rFonts w:ascii="Times New Roman" w:hAnsi="Times New Roman" w:cs="Times New Roman"/>
          <w:sz w:val="24"/>
          <w:szCs w:val="24"/>
        </w:rPr>
      </w:pPr>
      <w:r w:rsidRPr="00B56735">
        <w:rPr>
          <w:rFonts w:ascii="Times New Roman" w:hAnsi="Times New Roman" w:cs="Times New Roman"/>
          <w:i/>
          <w:sz w:val="24"/>
          <w:szCs w:val="24"/>
        </w:rPr>
        <w:t>Цели и задачи реализации основной образовательной программы основного общего образования</w:t>
      </w:r>
      <w:r w:rsidR="006F757D" w:rsidRPr="00B56735">
        <w:rPr>
          <w:rFonts w:ascii="Times New Roman" w:hAnsi="Times New Roman" w:cs="Times New Roman"/>
          <w:sz w:val="24"/>
          <w:szCs w:val="24"/>
        </w:rPr>
        <w:t>.</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лями реализации основной образовательной программы основного общего образования являются: </w:t>
      </w:r>
    </w:p>
    <w:p w:rsidR="00050CA1" w:rsidRPr="00B56735" w:rsidRDefault="006F757D"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w:t>
      </w:r>
      <w:r w:rsidR="00050CA1" w:rsidRPr="00B56735">
        <w:rPr>
          <w:rFonts w:ascii="Times New Roman" w:hAnsi="Times New Roman" w:cs="Times New Roman"/>
          <w:sz w:val="24"/>
          <w:szCs w:val="24"/>
        </w:rPr>
        <w:t>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становление и развитие личности обучающегося в ее самобытности, уникальности, неповторимости.</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разработана с учетом особенностей МБОУ Школы  № 90г.о. Самара, а также образовательных потребностей и запросов обучающихся и их родителей.</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ая образовательная программа основного общего образования МБОУ Школы  № 90г.о. Самара в соответствии с требованиями Стандарта представлена целевым,</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тельным и организационным разделами, в каждом из которых</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ывается принцип преемственности НОО и ООО.</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
          <w:bCs/>
          <w:sz w:val="24"/>
          <w:szCs w:val="24"/>
        </w:rPr>
        <w:t>Нормативное обеспечение основной образовательной программыосновно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Федеральный закон от 29 декабря 2012 г. № 273-ФЗ «Об образовании вРоссийской Федерации» (действующая редакция, 2016)</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Приказ Министерства образования и науки Российской Федерации от «17»декабря 2010 г. № 1897.</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онституция РФ (от 12.12.1993).</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Письмо Министерства образования РФ от 7 мая 2015 г. № НТ-530/08 «Опримерных образовательных программах».</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Федеральный государственный образовательный стандарт основногообщего образования, утвержденный приказом Министерства образования и наукиРоссийской Федерации от «17» декабря 2010 г. № 1897/ в ред. приказа от29.12.2014 №1644, от 31.12. 2015 № 1577.</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СанПиН, 2.4.2.2821-10 «Санитарно-эпидемиологические требования кусловиям и организации обучения в общеобразовательных учреждениях»(утвержденные постановлением Главного государственного санитарного врачаРоссийской Федерации 29.12.2010 г. №189).</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Приказ Mинздравсоцразвития России от 26 августа 2010 года № 761н «Обутверждении Единого квалификационного справочника должностейруководителей, специалистов и служащих».</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Приказ Минобрнауки России от 4 октября 2010 года № 986 «Обутверждении федеральных требований к образовательным учреждениям в частиминимальной оснащенности учебного процесса и оборудования учебныхпомещений».</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 Приказ Минобрнауки России от 28 декабря 2010 года № 2106 «Обутверждении федеральных требований к образовательным учреждениям в частиохраны здоровья обучающихся, воспитанников».</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 Устав муниципального бюджетного общеобразовательного учрежде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ы « 90» городского округа Самара.</w:t>
      </w:r>
    </w:p>
    <w:p w:rsidR="00476A4A" w:rsidRDefault="000035EE" w:rsidP="00476A4A">
      <w:pPr>
        <w:pStyle w:val="Default"/>
        <w:ind w:left="426"/>
        <w:rPr>
          <w:b/>
          <w:bCs/>
          <w:i/>
          <w:iCs/>
        </w:rPr>
      </w:pPr>
      <w:r w:rsidRPr="00B56735">
        <w:t xml:space="preserve">     Муниципальное бюджетное общеобразовательное учреждение «Школа № 90» городского округа Самара открыта в 19</w:t>
      </w:r>
      <w:r w:rsidR="00CD3FCE" w:rsidRPr="00B56735">
        <w:t>79г</w:t>
      </w:r>
      <w:r w:rsidRPr="00B56735">
        <w:t>, действует в соответствии с Уставом (свидетельство о Государственной ак</w:t>
      </w:r>
      <w:r w:rsidR="009963FB" w:rsidRPr="00B56735">
        <w:t>кредитации серия 63А01 № 0000698, регистрационный № 648</w:t>
      </w:r>
      <w:r w:rsidRPr="00B56735">
        <w:t>-16 , срок дейс</w:t>
      </w:r>
      <w:r w:rsidR="009963FB" w:rsidRPr="00B56735">
        <w:t>твия до 20 мая 2026</w:t>
      </w:r>
      <w:r w:rsidRPr="00B56735">
        <w:t xml:space="preserve"> года; лицензия на право ведения образовател</w:t>
      </w:r>
      <w:r w:rsidR="009963FB" w:rsidRPr="00B56735">
        <w:t>ьной деятельности 63Л01 №0002121, регистрационный № 6506</w:t>
      </w:r>
      <w:r w:rsidRPr="00B56735">
        <w:t xml:space="preserve">). </w:t>
      </w:r>
    </w:p>
    <w:p w:rsidR="00476A4A" w:rsidRPr="00B56735" w:rsidRDefault="00476A4A" w:rsidP="00476A4A">
      <w:pPr>
        <w:pStyle w:val="Default"/>
        <w:ind w:left="426"/>
      </w:pPr>
      <w:r w:rsidRPr="00B56735">
        <w:rPr>
          <w:b/>
          <w:bCs/>
          <w:i/>
          <w:iCs/>
        </w:rPr>
        <w:t xml:space="preserve">Организационно-педагогические условия реализации образовательной программы. </w:t>
      </w:r>
    </w:p>
    <w:p w:rsidR="00B56735" w:rsidRPr="00B56735" w:rsidRDefault="00B56735" w:rsidP="00B56735">
      <w:pPr>
        <w:spacing w:after="0" w:line="240" w:lineRule="auto"/>
        <w:ind w:left="425"/>
        <w:rPr>
          <w:rFonts w:ascii="Times New Roman" w:hAnsi="Times New Roman" w:cs="Times New Roman"/>
          <w:sz w:val="24"/>
          <w:szCs w:val="24"/>
        </w:rPr>
      </w:pPr>
      <w:r w:rsidRPr="00B56735">
        <w:rPr>
          <w:rFonts w:ascii="Times New Roman" w:hAnsi="Times New Roman" w:cs="Times New Roman"/>
          <w:sz w:val="24"/>
          <w:szCs w:val="24"/>
          <w:shd w:val="clear" w:color="auto" w:fill="FFFFFF"/>
        </w:rPr>
        <w:t xml:space="preserve">Школа №90 расположена в микрорайоне №6, который находится на стыке трех районов города Самары: Советского, Промышленного и Октябрьского. Рядом со школой большая транспортная развязка (кольцо Стара-Загоры).Социальный состав школы разнообразный. В школе обучаются дети рабочих, служащих, торговых работников, бизнесменов, </w:t>
      </w:r>
      <w:r w:rsidRPr="00B56735">
        <w:rPr>
          <w:rFonts w:ascii="Times New Roman" w:hAnsi="Times New Roman" w:cs="Times New Roman"/>
          <w:sz w:val="24"/>
          <w:szCs w:val="24"/>
          <w:shd w:val="clear" w:color="auto" w:fill="FFFFFF"/>
        </w:rPr>
        <w:lastRenderedPageBreak/>
        <w:t xml:space="preserve">интеллигенции.Состав школы многонациональный: русские, украинцы, </w:t>
      </w:r>
      <w:r w:rsidR="00003D61">
        <w:rPr>
          <w:rFonts w:ascii="Times New Roman" w:hAnsi="Times New Roman" w:cs="Times New Roman"/>
          <w:sz w:val="24"/>
          <w:szCs w:val="24"/>
          <w:shd w:val="clear" w:color="auto" w:fill="FFFFFF"/>
        </w:rPr>
        <w:t xml:space="preserve">татары, чуваши, </w:t>
      </w:r>
      <w:r w:rsidRPr="00B56735">
        <w:rPr>
          <w:rFonts w:ascii="Times New Roman" w:hAnsi="Times New Roman" w:cs="Times New Roman"/>
          <w:sz w:val="24"/>
          <w:szCs w:val="24"/>
          <w:shd w:val="clear" w:color="auto" w:fill="FFFFFF"/>
        </w:rPr>
        <w:t>армяне, а</w:t>
      </w:r>
      <w:r w:rsidR="00003D61">
        <w:rPr>
          <w:rFonts w:ascii="Times New Roman" w:hAnsi="Times New Roman" w:cs="Times New Roman"/>
          <w:sz w:val="24"/>
          <w:szCs w:val="24"/>
          <w:shd w:val="clear" w:color="auto" w:fill="FFFFFF"/>
        </w:rPr>
        <w:t>зербайджанцы</w:t>
      </w:r>
      <w:r w:rsidR="00AC0ADB">
        <w:rPr>
          <w:rFonts w:ascii="Times New Roman" w:hAnsi="Times New Roman" w:cs="Times New Roman"/>
          <w:sz w:val="24"/>
          <w:szCs w:val="24"/>
          <w:shd w:val="clear" w:color="auto" w:fill="FFFFFF"/>
        </w:rPr>
        <w:t>.</w:t>
      </w:r>
      <w:r w:rsidR="00003D61" w:rsidRPr="00003D61">
        <w:rPr>
          <w:rFonts w:ascii="Times New Roman" w:hAnsi="Times New Roman" w:cs="Times New Roman"/>
          <w:sz w:val="24"/>
          <w:szCs w:val="24"/>
        </w:rPr>
        <w:t>При школе №90 открыта детская школа искусств. Ребят ждут в кружках и секциях, где работают отделения: инструментальное (фортепиано, скрипка, баян, домра, флейта, аккордеон), вокальное, театральное, изобразительное искусство, хореографическое. Школа сотрудничает со спортивными школами № 5, 7, 13, с отделом по делам несовершеннолетних и с комиссией по делам несовершеннолетних Советского района, ЦВО «Творчество», центром социальной помощи семье и детям Советского района, отделом социальной защиты, туристическими агентствами, Советом ветеранов Советского района.Все выше перечисленные организации помогают школе работать с семьями, подростками «группы риска», обеспечивают занятость детей,организуют экскурсии, воспитывают у детей патриотические чувства, прививают культурные и нравственные ценности, формируют толерантность и помогают ориентировать выпускников.</w:t>
      </w:r>
      <w:r w:rsidR="00003D61">
        <w:rPr>
          <w:rFonts w:ascii="Arial" w:hAnsi="Arial" w:cs="Arial"/>
          <w:color w:val="5A463C"/>
          <w:sz w:val="27"/>
          <w:szCs w:val="27"/>
          <w:shd w:val="clear" w:color="auto" w:fill="FFFFFF"/>
        </w:rPr>
        <w:t> </w:t>
      </w:r>
    </w:p>
    <w:p w:rsidR="00AC0ADB" w:rsidRDefault="00B56735" w:rsidP="00B56735">
      <w:pPr>
        <w:pStyle w:val="Default"/>
        <w:ind w:left="426"/>
      </w:pPr>
      <w:r w:rsidRPr="00B56735">
        <w:t xml:space="preserve">            Учитывая статистику последних 3 лет, количество обучающихся в МБОУ Школе №90 г.о. Самара в среднем составляет 800 обучающихся. Количество классов  колеблется от 26 до 29. Движение обучающихся в течение учебного года минимальное, контингент учащихся стабилен. Учебный год делится на 33 учебных недели для обучающихся 1-х классов, на 34 учебных недели – для 2-11 классов, на 4 четверти в 1-9 классах, на 2 полугодия - в 10-11 классах. Обучение организовано в две смены. Основной формой организации образовательного процесса является классно-урочная форма. Для обучающихся по медицинским показаниям организовано обучение по индивидуальным учебным планам на дому.</w:t>
      </w:r>
    </w:p>
    <w:p w:rsidR="00B56735" w:rsidRPr="00B56735" w:rsidRDefault="00AC0ADB" w:rsidP="00003D61">
      <w:pPr>
        <w:spacing w:after="0" w:line="240" w:lineRule="auto"/>
        <w:ind w:left="425"/>
        <w:rPr>
          <w:rFonts w:ascii="Times New Roman" w:hAnsi="Times New Roman" w:cs="Times New Roman"/>
          <w:sz w:val="24"/>
          <w:szCs w:val="24"/>
        </w:rPr>
      </w:pPr>
      <w:r>
        <w:rPr>
          <w:rFonts w:ascii="Times New Roman" w:hAnsi="Times New Roman" w:cs="Times New Roman"/>
          <w:sz w:val="24"/>
          <w:szCs w:val="24"/>
          <w:shd w:val="clear" w:color="auto" w:fill="FFFFFF"/>
        </w:rPr>
        <w:t xml:space="preserve">      В </w:t>
      </w:r>
      <w:r w:rsidRPr="00B56735">
        <w:rPr>
          <w:rFonts w:ascii="Times New Roman" w:hAnsi="Times New Roman" w:cs="Times New Roman"/>
          <w:sz w:val="24"/>
          <w:szCs w:val="24"/>
          <w:shd w:val="clear" w:color="auto" w:fill="FFFFFF"/>
        </w:rPr>
        <w:t xml:space="preserve"> школе осуществляется три уровня образования. При получении начального общего образования (360 обучающихся) реализуются:· Программа «Школа России»;· Программа «Школа 2100».Обучение ведется в соответствии с ФГОС начального общего образования.Нормативный срок освоения программы - 4 года. </w:t>
      </w:r>
      <w:r w:rsidRPr="00B56735">
        <w:rPr>
          <w:rFonts w:ascii="Times New Roman" w:hAnsi="Times New Roman" w:cs="Times New Roman"/>
          <w:sz w:val="24"/>
          <w:szCs w:val="24"/>
        </w:rPr>
        <w:t>Срок усвоения образовательной программы основного общего образования – пять лет</w:t>
      </w:r>
      <w:r w:rsidRPr="00003D61">
        <w:rPr>
          <w:rFonts w:ascii="Times New Roman" w:hAnsi="Times New Roman" w:cs="Times New Roman"/>
          <w:sz w:val="24"/>
          <w:szCs w:val="24"/>
        </w:rPr>
        <w:t xml:space="preserve">. </w:t>
      </w:r>
      <w:r w:rsidR="00B56735" w:rsidRPr="00003D61">
        <w:rPr>
          <w:rFonts w:ascii="Times New Roman" w:hAnsi="Times New Roman" w:cs="Times New Roman"/>
          <w:sz w:val="24"/>
          <w:szCs w:val="24"/>
        </w:rPr>
        <w:t xml:space="preserve"> В 10-11 класса</w:t>
      </w:r>
      <w:r w:rsidRPr="00003D61">
        <w:rPr>
          <w:rFonts w:ascii="Times New Roman" w:hAnsi="Times New Roman" w:cs="Times New Roman"/>
          <w:sz w:val="24"/>
          <w:szCs w:val="24"/>
        </w:rPr>
        <w:t>х – организована профильная подготовка обучающихся по индивидуальным учебным планам, в соотвествии с которыми обучающиеся изучают на профильном уровне следующие предметы: русский язык, алгебру, обществознание, физику; на расширенном уровне изучают биологию, химию. Нормативный срок освоения программы - 2 года.</w:t>
      </w:r>
      <w:r w:rsidRPr="00003D61">
        <w:rPr>
          <w:rFonts w:ascii="Times New Roman" w:hAnsi="Times New Roman" w:cs="Times New Roman"/>
          <w:color w:val="5A463C"/>
          <w:sz w:val="24"/>
          <w:szCs w:val="24"/>
          <w:shd w:val="clear" w:color="auto" w:fill="FFFFFF"/>
        </w:rPr>
        <w:t> </w:t>
      </w:r>
      <w:r w:rsidR="00B56735" w:rsidRPr="00B56735">
        <w:rPr>
          <w:rFonts w:ascii="Times New Roman" w:hAnsi="Times New Roman" w:cs="Times New Roman"/>
          <w:sz w:val="24"/>
          <w:szCs w:val="24"/>
        </w:rPr>
        <w:t xml:space="preserve">В образовательной организации функционируют классы с постоянным составом обучающихся. Для проведения уроков иностранного языка, технологии, а также в рамках предпрофильного обучения, углубленного изучения отдельных предметов класс делится на подгруппы, что позволяет удовлетворять образовательные потребности обучающихся.     В 5-11 классах предусмотрен режим шестидневной учебной недели при соблюдении санитарно-гигиеничеких требований к организации учебного процесса.  Учебная нагрузка и режим занятий обучающихся определяются в соответствии с действующими санитарными нормами (СанПиН 2.4.2.2821-10 «Санитарно-эпидемиологические требования к условиям и организации обучения в общеобразовательных учреждениях») </w:t>
      </w:r>
    </w:p>
    <w:p w:rsidR="00B56735" w:rsidRPr="00B56735" w:rsidRDefault="00B56735" w:rsidP="00B56735">
      <w:pPr>
        <w:pStyle w:val="Default"/>
        <w:ind w:left="426"/>
      </w:pPr>
      <w:r w:rsidRPr="00B56735">
        <w:t xml:space="preserve">   Величина недельной образовательной нагрузки (количество учебных занятий), реализуемая через урочную и внеурочную деятельность определена в соответствии с гигиеническими требованиями к максимальным величинам недельной образовательной нагрузки. </w:t>
      </w:r>
    </w:p>
    <w:p w:rsidR="00B56735" w:rsidRPr="00B56735" w:rsidRDefault="00B56735" w:rsidP="00B56735">
      <w:pPr>
        <w:pStyle w:val="Default"/>
        <w:ind w:left="426"/>
      </w:pPr>
      <w:r w:rsidRPr="00B56735">
        <w:t xml:space="preserve">  Общеобразовательная программа основного общего образования осваивается в очной форме.</w:t>
      </w:r>
    </w:p>
    <w:p w:rsidR="00003D61" w:rsidRDefault="00B56735" w:rsidP="00003D61">
      <w:pPr>
        <w:pStyle w:val="Default"/>
        <w:ind w:left="426"/>
      </w:pPr>
      <w:r w:rsidRPr="00B56735">
        <w:t xml:space="preserve">  С учетом потребностей и возможностей личности общеобразовательная программа может осваиваться в форме экстерната, самообразования и семейного образования. В школе допускается сочетание указанных форм получения образования. </w:t>
      </w:r>
    </w:p>
    <w:p w:rsidR="00611762" w:rsidRPr="00B56735" w:rsidRDefault="00611762" w:rsidP="00003D61">
      <w:pPr>
        <w:pStyle w:val="Default"/>
        <w:ind w:left="426"/>
        <w:rPr>
          <w:b/>
          <w:bCs/>
        </w:rPr>
      </w:pPr>
      <w:r w:rsidRPr="00B56735">
        <w:rPr>
          <w:b/>
          <w:bCs/>
        </w:rPr>
        <w:t>1.1.1. Цели и задачи реализации основной образовательной программыосновно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Целями реализации основной образовательной программы основногообщего образования являются:- достижение выпускниками планируемых результатов: знаний, умений,навыков, компетенций и компетентностей, определяемых личностными,семейными, общественными, </w:t>
      </w:r>
      <w:r w:rsidRPr="00B56735">
        <w:rPr>
          <w:rFonts w:ascii="Times New Roman" w:hAnsi="Times New Roman" w:cs="Times New Roman"/>
          <w:bCs/>
          <w:sz w:val="24"/>
          <w:szCs w:val="24"/>
        </w:rPr>
        <w:lastRenderedPageBreak/>
        <w:t>государственными потребностями и возможностямиобучающегося школьного возраста, индивидуальными особенностями егоразвития и состояния здоровь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становление и развитие личности обучающегося в ее самобытности,уникальности, неповторимости.</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Cs/>
          <w:sz w:val="24"/>
          <w:szCs w:val="24"/>
        </w:rPr>
        <w:t>Достижение поставленных целей при разработке и реализацииобразовательной организацией основной образовательной программы основногообщего образования предусматривает решение следующих</w:t>
      </w:r>
      <w:r w:rsidRPr="00B56735">
        <w:rPr>
          <w:rFonts w:ascii="Times New Roman" w:hAnsi="Times New Roman" w:cs="Times New Roman"/>
          <w:b/>
          <w:bCs/>
          <w:sz w:val="24"/>
          <w:szCs w:val="24"/>
        </w:rPr>
        <w:t xml:space="preserve"> основных задач:</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обеспечение соответствия основной образовательной программытребованиям Федерального государственного образовательного стандартаосновного общего образования (ФГОС ООО);</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обеспечение преемственности начального общего, основного общего,средне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обеспечение доступности получения качественного основного общегообразования, достижение планируемых результатов освоения основнойобразовательной программы основного общего образования всемиобучающимися, в том числе детьми-инвалидами и детьми с ОВЗ;</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установление требований к воспитанию и социализации обучающихся как</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части образовательной программы и соответствующему усилениювос</w:t>
      </w:r>
      <w:r w:rsidR="004941F9" w:rsidRPr="00B56735">
        <w:rPr>
          <w:rFonts w:ascii="Times New Roman" w:hAnsi="Times New Roman" w:cs="Times New Roman"/>
          <w:bCs/>
          <w:sz w:val="24"/>
          <w:szCs w:val="24"/>
        </w:rPr>
        <w:t xml:space="preserve">питательного потенциала школы, </w:t>
      </w:r>
      <w:r w:rsidRPr="00B56735">
        <w:rPr>
          <w:rFonts w:ascii="Times New Roman" w:hAnsi="Times New Roman" w:cs="Times New Roman"/>
          <w:bCs/>
          <w:sz w:val="24"/>
          <w:szCs w:val="24"/>
        </w:rPr>
        <w:t>формированию образовательного базиса, основанного не только на знаниях, но и</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на соответствующем культурном уровне развития личности, созданиюнеобходимых условий для ее самореализации;</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беспечение эффективного сочетания урочных и внеурочных форморганизации учебных занятий, взаимодействия всех участников образовательныхотношений;</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заимодействие образовательной организации при реализации основнойобразовательной программы с социальными партнерами;</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ыявление и развитие способностей обучающихся, в том числе детей,проявивших выдающиеся способности, детей с ОВЗ и инвалидов, их интересовчерез систему клубов, секций, студий и кружков, общественно полезнуюдеятельность, в том числе с использованием возможностей образовательныхорганизаций дополнительного образования;</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участие обучающихся, их родителей (законных представителей),педагогических работников и общественности в проектировании и развитии</w:t>
      </w:r>
      <w:r w:rsidRPr="00B56735">
        <w:rPr>
          <w:rFonts w:ascii="Times New Roman" w:hAnsi="Times New Roman" w:cs="Times New Roman"/>
          <w:bCs/>
          <w:sz w:val="24"/>
          <w:szCs w:val="24"/>
        </w:rPr>
        <w:t xml:space="preserve"> внутришкольной социальной среды</w:t>
      </w:r>
      <w:r w:rsidR="00611762" w:rsidRPr="00B56735">
        <w:rPr>
          <w:rFonts w:ascii="Times New Roman" w:hAnsi="Times New Roman" w:cs="Times New Roman"/>
          <w:bCs/>
          <w:sz w:val="24"/>
          <w:szCs w:val="24"/>
        </w:rPr>
        <w:t>;</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ключение обучающихся в процессы познания и преобразования</w:t>
      </w:r>
      <w:r w:rsidRPr="00B56735">
        <w:rPr>
          <w:rFonts w:ascii="Times New Roman" w:hAnsi="Times New Roman" w:cs="Times New Roman"/>
          <w:bCs/>
          <w:sz w:val="24"/>
          <w:szCs w:val="24"/>
        </w:rPr>
        <w:t xml:space="preserve"> внешкольной</w:t>
      </w:r>
      <w:r w:rsidR="00611762" w:rsidRPr="00B56735">
        <w:rPr>
          <w:rFonts w:ascii="Times New Roman" w:hAnsi="Times New Roman" w:cs="Times New Roman"/>
          <w:bCs/>
          <w:sz w:val="24"/>
          <w:szCs w:val="24"/>
        </w:rPr>
        <w:t xml:space="preserve"> социальной среды (района и города) для приобретения опытареального управления и действия;</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оциальное и учебно-исследовательское проектирование,профессиональная ориентация обучающихся при поддержке педагогов,психологов, социальных педагогов, сотрудничество с учреждениямипрофессионального образования;</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охранение и укрепление физического, психологического и социальногоздоровья обучающихся, обеспечение их безопасности.</w:t>
      </w:r>
    </w:p>
    <w:p w:rsidR="004941F9"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Основная образовательная программа основного общего образования МБОУ</w:t>
      </w:r>
      <w:r w:rsidR="004941F9" w:rsidRPr="00B56735">
        <w:rPr>
          <w:rFonts w:ascii="Times New Roman" w:hAnsi="Times New Roman" w:cs="Times New Roman"/>
          <w:bCs/>
          <w:sz w:val="24"/>
          <w:szCs w:val="24"/>
        </w:rPr>
        <w:t xml:space="preserve"> Школа </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90 г.о. Самара</w:t>
      </w:r>
      <w:r w:rsidR="00611762" w:rsidRPr="00B56735">
        <w:rPr>
          <w:rFonts w:ascii="Times New Roman" w:hAnsi="Times New Roman" w:cs="Times New Roman"/>
          <w:bCs/>
          <w:sz w:val="24"/>
          <w:szCs w:val="24"/>
        </w:rPr>
        <w:t xml:space="preserve"> предусматривает решение всех поставленных задач.</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
          <w:bCs/>
          <w:sz w:val="24"/>
          <w:szCs w:val="24"/>
        </w:rPr>
        <w:t>1.1.2. Принципы и подходы к формированию образовательнойпрограммы основно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Методологической основой ФГОС является системно-деятельностныйподход, который предполагает:</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оспитание и развитие качеств личности, отвечающих требованияминформационного общества, инновационной экономики, задачам построенияроссийского гражданского общества на основе принципов толерантности, диалогакультур и уважения многонационального, поликультурного иполиконфессионального состава;</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формирование соответствующей целям общего образования социальнойсреды развития обучающихся в системе образования, переход к стратегиисоциального проектирования и </w:t>
      </w:r>
      <w:r w:rsidR="00611762" w:rsidRPr="00B56735">
        <w:rPr>
          <w:rFonts w:ascii="Times New Roman" w:hAnsi="Times New Roman" w:cs="Times New Roman"/>
          <w:bCs/>
          <w:sz w:val="24"/>
          <w:szCs w:val="24"/>
        </w:rPr>
        <w:lastRenderedPageBreak/>
        <w:t>конструирования на основе разработки содержанияи технологий образования, определяющих пути и способы достижения желаемогоуровня (результата) личностного и познавательного развития обучающихс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риентацию на достижение основного результата образования – развитиена основе освоения универсальных учебных действий, познания и освоения мираличности обучающегося, его активной учебно-познавательной деятельности,формирование его готовности к саморазвитию и непрерывному образованию;</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признание решающей роли содержания образования, способов организацииобразовательной деятельности и учебного сотрудничества в достижении целейличностного и социального развития обучающихс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учет индивидуальных возрастных, психологических и физиологическихособенностей обучающихся, роли, значения видов деятельности и форм общенияпри построении образовательного процесса и определении образовательно-воспитательных целей и путей их достижени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разнообразие индивидуальных образовательных траекторий ииндивидуального развития каждого обучающегося, в том числе детей,проявивших выдающиеся способности.</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переходом от учебных действий, характерных для начальной школы иосуществляемых только совместно с классом как учебной общностью и подруководством учителя, от способности только осуществлять принятие заданнойпедагогом и осмысленной цели к овладению этой учебной деятельностью науровне основной школы в единстве мотивационно-смыслового и операционно-технического компонентов, становление которой осуществляется в формеучебного исследования, к новой внутренней позиции обучающегося –</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направленности на самостоятельный познавательный поиск, постановку учебныхцелей, освоение и самостоятельное осуществление контрольных и оценочныхдействий, инициативу в организации учебного сотрудничества;</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осуществлением на каждом возрастном уровне (11–13 и 13–15 лет),благодаря развитию рефлексии общих способов действий и возможностей ихпереноса в различные учебно-предметные области, качественного преобразованияучебных действий: моделирования, контроля и оценки и перехода отсамостоятельной постановки обучающимися новых учебных задач к развитиюспособности проектирования собственной учебной деятельности и построениюжизненных планов во временнóй перспективе;</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формированием у обучающегося научного типа мышления, которыйориентирует его на общекультурные образцы, нормы, эталоны и закономерностивзаимодействия с окружающим миром;</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овладением коммуникативными средствами и способами организациикооперации и сотрудничества, развитием учебного сотрудничества, реализуемогов отношениях обучающихся с учителем и сверстниками;</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изменением формы организации учебной деятельности и учебногосотрудничества от классно-урочной к лабораторно-семинарской и лекционно-лабораторной исследовательской.</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Переход обучающегося в основную школу совпадает с первым этапомподросткового развития </w:t>
      </w:r>
      <w:r w:rsidRPr="00B56735">
        <w:rPr>
          <w:rFonts w:ascii="Times New Roman" w:hAnsi="Times New Roman" w:cs="Times New Roman"/>
          <w:bCs/>
          <w:i/>
          <w:iCs/>
          <w:sz w:val="24"/>
          <w:szCs w:val="24"/>
        </w:rPr>
        <w:t xml:space="preserve">− </w:t>
      </w:r>
      <w:r w:rsidRPr="00B56735">
        <w:rPr>
          <w:rFonts w:ascii="Times New Roman" w:hAnsi="Times New Roman" w:cs="Times New Roman"/>
          <w:bCs/>
          <w:sz w:val="24"/>
          <w:szCs w:val="24"/>
        </w:rPr>
        <w:t>переходом к кризису младшего подросткового возраста(11–13 лет, 5–7 классы), характеризующимся началом перехода от детства квзрослости, при котором центральным и специфическим новообразованием вличности подростка является возникновение и развитие самосознания –представления о том, что он уже не ребенок, т. е. чувства взрослости, а также</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внутренней переориентацией подростка с правил и ограничений, связанных сморалью послушания, на нормы поведения взрослых.</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Второй этап подросткового развития (14–15 лет, 8–9 классы),характеризуетс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бурным, скачкообразным характером развития, т. е. происходящими засравнительно короткий срок многочисленными качественными изменениямипрежних особенностей, </w:t>
      </w:r>
      <w:r w:rsidR="00611762" w:rsidRPr="00B56735">
        <w:rPr>
          <w:rFonts w:ascii="Times New Roman" w:hAnsi="Times New Roman" w:cs="Times New Roman"/>
          <w:bCs/>
          <w:sz w:val="24"/>
          <w:szCs w:val="24"/>
        </w:rPr>
        <w:lastRenderedPageBreak/>
        <w:t>интересов и отношений ребенка, появлением у подростказначительных субъективных трудностей и переживаний;</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тремлением подростка к общению и совместной деятельности сосверстниками;</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собой чувствительностью к морально-этическому «кодексутоварищества», в котором заданы важнейшие нормы социального поведениявзрослого мира;</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бостренной, в связи с возникновением чувства взрослости,восприимчивостью к усвоению норм, ценностей и способов поведения, которыесуществуют в мире взрослых и в их отношениях, порождающей интенсивноеформирование нравственных понятий и убеждений, выработку принципов,моральное развитие личности; т.е. моральным развитием личности;</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ложными поведенческими проявлениями, вызванными противоречиеммежду потребностью подростков в признании их взрослыми со стороныокружающих и собственной уверенностью в этом, проявляющимися в разныхформах непослушания, сопротивления и протеста;</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изменением социальной ситуации развития: ростом информационныхперегрузок, характером социальных взаимодействий, способами полученияинформации (СМИ, телевидение, Интернет).</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Учет особенностей подросткового возраста, успешность и своевременностьформирования новообразований познавательной сферы, качеств и свойствличности связывается с активной позицией учителя, а также с адекватностьюпостроения образовательного процесса и выбором условий и методик обучения.Объективно необходимое для подготовки к будущей жизни развитиесоциальной взрослости подростка требует и от родителей (законныхпредставителей) решения соответствующей задачи воспитания подростка в семье,смены прежнего типа отношений на новый.</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Принципы реализации основной образовательной программы на ступениосновного </w:t>
      </w:r>
      <w:r w:rsidR="00530261" w:rsidRPr="00B56735">
        <w:rPr>
          <w:rFonts w:ascii="Times New Roman" w:hAnsi="Times New Roman" w:cs="Times New Roman"/>
          <w:bCs/>
          <w:sz w:val="24"/>
          <w:szCs w:val="24"/>
        </w:rPr>
        <w:t xml:space="preserve">общего образования МБОУ Школы </w:t>
      </w:r>
      <w:r w:rsidRPr="00B56735">
        <w:rPr>
          <w:rFonts w:ascii="Times New Roman" w:hAnsi="Times New Roman" w:cs="Times New Roman"/>
          <w:bCs/>
          <w:sz w:val="24"/>
          <w:szCs w:val="24"/>
        </w:rPr>
        <w:t xml:space="preserve"> №</w:t>
      </w:r>
      <w:r w:rsidR="00530261" w:rsidRPr="00B56735">
        <w:rPr>
          <w:rFonts w:ascii="Times New Roman" w:hAnsi="Times New Roman" w:cs="Times New Roman"/>
          <w:bCs/>
          <w:sz w:val="24"/>
          <w:szCs w:val="24"/>
        </w:rPr>
        <w:t xml:space="preserve"> 90 г.о. Самара</w:t>
      </w:r>
      <w:r w:rsidRPr="00B56735">
        <w:rPr>
          <w:rFonts w:ascii="Times New Roman" w:hAnsi="Times New Roman" w:cs="Times New Roman"/>
          <w:bCs/>
          <w:sz w:val="24"/>
          <w:szCs w:val="24"/>
        </w:rPr>
        <w:t>:</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истемно-деятельностный подход обуславливает достижениеобучающимися личностных, предметных и метапредметных результатов.</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личностно-ориентированный подход предполагает осуществление процессаобучения на приципе равенства, диалогизма, свободы общения и творчестваобучающихся; принципе уважительного отношения к личности, принципеорганизации «атмосферы успеха»;</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компетентностный подход предполагает практико-ориентированнуюнаправленность обучения и обеспечивает вариативность и разноуровневостьпредлагаемых учебных программ и образовательных услуг;</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предоставление в</w:t>
      </w:r>
      <w:r w:rsidRPr="00B56735">
        <w:rPr>
          <w:rFonts w:ascii="Times New Roman" w:hAnsi="Times New Roman" w:cs="Times New Roman"/>
          <w:bCs/>
          <w:sz w:val="24"/>
          <w:szCs w:val="24"/>
        </w:rPr>
        <w:t>озможности получения обучающимися</w:t>
      </w:r>
      <w:r w:rsidR="00611762" w:rsidRPr="00B56735">
        <w:rPr>
          <w:rFonts w:ascii="Times New Roman" w:hAnsi="Times New Roman" w:cs="Times New Roman"/>
          <w:bCs/>
          <w:sz w:val="24"/>
          <w:szCs w:val="24"/>
        </w:rPr>
        <w:t xml:space="preserve"> широкого спектрадополнительных образовательных услуг;</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повышение качества образования за счет внедрения эффективных</w:t>
      </w:r>
      <w:r w:rsidRPr="00B56735">
        <w:rPr>
          <w:rFonts w:ascii="Times New Roman" w:hAnsi="Times New Roman" w:cs="Times New Roman"/>
          <w:bCs/>
          <w:sz w:val="24"/>
          <w:szCs w:val="24"/>
        </w:rPr>
        <w:t xml:space="preserve"> педагогических технологий</w:t>
      </w:r>
      <w:r w:rsidR="00611762" w:rsidRPr="00B56735">
        <w:rPr>
          <w:rFonts w:ascii="Times New Roman" w:hAnsi="Times New Roman" w:cs="Times New Roman"/>
          <w:bCs/>
          <w:sz w:val="24"/>
          <w:szCs w:val="24"/>
        </w:rPr>
        <w:t>;</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беспечение высокого уровня социальной компетентности иобразованности выпускников как результата  высокого качестваобразования;</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информатизация учебного процесса;</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еемственность.</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Принцип преемственности учитывался при создании и реализации ООПООО</w:t>
      </w:r>
      <w:r w:rsidRPr="00B56735">
        <w:rPr>
          <w:rFonts w:ascii="Times New Roman" w:hAnsi="Times New Roman" w:cs="Times New Roman"/>
          <w:bCs/>
          <w:i/>
          <w:iCs/>
          <w:sz w:val="24"/>
          <w:szCs w:val="24"/>
        </w:rPr>
        <w:t xml:space="preserve">. </w:t>
      </w:r>
    </w:p>
    <w:p w:rsidR="00530261"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ООП ООО разработана в соответствии с возрастными возможностямиподросткового возраста, которые включают в себя:</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возникновение нового отношения к учению, стремление к самообразованию,тенденция к самостоятельности в учении: желание ставить цели и планировать ходучебной работы, потребность в оценке своих достижений, повышение внутреннейуверенности в своих умениях, личностное проявление и признание этогопроявления взрослыми и сверстниками;</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оявление новых требований к учебной деятельности самим подростком:</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обеспечение условий для его самооценки и самораскрытия, повышениезначимости для уважаемых подростком людей, для общества;</w:t>
      </w:r>
    </w:p>
    <w:p w:rsidR="00563B0A"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тановление принципиальной личной склонности подростка к изучению тогоили иного предмета, знание целей изучения предмета, возможность применения</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lastRenderedPageBreak/>
        <w:t xml:space="preserve"> -</w:t>
      </w:r>
      <w:r w:rsidR="00611762" w:rsidRPr="00B56735">
        <w:rPr>
          <w:rFonts w:ascii="Times New Roman" w:hAnsi="Times New Roman" w:cs="Times New Roman"/>
          <w:bCs/>
          <w:sz w:val="24"/>
          <w:szCs w:val="24"/>
        </w:rPr>
        <w:t>результатов обучения в решении практических, социально значимых задач;</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появление новых форм обучения, в которых подросток мог бы реализовать</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свою активность, деятельностный характер мышления, тягу к самостоятельности;</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субъективное переживание, а именно потребность равноправия, уважения,требование серьезного, доверительного отношения со стороны взрослых;</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бщение со сверстниками как самостоятельной сферы жизни, в которойкритически осмысливаются нормы этого общения;</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обуждение активного взаимодействия, экспериментирования с миромсоциальных отношений;</w:t>
      </w:r>
    </w:p>
    <w:p w:rsidR="00050CA1" w:rsidRPr="00B56735" w:rsidRDefault="00563B0A"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оявление к концу подросткового возраста способности инициативно иответственно строить свое действие в мире, основываясь не только насобственном видении мира, но и с учетом отношения мира к его действию</w:t>
      </w: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 Планируемые результаты освоения обучающимися основной образовательной программы основного общего образования</w:t>
      </w:r>
    </w:p>
    <w:p w:rsidR="00050CA1" w:rsidRPr="00B56735" w:rsidRDefault="00050CA1"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1.2.1. Общие положения</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2. Структура планируемых результат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уемые результаты опираются на ведущие целевые установки, отражающиеосновной, сущностный вклад каждой изучаемой программы в развитие личности обучающихся, их способностей.</w:t>
      </w:r>
    </w:p>
    <w:p w:rsidR="00050CA1" w:rsidRPr="00B56735" w:rsidRDefault="00050CA1"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 xml:space="preserve">В структуре планируемых результатов выделяется следующие группы: </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t>1. Личностные результаты</w:t>
      </w:r>
      <w:r w:rsidRPr="00B56735">
        <w:rPr>
          <w:rFonts w:ascii="Times New Roman" w:hAnsi="Times New Roman" w:cs="Times New Roman"/>
          <w:sz w:val="24"/>
          <w:szCs w:val="24"/>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исключительно </w:t>
      </w:r>
      <w:r w:rsidRPr="00B56735">
        <w:rPr>
          <w:rFonts w:ascii="Times New Roman" w:hAnsi="Times New Roman" w:cs="Times New Roman"/>
          <w:b/>
          <w:sz w:val="24"/>
          <w:szCs w:val="24"/>
        </w:rPr>
        <w:t>неперсонифицированной информации</w:t>
      </w:r>
      <w:r w:rsidRPr="00B56735">
        <w:rPr>
          <w:rFonts w:ascii="Times New Roman" w:hAnsi="Times New Roman" w:cs="Times New Roman"/>
          <w:sz w:val="24"/>
          <w:szCs w:val="24"/>
        </w:rPr>
        <w:t>.</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t>2. Метапредметные результаты</w:t>
      </w:r>
      <w:r w:rsidRPr="00B56735">
        <w:rPr>
          <w:rFonts w:ascii="Times New Roman" w:hAnsi="Times New Roman" w:cs="Times New Roman"/>
          <w:sz w:val="24"/>
          <w:szCs w:val="24"/>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lastRenderedPageBreak/>
        <w:t>3.Предметные результаты</w:t>
      </w:r>
      <w:r w:rsidRPr="00B56735">
        <w:rPr>
          <w:rFonts w:ascii="Times New Roman" w:hAnsi="Times New Roman" w:cs="Times New Roman"/>
          <w:sz w:val="24"/>
          <w:szCs w:val="24"/>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ые результаты приводятся в блоках «Выпускник научится» и «Выпускник получит возможность научиться», относящихся ккаждому учебному предмету: «Русский язык», «Литература</w:t>
      </w:r>
      <w:r w:rsidR="006B6B32" w:rsidRPr="00B56735">
        <w:rPr>
          <w:rFonts w:ascii="Times New Roman" w:hAnsi="Times New Roman" w:cs="Times New Roman"/>
          <w:sz w:val="24"/>
          <w:szCs w:val="24"/>
        </w:rPr>
        <w:t>», «Иностранный язык»,</w:t>
      </w:r>
      <w:r w:rsidRPr="00B56735">
        <w:rPr>
          <w:rFonts w:ascii="Times New Roman" w:hAnsi="Times New Roman" w:cs="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50CA1" w:rsidRPr="00B56735" w:rsidRDefault="00050CA1"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остижение планируемых результатов, отнесенных к </w:t>
      </w:r>
      <w:r w:rsidRPr="00B56735">
        <w:rPr>
          <w:rFonts w:ascii="Times New Roman" w:hAnsi="Times New Roman" w:cs="Times New Roman"/>
          <w:i/>
          <w:sz w:val="24"/>
          <w:szCs w:val="24"/>
        </w:rPr>
        <w:t>блоку «Выпускник научится</w:t>
      </w:r>
      <w:r w:rsidRPr="00B56735">
        <w:rPr>
          <w:rFonts w:ascii="Times New Roman" w:hAnsi="Times New Roman" w:cs="Times New Roman"/>
          <w:sz w:val="24"/>
          <w:szCs w:val="24"/>
        </w:rPr>
        <w:t>»,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005B56"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блоке «</w:t>
      </w:r>
      <w:r w:rsidRPr="00B56735">
        <w:rPr>
          <w:rFonts w:ascii="Times New Roman" w:hAnsi="Times New Roman" w:cs="Times New Roman"/>
          <w:i/>
          <w:sz w:val="24"/>
          <w:szCs w:val="24"/>
        </w:rPr>
        <w:t>Выпускник получит возможность научиться</w:t>
      </w:r>
      <w:r w:rsidRPr="00B56735">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ответствующая группа результатов в тексте выделена курсивом. </w:t>
      </w:r>
    </w:p>
    <w:p w:rsidR="00005B56"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3. Личностные результаты освоения основной образовательной программы:</w:t>
      </w:r>
    </w:p>
    <w:p w:rsidR="00005B56"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Российская </w:t>
      </w:r>
      <w:r w:rsidRPr="00B56735">
        <w:rPr>
          <w:rFonts w:ascii="Times New Roman" w:hAnsi="Times New Roman" w:cs="Times New Roman"/>
          <w:i/>
          <w:sz w:val="24"/>
          <w:szCs w:val="24"/>
        </w:rPr>
        <w:t>гражданская идентичность (патриотизм, уважение к Отечеству</w:t>
      </w:r>
      <w:r w:rsidRPr="00B56735">
        <w:rPr>
          <w:rFonts w:ascii="Times New Roman" w:hAnsi="Times New Roman" w:cs="Times New Roman"/>
          <w:sz w:val="24"/>
          <w:szCs w:val="24"/>
        </w:rPr>
        <w:t xml:space="preserve">,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i/>
          <w:sz w:val="24"/>
          <w:szCs w:val="24"/>
        </w:rPr>
        <w:t>. Готовность и способность обучающихся к саморазвитию и самообразованию на основе мотивации к обучению и познанию</w:t>
      </w:r>
      <w:r w:rsidRPr="00B56735">
        <w:rPr>
          <w:rFonts w:ascii="Times New Roman" w:hAnsi="Times New Roman" w:cs="Times New Roman"/>
          <w:sz w:val="24"/>
          <w:szCs w:val="24"/>
        </w:rPr>
        <w:t>;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i/>
          <w:sz w:val="24"/>
          <w:szCs w:val="24"/>
        </w:rPr>
        <w:t xml:space="preserve">.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w:t>
      </w:r>
      <w:r w:rsidRPr="00B56735">
        <w:rPr>
          <w:rFonts w:ascii="Times New Roman" w:hAnsi="Times New Roman" w:cs="Times New Roman"/>
          <w:sz w:val="24"/>
          <w:szCs w:val="24"/>
        </w:rPr>
        <w:t>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i/>
          <w:sz w:val="24"/>
          <w:szCs w:val="24"/>
        </w:rPr>
      </w:pPr>
      <w:r w:rsidRPr="00B56735">
        <w:rPr>
          <w:rFonts w:ascii="Times New Roman" w:hAnsi="Times New Roman" w:cs="Times New Roman"/>
          <w:sz w:val="24"/>
          <w:szCs w:val="24"/>
        </w:rPr>
        <w:t xml:space="preserve">4. </w:t>
      </w:r>
      <w:r w:rsidRPr="00B56735">
        <w:rPr>
          <w:rFonts w:ascii="Times New Roman" w:hAnsi="Times New Roman" w:cs="Times New Roman"/>
          <w:i/>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A462D" w:rsidRPr="00B56735" w:rsidRDefault="002A462D" w:rsidP="0082432C">
      <w:pPr>
        <w:spacing w:after="0" w:line="240" w:lineRule="auto"/>
        <w:ind w:left="426"/>
        <w:jc w:val="both"/>
        <w:rPr>
          <w:rFonts w:ascii="Times New Roman" w:hAnsi="Times New Roman" w:cs="Times New Roman"/>
          <w:i/>
          <w:sz w:val="24"/>
          <w:szCs w:val="24"/>
        </w:rPr>
      </w:pPr>
    </w:p>
    <w:p w:rsidR="002A462D"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r w:rsidRPr="00B56735">
        <w:rPr>
          <w:rFonts w:ascii="Times New Roman" w:hAnsi="Times New Roman" w:cs="Times New Roman"/>
          <w:i/>
          <w:sz w:val="24"/>
          <w:szCs w:val="24"/>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w:t>
      </w:r>
      <w:r w:rsidRPr="00B56735">
        <w:rPr>
          <w:rFonts w:ascii="Times New Roman" w:hAnsi="Times New Roman" w:cs="Times New Roman"/>
          <w:sz w:val="24"/>
          <w:szCs w:val="24"/>
        </w:rPr>
        <w:t xml:space="preserve">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7. Сформированность </w:t>
      </w:r>
      <w:r w:rsidRPr="00B56735">
        <w:rPr>
          <w:rFonts w:ascii="Times New Roman" w:hAnsi="Times New Roman" w:cs="Times New Roman"/>
          <w:i/>
          <w:sz w:val="24"/>
          <w:szCs w:val="24"/>
        </w:rPr>
        <w:t xml:space="preserve">ценности здорового и безопасного </w:t>
      </w:r>
      <w:r w:rsidRPr="00B56735">
        <w:rPr>
          <w:rFonts w:ascii="Times New Roman" w:hAnsi="Times New Roman" w:cs="Times New Roman"/>
          <w:sz w:val="24"/>
          <w:szCs w:val="24"/>
        </w:rPr>
        <w:t>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8. Развитость </w:t>
      </w:r>
      <w:r w:rsidRPr="00B56735">
        <w:rPr>
          <w:rFonts w:ascii="Times New Roman" w:hAnsi="Times New Roman" w:cs="Times New Roman"/>
          <w:i/>
          <w:sz w:val="24"/>
          <w:szCs w:val="24"/>
        </w:rPr>
        <w:t>эстетического сознания через освоение художественного</w:t>
      </w:r>
      <w:r w:rsidRPr="00B56735">
        <w:rPr>
          <w:rFonts w:ascii="Times New Roman" w:hAnsi="Times New Roman" w:cs="Times New Roman"/>
          <w:sz w:val="24"/>
          <w:szCs w:val="24"/>
        </w:rPr>
        <w:t xml:space="preserve">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9. Сформированность </w:t>
      </w:r>
      <w:r w:rsidRPr="00B56735">
        <w:rPr>
          <w:rFonts w:ascii="Times New Roman" w:hAnsi="Times New Roman" w:cs="Times New Roman"/>
          <w:i/>
          <w:sz w:val="24"/>
          <w:szCs w:val="24"/>
        </w:rPr>
        <w:t>основ экологической культуры</w:t>
      </w:r>
      <w:r w:rsidRPr="00B56735">
        <w:rPr>
          <w:rFonts w:ascii="Times New Roman" w:hAnsi="Times New Roman" w:cs="Times New Roman"/>
          <w:sz w:val="24"/>
          <w:szCs w:val="24"/>
        </w:rPr>
        <w:t>,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50CA1" w:rsidRPr="00B56735" w:rsidRDefault="00050CA1"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4. Метапредметные результаты освоения ООП</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B56735">
        <w:rPr>
          <w:rFonts w:ascii="Times New Roman" w:hAnsi="Times New Roman" w:cs="Times New Roman"/>
          <w:sz w:val="24"/>
          <w:szCs w:val="24"/>
        </w:rPr>
        <w:tab/>
        <w:t>коммуникативные).</w:t>
      </w:r>
    </w:p>
    <w:p w:rsidR="00050CA1" w:rsidRPr="00B56735" w:rsidRDefault="00050CA1"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Межпредметные понятия</w:t>
      </w:r>
    </w:p>
    <w:p w:rsidR="00AD4226"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словием формирования межпредметных понятий,  таких, как система, факт, закономерность, феномен, анализ, синтезявляется овладение обучающимися основами </w:t>
      </w:r>
      <w:r w:rsidRPr="00B56735">
        <w:rPr>
          <w:rFonts w:ascii="Times New Roman" w:hAnsi="Times New Roman" w:cs="Times New Roman"/>
          <w:b/>
          <w:sz w:val="24"/>
          <w:szCs w:val="24"/>
        </w:rPr>
        <w:t>читательской компетенции</w:t>
      </w:r>
      <w:r w:rsidRPr="00B56735">
        <w:rPr>
          <w:rFonts w:ascii="Times New Roman" w:hAnsi="Times New Roman" w:cs="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w:t>
      </w:r>
      <w:r w:rsidRPr="00B56735">
        <w:rPr>
          <w:rFonts w:ascii="Times New Roman" w:hAnsi="Times New Roman" w:cs="Times New Roman"/>
          <w:sz w:val="24"/>
          <w:szCs w:val="24"/>
        </w:rPr>
        <w:lastRenderedPageBreak/>
        <w:t>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уровне </w:t>
      </w:r>
      <w:r w:rsidRPr="00B56735">
        <w:rPr>
          <w:rFonts w:ascii="Times New Roman" w:hAnsi="Times New Roman" w:cs="Times New Roman"/>
          <w:b/>
          <w:sz w:val="24"/>
          <w:szCs w:val="24"/>
        </w:rPr>
        <w:t>навыки работы с информацией</w:t>
      </w:r>
      <w:r w:rsidRPr="00B56735">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аполнять и дополнять таблицы, схемы, диаграммы, тексты.</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ходе изучения всех учебных предметов обучающиеся </w:t>
      </w:r>
      <w:r w:rsidRPr="00B56735">
        <w:rPr>
          <w:rFonts w:ascii="Times New Roman" w:hAnsi="Times New Roman" w:cs="Times New Roman"/>
          <w:b/>
          <w:sz w:val="24"/>
          <w:szCs w:val="24"/>
        </w:rPr>
        <w:t>приобретут опыт проектной деятельности</w:t>
      </w:r>
      <w:r w:rsidRPr="00B56735">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50CA1" w:rsidRPr="00B56735" w:rsidRDefault="00050CA1" w:rsidP="0082432C">
      <w:pPr>
        <w:spacing w:after="0" w:line="240" w:lineRule="auto"/>
        <w:ind w:left="426"/>
        <w:jc w:val="both"/>
        <w:rPr>
          <w:rFonts w:ascii="Times New Roman" w:hAnsi="Times New Roman" w:cs="Times New Roman"/>
          <w:b/>
          <w:sz w:val="24"/>
          <w:szCs w:val="24"/>
          <w:u w:val="single"/>
        </w:rPr>
      </w:pPr>
      <w:r w:rsidRPr="00B56735">
        <w:rPr>
          <w:rFonts w:ascii="Times New Roman" w:hAnsi="Times New Roman" w:cs="Times New Roman"/>
          <w:b/>
          <w:sz w:val="24"/>
          <w:szCs w:val="24"/>
          <w:u w:val="single"/>
        </w:rPr>
        <w:t>Регулятивные УУД</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 существующие и планировать будущие образовательные результат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дентифицировать собственные проблемы и определять главную проблему;</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формулировать учебные задачи как шаги достижения поставленной цели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ставлять план решения проблемы (выполнения проекта, проведения исследования);</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ланировать и корректировать свою индивидуальную образовательную траекторию.</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критерии правильности (корректности) выполнения учебн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фиксировать и анализировать динамику собственных образовательных результат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инимать решение в учебной ситуации и нести за него ответственность;</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50CA1" w:rsidRPr="00B56735" w:rsidRDefault="00050CA1" w:rsidP="0082432C">
      <w:pPr>
        <w:spacing w:after="0" w:line="240" w:lineRule="auto"/>
        <w:ind w:left="426"/>
        <w:jc w:val="both"/>
        <w:rPr>
          <w:rFonts w:ascii="Times New Roman" w:hAnsi="Times New Roman" w:cs="Times New Roman"/>
          <w:b/>
          <w:sz w:val="24"/>
          <w:szCs w:val="24"/>
          <w:u w:val="single"/>
        </w:rPr>
      </w:pPr>
      <w:r w:rsidRPr="00B56735">
        <w:rPr>
          <w:rFonts w:ascii="Times New Roman" w:hAnsi="Times New Roman" w:cs="Times New Roman"/>
          <w:b/>
          <w:sz w:val="24"/>
          <w:szCs w:val="24"/>
          <w:u w:val="single"/>
        </w:rPr>
        <w:t>Познавательные УУД</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явление из общего ряда других явлен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злагать полученную информацию, интерпретируя ее в контексте решаем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ербализовать эмоциональное впечатление, оказанное на него источником;</w:t>
      </w:r>
    </w:p>
    <w:p w:rsidR="007E2730"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 объяснять, детализируя или обобщая; объяснять с заданной точки зр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значать символом и знаком предмет и/или явление;</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здавать абстрактный или реальный образ предмета и/или явл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модель/схему на основе условий задачи и/или способа ее реш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ить доказательство: прямое, косвенное, от противного;</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u w:val="single"/>
        </w:rPr>
        <w:t>Смысловое чтение</w:t>
      </w:r>
      <w:r w:rsidRPr="00B56735">
        <w:rPr>
          <w:rFonts w:ascii="Times New Roman" w:hAnsi="Times New Roman" w:cs="Times New Roman"/>
          <w:sz w:val="24"/>
          <w:szCs w:val="24"/>
        </w:rPr>
        <w:t>.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станавливать взаимосвязь описанных в тексте событий, явлений, процесс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зюмировать главную идею текс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00050CA1" w:rsidRPr="00B56735">
        <w:rPr>
          <w:rFonts w:ascii="Times New Roman" w:hAnsi="Times New Roman" w:cs="Times New Roman"/>
          <w:sz w:val="24"/>
          <w:szCs w:val="24"/>
        </w:rPr>
        <w:t>критически оценивать содержание и форму текста.</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свое отношение к природной среде;</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 влияние экологических факторов на среду обитания живых организм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оводить причинный и вероятностный анализ экологических ситуац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необходимые ключевые поисковые слова и запрос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существлять взаимодействие с электронными поисковыми системами, словарям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относить полученные результаты поиска со своей деятельностью.</w:t>
      </w:r>
    </w:p>
    <w:p w:rsidR="00050CA1" w:rsidRPr="00B56735" w:rsidRDefault="00050CA1" w:rsidP="0082432C">
      <w:pPr>
        <w:spacing w:after="0" w:line="240" w:lineRule="auto"/>
        <w:ind w:left="426"/>
        <w:jc w:val="both"/>
        <w:rPr>
          <w:rFonts w:ascii="Times New Roman" w:hAnsi="Times New Roman" w:cs="Times New Roman"/>
          <w:b/>
          <w:sz w:val="24"/>
          <w:szCs w:val="24"/>
          <w:u w:val="single"/>
        </w:rPr>
      </w:pPr>
      <w:r w:rsidRPr="00B56735">
        <w:rPr>
          <w:rFonts w:ascii="Times New Roman" w:hAnsi="Times New Roman" w:cs="Times New Roman"/>
          <w:b/>
          <w:sz w:val="24"/>
          <w:szCs w:val="24"/>
          <w:u w:val="single"/>
        </w:rPr>
        <w:t>Коммуникативные УУД</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возможные роли в совместной деятельност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00050CA1" w:rsidRPr="00B56735">
        <w:rPr>
          <w:rFonts w:ascii="Times New Roman" w:hAnsi="Times New Roman" w:cs="Times New Roman"/>
          <w:sz w:val="24"/>
          <w:szCs w:val="24"/>
        </w:rPr>
        <w:t>играть определенную роль в совместной деятельност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позитивные отношения в процессе учебной и познавательной деятельност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предлагать альтернативное решение в конфликтной ситуац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общую точку зрения в дискусс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задачу коммуникации и в соответствии с ней отбирать речевые средства;</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инимать решение в ходе диалога и согласовывать его с собеседником;</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00050CA1" w:rsidRPr="00B56735">
        <w:rPr>
          <w:rFonts w:ascii="Times New Roman" w:hAnsi="Times New Roman" w:cs="Times New Roman"/>
          <w:sz w:val="24"/>
          <w:szCs w:val="24"/>
        </w:rPr>
        <w:t xml:space="preserve">использовать невербальные средства или наглядные материалы, </w:t>
      </w:r>
      <w:r w:rsidRPr="00B56735">
        <w:rPr>
          <w:rFonts w:ascii="Times New Roman" w:hAnsi="Times New Roman" w:cs="Times New Roman"/>
          <w:sz w:val="24"/>
          <w:szCs w:val="24"/>
        </w:rPr>
        <w:t>п</w:t>
      </w:r>
      <w:r w:rsidR="00050CA1" w:rsidRPr="00B56735">
        <w:rPr>
          <w:rFonts w:ascii="Times New Roman" w:hAnsi="Times New Roman" w:cs="Times New Roman"/>
          <w:sz w:val="24"/>
          <w:szCs w:val="24"/>
        </w:rPr>
        <w:t>одготовленные/отобранные под руководством учителя;</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спользовать информацию с учетом этических и правовых норм;</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D4226" w:rsidRPr="00B56735" w:rsidRDefault="00AD4226" w:rsidP="0082432C">
      <w:pPr>
        <w:spacing w:after="0" w:line="240" w:lineRule="auto"/>
        <w:ind w:left="426"/>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b/>
          <w:i/>
          <w:sz w:val="24"/>
          <w:szCs w:val="24"/>
        </w:rPr>
      </w:pPr>
      <w:r w:rsidRPr="00B56735">
        <w:rPr>
          <w:rFonts w:ascii="Times New Roman" w:hAnsi="Times New Roman" w:cs="Times New Roman"/>
          <w:b/>
          <w:i/>
          <w:sz w:val="24"/>
          <w:szCs w:val="24"/>
        </w:rPr>
        <w:t>1.2.5. Предметные результа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 Русский язык</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е алфавита при поиске информаци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значимые и незначимые единицы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фонетический и орфоэпический анализ сло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ленить слова на слоги и правильно их переносить;</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морфемный и словообразовательный анализ слов;</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лексический анализ сло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морфологический анализ сло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основные единицы синтаксиса (словосочетание, предложение, текст);</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грамматическую основу предложе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главные и второстепенные члены предложе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предложения простые и сложные, предложения осложненной структуры;</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синтаксический анализ словосочетания и предложе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основные языковые нормы в устной и письменной реч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использовать орфографические словар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ознавать различные выразительные средства языка; </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словообразовательные цепочки и словообразовательные гнезда;</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2.Литерату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тему и основную мысль произведения (5–6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ять родо-жанровую специфику художественного произведения (5–9 кл.); </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зительно читать с листа и наизусть произведения/фрагменты</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w:t>
      </w:r>
      <w:r w:rsidRPr="00B56735">
        <w:rPr>
          <w:rFonts w:ascii="Times New Roman" w:hAnsi="Times New Roman" w:cs="Times New Roman"/>
          <w:sz w:val="24"/>
          <w:szCs w:val="24"/>
        </w:rPr>
        <w:lastRenderedPageBreak/>
        <w:t>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словно им соответствуют следующие типы диагностических заданий: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разительно прочтите следующий фрагмент;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какие события в произведении являются центральны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где и когда происходят описываемые собы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тветьте на поставленный учителем/автором учебника вопрос;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словно им соответствуют следующие типы диагностических заданий: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кажите, какие особенности художественного текста проявляют позицию его авто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анализируйте фрагменты, эпизоды текста (по предложенному алгоритму и без нег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ите жанр произведения, охарактеризуйте его особенност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айте свое рабочее определение следующему теоретико-литературному понят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словно им соответствуют следующие типы диагностических заданий: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художественную функцию той или иной детали, приема и т. п.;</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позицию автора и способы ее выраж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оинтерпретируйте выбранный фрагмент произведения;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ите (устно, письменно) смысл названия произвед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напишите сочинение-интерпретацию;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пишите рецензию на произведение, не изучавшееся на уроках литератур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56735">
        <w:rPr>
          <w:rFonts w:ascii="Times New Roman" w:hAnsi="Times New Roman" w:cs="Times New Roman"/>
          <w:sz w:val="24"/>
          <w:szCs w:val="24"/>
        </w:rPr>
        <w:footnoteReference w:id="2"/>
      </w:r>
      <w:r w:rsidRPr="00B56735">
        <w:rPr>
          <w:rFonts w:ascii="Times New Roman" w:hAnsi="Times New Roman" w:cs="Times New Roman"/>
          <w:sz w:val="24"/>
          <w:szCs w:val="24"/>
        </w:rPr>
        <w:t xml:space="preserve">).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3. Иностранный язык (на примере английск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муникатив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 Диа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ести диалог-обмен мнениями; </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брать и давать интервью;</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ести диалог-расспрос на основе нелинейного текста (таблицы, диаграммы и т. д.).</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 Моно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картинку/ фото с опорой или без опоры на ключевые слова/ план/ вопрос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i/>
          <w:sz w:val="24"/>
          <w:szCs w:val="24"/>
        </w:rPr>
        <w:t>Выпускник получит возможность научиться</w:t>
      </w:r>
      <w:r w:rsidRPr="00B56735">
        <w:rPr>
          <w:rFonts w:ascii="Times New Roman" w:hAnsi="Times New Roman" w:cs="Times New Roman"/>
          <w:sz w:val="24"/>
          <w:szCs w:val="24"/>
        </w:rPr>
        <w:t xml:space="preserve">: </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делать сообщение на заданную тему на основе прочитанного; </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результаты выполненной проектной рабо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9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578AF" w:rsidRPr="00B56735" w:rsidRDefault="004578AF" w:rsidP="00BE4534">
      <w:pPr>
        <w:pStyle w:val="a6"/>
        <w:numPr>
          <w:ilvl w:val="0"/>
          <w:numId w:val="9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основную тему в воспринимаемом на слух тексте;</w:t>
      </w:r>
    </w:p>
    <w:p w:rsidR="004578AF" w:rsidRPr="00B56735" w:rsidRDefault="004578AF" w:rsidP="00BE4534">
      <w:pPr>
        <w:pStyle w:val="a6"/>
        <w:numPr>
          <w:ilvl w:val="0"/>
          <w:numId w:val="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4578AF" w:rsidRPr="00B56735" w:rsidRDefault="004578AF" w:rsidP="00BE4534">
      <w:pPr>
        <w:pStyle w:val="a6"/>
        <w:numPr>
          <w:ilvl w:val="0"/>
          <w:numId w:val="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осстанавливать текст из разрозненных абзацев или путем добавления выпущенных фраг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исьменная речь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небольшие письменные высказывания с опорой на образец/ план.</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электронное письмо (e-mail) зарубежному другу в ответ на электронное письмо-стимул;</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оставлять план/ тезисы устного или письменного сообщения; </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в письменном виде результаты проектной деятельности;</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Языковые навыки и средства оперирования и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фография и пунктуац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9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писать изученные слова;</w:t>
      </w:r>
    </w:p>
    <w:p w:rsidR="004578AF" w:rsidRPr="00B56735" w:rsidRDefault="004578AF" w:rsidP="00BE4534">
      <w:pPr>
        <w:pStyle w:val="a6"/>
        <w:numPr>
          <w:ilvl w:val="0"/>
          <w:numId w:val="9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578AF" w:rsidRPr="00B56735" w:rsidRDefault="004578AF" w:rsidP="00BE4534">
      <w:pPr>
        <w:pStyle w:val="a6"/>
        <w:numPr>
          <w:ilvl w:val="0"/>
          <w:numId w:val="9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и анализировать буквосочетания английского языка и их транскрипц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ьное ударение в изученных словах;</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коммуникативные типы предложений по их интонации;</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ленить предложение на смысловые группы;</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ражать модальные значения, чувства и эмоции с помощью интонации;</w:t>
      </w:r>
    </w:p>
    <w:p w:rsidR="004578AF" w:rsidRPr="00B56735" w:rsidRDefault="004578AF" w:rsidP="00BE4534">
      <w:pPr>
        <w:pStyle w:val="a6"/>
        <w:numPr>
          <w:ilvl w:val="0"/>
          <w:numId w:val="1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существующие в английском языке нормы лексической сочетаемости;</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глаголы при помощи аффиксов dis-, mis-, re-, -ize/-ise; </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существительныеприпомощисуффиксов</w:t>
      </w:r>
      <w:r w:rsidRPr="00B56735">
        <w:rPr>
          <w:rFonts w:ascii="Times New Roman" w:hAnsi="Times New Roman" w:cs="Times New Roman"/>
          <w:sz w:val="24"/>
          <w:szCs w:val="24"/>
          <w:lang w:val="en-US"/>
        </w:rPr>
        <w:t xml:space="preserve"> -or/ -er, -ist , -sion/-tion, -nce/-ence, -ment, -ity , -ness, -ship, -ing; </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прилагательныеприпомощиаффиксов</w:t>
      </w:r>
      <w:r w:rsidRPr="00B56735">
        <w:rPr>
          <w:rFonts w:ascii="Times New Roman" w:hAnsi="Times New Roman" w:cs="Times New Roman"/>
          <w:sz w:val="24"/>
          <w:szCs w:val="24"/>
          <w:lang w:val="en-US"/>
        </w:rPr>
        <w:t>inter-; -y, -ly, -ful , -al , -ic,-ian/an, -ing; -ous, -able/ible, -less, -ive;</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речия при помощи суффикса -ly;</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на существительные, имена прилагательные, наречия при помощи отрицательных префиксовun-, im-/in-;</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ительные при помощи суффиксов -teen, -ty; -th.</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i/>
          <w:sz w:val="24"/>
          <w:szCs w:val="24"/>
        </w:rPr>
        <w:t>Выпускник получит возможность научиться</w:t>
      </w:r>
      <w:r w:rsidRPr="00B56735">
        <w:rPr>
          <w:rFonts w:ascii="Times New Roman" w:hAnsi="Times New Roman" w:cs="Times New Roman"/>
          <w:sz w:val="24"/>
          <w:szCs w:val="24"/>
        </w:rPr>
        <w:t>:</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наиболее распространенные фразовые глаголы;</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принадлежность слов к частям речи по аффиксам;</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побудительные (в утвердительной и отрицательной форме) и восклицательны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 It;</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 There+tobe;</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познавать и употреблять в речи сложноподчиненные предложения с союзами и союзными словами because, if,that, who, which,what, when, where, how,why;</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распознаватьиупотреблятьвречиусловныепредложенияреальногохарактера</w:t>
      </w:r>
      <w:r w:rsidRPr="00B56735">
        <w:rPr>
          <w:rFonts w:ascii="Times New Roman" w:hAnsi="Times New Roman" w:cs="Times New Roman"/>
          <w:sz w:val="24"/>
          <w:szCs w:val="24"/>
          <w:lang w:val="en-US"/>
        </w:rPr>
        <w:t xml:space="preserve"> (Conditional I – If I see Jim, I’ll invite him to our school party) </w:t>
      </w:r>
      <w:r w:rsidRPr="00B56735">
        <w:rPr>
          <w:rFonts w:ascii="Times New Roman" w:hAnsi="Times New Roman" w:cs="Times New Roman"/>
          <w:sz w:val="24"/>
          <w:szCs w:val="24"/>
        </w:rPr>
        <w:t>инереальногохарактера</w:t>
      </w:r>
      <w:r w:rsidRPr="00B56735">
        <w:rPr>
          <w:rFonts w:ascii="Times New Roman" w:hAnsi="Times New Roman" w:cs="Times New Roman"/>
          <w:sz w:val="24"/>
          <w:szCs w:val="24"/>
          <w:lang w:val="en-US"/>
        </w:rPr>
        <w:t xml:space="preserve"> (Conditional II – If I were you, I would start learning French);</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количественные и порядковые числительны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одальные глаголы и их эквиваленты (may,can,could,beableto,must,haveto, should);</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следующих формах страдательного залога: PresentSimplePassive, PastSimplePassive;</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ями as … as; notso … as; either … or; neither … nor;</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ей I wish;</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lang w:val="en-US"/>
        </w:rPr>
      </w:pPr>
      <w:r w:rsidRPr="00B56735">
        <w:rPr>
          <w:rFonts w:ascii="Times New Roman" w:hAnsi="Times New Roman" w:cs="Times New Roman"/>
          <w:i/>
          <w:sz w:val="24"/>
          <w:szCs w:val="24"/>
        </w:rPr>
        <w:t>распознаватьиупотреблятьвречиконструкции</w:t>
      </w:r>
      <w:r w:rsidRPr="00B56735">
        <w:rPr>
          <w:rFonts w:ascii="Times New Roman" w:hAnsi="Times New Roman" w:cs="Times New Roman"/>
          <w:i/>
          <w:sz w:val="24"/>
          <w:szCs w:val="24"/>
          <w:lang w:val="en-US"/>
        </w:rPr>
        <w:t>It takes me …to do something; to look / feel / be happy;</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о временных формах действительного залога:PastPerfect, Present PerfectContinuous, Future-in-the-Past;</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 формах страдательного залогаFuture SimplePassive, PresentPerfect Passive;</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модальные глаголы need, shall, might, would;</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 их в речи;</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восочетания «Причастие I+существительное» (aplayingchild) и «Причастие II+существительное» (awrittenpoem).</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окультурные знания и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578AF" w:rsidRPr="00B56735" w:rsidRDefault="004578AF" w:rsidP="00BE4534">
      <w:pPr>
        <w:pStyle w:val="a6"/>
        <w:numPr>
          <w:ilvl w:val="0"/>
          <w:numId w:val="10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родную страну и культуру на английском языке;</w:t>
      </w:r>
    </w:p>
    <w:p w:rsidR="004578AF" w:rsidRPr="00B56735" w:rsidRDefault="004578AF" w:rsidP="00BE4534">
      <w:pPr>
        <w:pStyle w:val="a6"/>
        <w:numPr>
          <w:ilvl w:val="0"/>
          <w:numId w:val="10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i/>
          <w:sz w:val="24"/>
          <w:szCs w:val="24"/>
        </w:rPr>
        <w:t>Выпускник получит возможность научиться</w:t>
      </w:r>
      <w:r w:rsidRPr="00B56735">
        <w:rPr>
          <w:rFonts w:ascii="Times New Roman" w:hAnsi="Times New Roman" w:cs="Times New Roman"/>
          <w:sz w:val="24"/>
          <w:szCs w:val="24"/>
        </w:rPr>
        <w:t>:</w:t>
      </w:r>
    </w:p>
    <w:p w:rsidR="004578AF" w:rsidRPr="00B56735" w:rsidRDefault="004578AF" w:rsidP="00BE4534">
      <w:pPr>
        <w:pStyle w:val="a6"/>
        <w:numPr>
          <w:ilvl w:val="0"/>
          <w:numId w:val="1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оциокультурные реалии при создании устных и письменных высказываний;</w:t>
      </w:r>
    </w:p>
    <w:p w:rsidR="004578AF" w:rsidRPr="00B56735" w:rsidRDefault="004578AF" w:rsidP="00BE4534">
      <w:pPr>
        <w:pStyle w:val="a6"/>
        <w:numPr>
          <w:ilvl w:val="0"/>
          <w:numId w:val="1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сходство и различие в традициях родной страны и страны/стран изучаем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ерифраз, синонимические и антонимические средства при говорении;</w:t>
      </w:r>
    </w:p>
    <w:p w:rsidR="004578AF" w:rsidRPr="00B56735" w:rsidRDefault="004578AF" w:rsidP="00BE4534">
      <w:pPr>
        <w:pStyle w:val="a6"/>
        <w:numPr>
          <w:ilvl w:val="0"/>
          <w:numId w:val="1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языковой и контекстуальной догадкой при аудировании и чтен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 Второй иностранный язык (на примере английск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муникатив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Диа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ести диалог-обмен мнениями; </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брать и давать интервью;</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ести диалог-расспрос на основе нелинейного текста (таблицы, диаграммы и т. д.)</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 Моно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картинку/фото с опорой или без опоры на ключевые слова/план/вопрос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ускник получит возможность научиться: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делать сообщение на заданную тему на основе прочитанного;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 xml:space="preserve">кратко высказываться с опорой на нелинейный текст (таблицы, диаграммы, расписание и т. п.)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результаты выполненной проектной рабо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11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578AF" w:rsidRPr="00B56735" w:rsidRDefault="004578AF" w:rsidP="00BE4534">
      <w:pPr>
        <w:pStyle w:val="a6"/>
        <w:numPr>
          <w:ilvl w:val="0"/>
          <w:numId w:val="11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основную тему в воспринимаемом на слух тексте;</w:t>
      </w:r>
    </w:p>
    <w:p w:rsidR="004578AF" w:rsidRPr="00B56735" w:rsidRDefault="004578AF" w:rsidP="00BE4534">
      <w:pPr>
        <w:pStyle w:val="a6"/>
        <w:numPr>
          <w:ilvl w:val="0"/>
          <w:numId w:val="1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4578AF" w:rsidRPr="00B56735" w:rsidRDefault="004578AF" w:rsidP="00BE4534">
      <w:pPr>
        <w:pStyle w:val="a6"/>
        <w:numPr>
          <w:ilvl w:val="0"/>
          <w:numId w:val="1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исьменная речь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небольшие письменные высказывания с опорой на образец/план.</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электронное письмо (e-mail) зарубежному другу в ответ на электронное письмо-стимул;</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оставлять план/тезисы устного или письменного сообщения; </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в письменном виде результаты проектной деятельности;</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Языковые навыки и средства оперирования и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фография и пунктуац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1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писать изученные слова;</w:t>
      </w:r>
    </w:p>
    <w:p w:rsidR="004578AF" w:rsidRPr="00B56735" w:rsidRDefault="004578AF" w:rsidP="00BE4534">
      <w:pPr>
        <w:pStyle w:val="a6"/>
        <w:numPr>
          <w:ilvl w:val="0"/>
          <w:numId w:val="11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578AF" w:rsidRPr="00B56735" w:rsidRDefault="004578AF" w:rsidP="00BE4534">
      <w:pPr>
        <w:pStyle w:val="a6"/>
        <w:numPr>
          <w:ilvl w:val="0"/>
          <w:numId w:val="11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и анализировать буквосочетания английского языка и их транскрипц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ьное ударение в изученных словах;</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коммуникативные типы предложений по их интонации;</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ленить предложение на смысловые группы;</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ражать модальные значения, чувства и эмоции с помощью интонации;</w:t>
      </w:r>
    </w:p>
    <w:p w:rsidR="004578AF" w:rsidRPr="00B56735" w:rsidRDefault="004578AF" w:rsidP="00BE4534">
      <w:pPr>
        <w:pStyle w:val="a6"/>
        <w:numPr>
          <w:ilvl w:val="0"/>
          <w:numId w:val="1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существующие в английском языке нормы лексической сочетаемости;</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глаголы при помощи аффиксов dis-, mis-, re-, -ize/-ise; </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существительныеприпомощисуффиксов</w:t>
      </w:r>
      <w:r w:rsidRPr="00B56735">
        <w:rPr>
          <w:rFonts w:ascii="Times New Roman" w:hAnsi="Times New Roman" w:cs="Times New Roman"/>
          <w:sz w:val="24"/>
          <w:szCs w:val="24"/>
          <w:lang w:val="en-US"/>
        </w:rPr>
        <w:t xml:space="preserve"> -or/-er, -ist , -sion/-tion, -nce/-ence, -ment, -ity , -ness, -ship, -ing; </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прилагательныеприпомощиаффиксов</w:t>
      </w:r>
      <w:r w:rsidRPr="00B56735">
        <w:rPr>
          <w:rFonts w:ascii="Times New Roman" w:hAnsi="Times New Roman" w:cs="Times New Roman"/>
          <w:sz w:val="24"/>
          <w:szCs w:val="24"/>
          <w:lang w:val="en-US"/>
        </w:rPr>
        <w:t>inter-; -y, -ly, -ful , -al , -ic, -ian/an, -ing; -ous, -able/ible, -less, -ive;</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речия при помощи суффикса -ly;</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на существительные, имена прилагательные, наречия при помощи отрицательных префиксовun-, im-/in-;</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ительные при помощи суффиксов -teen, -ty; -th.</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наиболее распространенные фразовые глаголы;</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принадлежность слов к частям речи по аффиксам;</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It;</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There+tobe;</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распознаватьиупотреблятьвречиусловныепредложенияреальногохарактера</w:t>
      </w:r>
      <w:r w:rsidRPr="00B56735">
        <w:rPr>
          <w:rFonts w:ascii="Times New Roman" w:hAnsi="Times New Roman" w:cs="Times New Roman"/>
          <w:sz w:val="24"/>
          <w:szCs w:val="24"/>
          <w:lang w:val="en-US"/>
        </w:rPr>
        <w:t xml:space="preserve"> (Conditional I – If I see Jim, I’ll invite him to our school party) </w:t>
      </w:r>
      <w:r w:rsidRPr="00B56735">
        <w:rPr>
          <w:rFonts w:ascii="Times New Roman" w:hAnsi="Times New Roman" w:cs="Times New Roman"/>
          <w:sz w:val="24"/>
          <w:szCs w:val="24"/>
        </w:rPr>
        <w:t>инереальногохарактера</w:t>
      </w:r>
      <w:r w:rsidRPr="00B56735">
        <w:rPr>
          <w:rFonts w:ascii="Times New Roman" w:hAnsi="Times New Roman" w:cs="Times New Roman"/>
          <w:sz w:val="24"/>
          <w:szCs w:val="24"/>
          <w:lang w:val="en-US"/>
        </w:rPr>
        <w:t xml:space="preserve"> (Conditional II – If I were you, I would start learning French);</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количественные и порядковые числительны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познавать и употреблять в речи различные грамматические средства для выражения будущего времени: Simple Future, to be going to, Present Continuous;</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одальные глаголы и их эквиваленты (may, can, could, beableto, must, haveto, should);</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следующих формах страдательного залога: PresentSimplePassive, PastSimplePassive;</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ями as … as; notso … as; either … or; neither … nor;</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ей I wish;</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lang w:val="en-US"/>
        </w:rPr>
      </w:pPr>
      <w:r w:rsidRPr="00B56735">
        <w:rPr>
          <w:rFonts w:ascii="Times New Roman" w:hAnsi="Times New Roman" w:cs="Times New Roman"/>
          <w:i/>
          <w:sz w:val="24"/>
          <w:szCs w:val="24"/>
        </w:rPr>
        <w:t>распознаватьиупотреблятьвречиконструкции</w:t>
      </w:r>
      <w:r w:rsidRPr="00B56735">
        <w:rPr>
          <w:rFonts w:ascii="Times New Roman" w:hAnsi="Times New Roman" w:cs="Times New Roman"/>
          <w:i/>
          <w:sz w:val="24"/>
          <w:szCs w:val="24"/>
          <w:lang w:val="en-US"/>
        </w:rPr>
        <w:t>It takes me …to do something; to look/feel/be happy;</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о временных формах действительного залога:PastPerfect, PresentPerfectContinuous, Future-in-the-Past;</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 формах страдательного залогаFuture SimplePassive, PresentPerfect Passive;</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модальные глаголы need, shall, might, would;</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восочетания «Причастие I+существительное» (aplayingchild) и «Причастие II+существительное» (awrittenpoem).</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окультурные знания и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578AF" w:rsidRPr="00B56735" w:rsidRDefault="004578AF" w:rsidP="00BE4534">
      <w:pPr>
        <w:pStyle w:val="a6"/>
        <w:numPr>
          <w:ilvl w:val="0"/>
          <w:numId w:val="12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родную страну и культуру на английском языке;</w:t>
      </w:r>
    </w:p>
    <w:p w:rsidR="004578AF" w:rsidRPr="00B56735" w:rsidRDefault="004578AF" w:rsidP="00BE4534">
      <w:pPr>
        <w:pStyle w:val="a6"/>
        <w:numPr>
          <w:ilvl w:val="0"/>
          <w:numId w:val="12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оциокультурные реалии при создании устных и письменных высказываний;</w:t>
      </w:r>
    </w:p>
    <w:p w:rsidR="004578AF" w:rsidRPr="00B56735" w:rsidRDefault="004578AF" w:rsidP="00BE4534">
      <w:pPr>
        <w:pStyle w:val="a6"/>
        <w:numPr>
          <w:ilvl w:val="0"/>
          <w:numId w:val="1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сходство и различие в традициях родной страны и страны/стран изучаем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ерифраз, синонимические и антонимические средства при говорении;</w:t>
      </w:r>
    </w:p>
    <w:p w:rsidR="004578AF" w:rsidRPr="00B56735" w:rsidRDefault="004578AF" w:rsidP="00BE4534">
      <w:pPr>
        <w:pStyle w:val="a6"/>
        <w:numPr>
          <w:ilvl w:val="0"/>
          <w:numId w:val="1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языковой и контекстуальной догадкой при аудировании и чтении.</w:t>
      </w:r>
    </w:p>
    <w:p w:rsidR="00E40654" w:rsidRDefault="00E40654" w:rsidP="0082432C">
      <w:pPr>
        <w:spacing w:after="0" w:line="240" w:lineRule="auto"/>
        <w:ind w:left="426" w:hanging="284"/>
        <w:jc w:val="both"/>
        <w:rPr>
          <w:rFonts w:ascii="Times New Roman" w:hAnsi="Times New Roman" w:cs="Times New Roman"/>
          <w:sz w:val="24"/>
          <w:szCs w:val="24"/>
        </w:rPr>
      </w:pPr>
    </w:p>
    <w:p w:rsidR="00E40654" w:rsidRDefault="00E40654" w:rsidP="0082432C">
      <w:pPr>
        <w:spacing w:after="0" w:line="240" w:lineRule="auto"/>
        <w:ind w:left="426" w:hanging="284"/>
        <w:jc w:val="both"/>
        <w:rPr>
          <w:rFonts w:ascii="Times New Roman" w:hAnsi="Times New Roman" w:cs="Times New Roman"/>
          <w:sz w:val="24"/>
          <w:szCs w:val="24"/>
        </w:rPr>
      </w:pPr>
    </w:p>
    <w:p w:rsidR="004578AF" w:rsidRPr="002B6629" w:rsidRDefault="00E40654" w:rsidP="002B6629">
      <w:pPr>
        <w:spacing w:after="0" w:line="240" w:lineRule="auto"/>
        <w:ind w:left="426" w:hanging="284"/>
        <w:jc w:val="both"/>
        <w:rPr>
          <w:rFonts w:ascii="Times New Roman" w:hAnsi="Times New Roman" w:cs="Times New Roman"/>
          <w:sz w:val="24"/>
          <w:szCs w:val="24"/>
        </w:rPr>
      </w:pPr>
      <w:r w:rsidRPr="002B6629">
        <w:rPr>
          <w:rFonts w:ascii="Times New Roman" w:hAnsi="Times New Roman" w:cs="Times New Roman"/>
          <w:sz w:val="24"/>
          <w:szCs w:val="24"/>
        </w:rPr>
        <w:lastRenderedPageBreak/>
        <w:t>1.2.5.3.1. Иностранный язык. (французский)</w:t>
      </w:r>
    </w:p>
    <w:p w:rsidR="002B6629" w:rsidRPr="002B6629" w:rsidRDefault="002B6629" w:rsidP="002B6629">
      <w:pPr>
        <w:shd w:val="clear" w:color="auto" w:fill="FFFFFF" w:themeFill="background1"/>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 xml:space="preserve">А. В коммуникативной сфере </w:t>
      </w:r>
      <w:r w:rsidRPr="002B6629">
        <w:rPr>
          <w:rFonts w:ascii="Times New Roman" w:eastAsia="Times New Roman" w:hAnsi="Times New Roman" w:cs="Times New Roman"/>
          <w:color w:val="000000"/>
          <w:sz w:val="24"/>
          <w:szCs w:val="24"/>
        </w:rPr>
        <w:t>(т.е. владении французским языком как средством общения)</w:t>
      </w:r>
    </w:p>
    <w:p w:rsidR="002B6629" w:rsidRPr="002B6629" w:rsidRDefault="002B6629" w:rsidP="002B6629">
      <w:pPr>
        <w:shd w:val="clear" w:color="auto" w:fill="FFFFFF" w:themeFill="background1"/>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Речевая компетенция в следующих видах речевой деятельност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говорен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спрашивать собеседника и отвечать на его вопрос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сказывать о себе, своей семье, друзьях, своих интересах.</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ысказывать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рассказывать о своих планах на будущее;  о выборе будущей профессии ,о своём отношении к литератур, средствам массовой информации,о своих проблемах в семье и в отношениях со сверстникам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Сообщать рассказывать, описывать, рассуждать, кратко аргументировать с опорой и без опоры на прочитанный или услышанный текст, либо заданную коммуникативную   ситуацию (продолжительность монолога – 1,5 – 2 мин).</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описывать события/ явления, передавать основное содержание, основную мысль прочитанного или услышанного, выражать свое отношение к прочитанному/ услышанному, давать краткую характеристику персонажей;</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аудирован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оспринимать на слух и полностью понимать речь учителя, одноклассников,</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оспринимать на слух и выборочно понимать с опорой на языковую догадку, контекст, краткие несложные аутентичные прагматические аудио- и видеотекст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рассказ/ интервью); рекламы,  объявления,  стихотворени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ыделять значимую (нужную) необходимую информацию.</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чтени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читать аутентичные тексты разных жанров и стилей преимущественно с пониманием основного содержани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i/>
          <w:iCs/>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w:t>
      </w:r>
      <w:r w:rsidRPr="002B6629">
        <w:rPr>
          <w:rFonts w:ascii="Times New Roman" w:eastAsia="Times New Roman" w:hAnsi="Times New Roman" w:cs="Times New Roman"/>
          <w:i/>
          <w:iCs/>
          <w:sz w:val="24"/>
          <w:szCs w:val="24"/>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w:t>
      </w:r>
      <w:r w:rsidRPr="002B6629">
        <w:rPr>
          <w:rFonts w:ascii="Times New Roman" w:eastAsia="Times New Roman" w:hAnsi="Times New Roman" w:cs="Times New Roman"/>
          <w:i/>
          <w:iCs/>
          <w:sz w:val="24"/>
          <w:szCs w:val="24"/>
        </w:rPr>
        <w:t>читать аутентичные тексты с выборочным пониманием значимой/ нужной/ интересующей информаци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i/>
          <w:iCs/>
          <w:sz w:val="24"/>
          <w:szCs w:val="24"/>
        </w:rPr>
        <w:t>письменной реч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заполнять анкеты и формуляры;</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писать поздравления, личные письма с опорой на образец с употреблением формул речевого этикета, принятых во Франци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i/>
          <w:iCs/>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b/>
          <w:bCs/>
          <w:i/>
          <w:iCs/>
          <w:sz w:val="24"/>
          <w:szCs w:val="24"/>
        </w:rPr>
        <w:t>Языковая компетенция (владение языковыми средствам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lastRenderedPageBreak/>
        <w:t>-    применять правила написания слов, изученных в 9 классе;</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адекватно произносить и различать на слух всех звуков французского языка; соблюдать правильное ударение в словах и фразах;</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соблюдать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распознавать и употреблять в речи основных значений изученных лексических единиц (слов, словосочетаний, реплик-клише речевого этикета);</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знать основные способы словообразования (аффиксации, словосложения, конверс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познавать и употреблять в речи основные морфологические формы и синтаксические конструкции французского языка; зн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понимать и использовать явления многозначности слов французского языка, синонимии, антонимии и лексической сочетаемост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знать основные различия систем французского и русского языков.</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Социокультурная компетенц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знать национально-культурные особенности речевого и неречевого поведения в своей стране и Фран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познавать и употреблять в устной и письменной речи основные нормы речевого этикета (реплики-клише, наиболее распространенной оценочной лексики), принятые во Фран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редставлять особенности образа жизни, быта, культуры Франции (всемирно известные достопримечательности, выдающихся людях и их вклад в мировую культуру);</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редставлять сходство и различия в традициях своей страны и Фран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онимать роль владения иностранными языками в современном ми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применять знания национально-культурных особенностей речевого и неречевого поведения в своей стране и во Франции в различных ситуациях формального и неформального межличностного и межкультурного общен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знать употребительную фоновую лексику и реалии Франции, некоторые распространенные образцы фольклора (скороговорки, поговорки, пословиц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ознакомиться с образцами художественной, публицистической и научно-популярной литератур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color w:val="000000"/>
          <w:sz w:val="24"/>
          <w:szCs w:val="24"/>
        </w:rPr>
        <w:t>Компенсаторная компетенц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Б. В познавательной сфе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действовать по образцу/ аналогии при выполнении упражнений и составлении собственных высказываний в пределах тематики 9 класса;</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сравнивать языковые явления родного и иностранного языков на уровне отдельных грамматических явлений, слов, словосочетаний, предложений;</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lastRenderedPageBreak/>
        <w:t>-    </w:t>
      </w:r>
      <w:r w:rsidRPr="002B6629">
        <w:rPr>
          <w:rFonts w:ascii="Times New Roman" w:eastAsia="Times New Roman" w:hAnsi="Times New Roman" w:cs="Times New Roman"/>
          <w:i/>
          <w:iCs/>
          <w:color w:val="000000"/>
          <w:sz w:val="24"/>
          <w:szCs w:val="24"/>
        </w:rPr>
        <w:t>владеть приемами работы с текстом: умение пользоваться определенной стратегией чтения/ аудирования в зависимости от коммуникативной задачи (читать/ слушать текст с разной глубиной пониман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готовность и умение осуществлять индивидуальную и совместную проектную работу;</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ладение способами и приемами дальнейшего самостоятельного изучения французского языка.</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В. В ценностно-ориентационной сфе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иметь представление о языке как средстве выражения чувств, эмоций, основе культуры мышлен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достигать взаимопонимания в процессе устного и письменного общения с носителями французского языка, устанавливать межличностные и межкультурные контакты в доступных пределах;</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иметь представление о целостном полиязычном, поликультурном мире, осознание места и роли родного и французского языков в этом мире как средства общения, познания, самореализации и социальной адапта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приобщаться к ценностям мировой культуры через источники информации на французском  языке (в том числе мультимедийны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Г. В эстетической сфе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ладеть элементарными средствами выражения чувств и эмоций на французском  язык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чувству прекрасного в процессе обсуждения современных тенденций в живописи, музыке, литерату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развить интерес к знакомству с образцами художественного творчества на французском языке.</w:t>
      </w:r>
    </w:p>
    <w:p w:rsidR="00E40654" w:rsidRPr="00B56735" w:rsidRDefault="00E40654"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1.2.5.4 История России. Всеобщая истор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Древнего мира (5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давать оценку наиболее значительным событиям и личностям древней истор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давать характеристику общественного строя древних государст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сопоставлять свидетельства различных исторических источников, выявляя в них общее и различ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видеть проявления влияния античного искусства в окружающей сред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высказывать суждения о значении и месте исторического и культурного наследия древних обществ в мирово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Средних веков. От Древней Руси к Российскому государству (VIII –XV вв.) (6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давать сопоставительную характеристику политического устройства государств Средневековья (Русь, Запад, Восток);</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сравнивать свидетельства различных исторических источников, выявляя в них общее и различ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тория Нового времени. Россия в XVI – ХIХ веках (7–9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бъяснят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поставлят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 сравнивать развитие России и других стран в Новое время, объяснять, в чем заключались общие черты и особенности;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5.Обществозна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еловек. Деятельность челове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риводить примеры основных видов деятельности человек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оль деятельности в жизни человека и общества;</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ще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на основе приведенных данных основные типы обществ;</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примерами опасность международного терроризм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4578AF" w:rsidRPr="00B56735" w:rsidRDefault="004578AF" w:rsidP="00BE4534">
      <w:pPr>
        <w:pStyle w:val="a6"/>
        <w:numPr>
          <w:ilvl w:val="0"/>
          <w:numId w:val="1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4578AF" w:rsidRPr="00B56735" w:rsidRDefault="004578AF" w:rsidP="00BE4534">
      <w:pPr>
        <w:pStyle w:val="a6"/>
        <w:numPr>
          <w:ilvl w:val="0"/>
          <w:numId w:val="1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нно содействовать защите прир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тдельные виды социальных норм;</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нормы морал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пецифику норм права;</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нормы морали и права, выявлять их общие черты и особенност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крывать сущность процесса социализации личност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ричины отклоняющегося поведения;</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578AF" w:rsidRPr="00B56735" w:rsidRDefault="004578AF" w:rsidP="00BE4534">
      <w:pPr>
        <w:pStyle w:val="a6"/>
        <w:numPr>
          <w:ilvl w:val="0"/>
          <w:numId w:val="1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оциальную значимость здорового образа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фера духовной культур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явления духовной культуры;</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ричины возрастания роли науки в современном мире;</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роль образования в современном обществе;</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уровни общего образования в России;</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необходимость непрерывного образования в современных условиях;</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религии в современном обществе;</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обенности искусства как формы духовной культур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4578AF" w:rsidRPr="00B56735" w:rsidRDefault="004578AF" w:rsidP="00BE4534">
      <w:pPr>
        <w:pStyle w:val="a6"/>
        <w:numPr>
          <w:ilvl w:val="0"/>
          <w:numId w:val="1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4578AF" w:rsidRPr="00B56735" w:rsidRDefault="004578AF" w:rsidP="00BE4534">
      <w:pPr>
        <w:pStyle w:val="a6"/>
        <w:numPr>
          <w:ilvl w:val="0"/>
          <w:numId w:val="1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альная сфе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взаимодействие социальных общностей и групп;</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параметры, определяющие социальный статус личности;</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предписанных и достигаемых статусов;</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основные социальные роли подростка;</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примерами процесс социальной мобильности;</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межнациональные отношения в современном мире;</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крывать основные роли членов семьи; </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крывать понятия «равенство» и «социальная справедливость» с позиций историзма;</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ражать и обосновывать собственную позицию по актуальным проблемам молодежи;</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итическая сфера жизни общест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оль политики в жизни общества;</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сравнивать различные формы правления, иллюстрировать их примерами;</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авать характеристику формам государственно-территориального устройства;</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различные типы политических режимов, раскрывать их основные признаки;</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на конкретных примерах основные черты и принципы демократии;</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признаки политической партии, раскрывать их на конкретных примерах;</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азличные формы участия граждан в политической жизн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ускник получит возможность научиться: </w:t>
      </w:r>
    </w:p>
    <w:p w:rsidR="004578AF" w:rsidRPr="00B56735" w:rsidRDefault="004578AF" w:rsidP="00BE4534">
      <w:pPr>
        <w:pStyle w:val="a6"/>
        <w:numPr>
          <w:ilvl w:val="0"/>
          <w:numId w:val="13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4578AF" w:rsidRPr="00B56735" w:rsidRDefault="004578AF" w:rsidP="00BE4534">
      <w:pPr>
        <w:pStyle w:val="a6"/>
        <w:numPr>
          <w:ilvl w:val="0"/>
          <w:numId w:val="13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жданин и государ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орядок формирования органов государственной власти РФ;</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достижения российского народа;</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и конкретизировать примерами смысл понятия «гражданство»;</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ознавать значение патриотической позиции в укреплении нашего государства;</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конституционные обязанности гражданин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4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ргументированно обосновывать влияние происходящих в обществе изменений на положение России в мире;</w:t>
      </w:r>
    </w:p>
    <w:p w:rsidR="004578AF" w:rsidRPr="00B56735" w:rsidRDefault="004578AF" w:rsidP="00BE4534">
      <w:pPr>
        <w:pStyle w:val="a6"/>
        <w:numPr>
          <w:ilvl w:val="0"/>
          <w:numId w:val="14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новы российского законодательст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истему российского законодательства;</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особенности гражданской дееспособности несовершеннолетни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ражданские правоотношения;</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рава на труд;</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оль трудового договора;</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характеризовать права и обязанности супругов, родителей, детей;</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обенности уголовного права и уголовных правоотношений;</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примерами виды преступлений и наказания за ни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пецифику уголовной ответственности несовершеннолетни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вязь права на образование и обязанности получить образование;</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4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578AF" w:rsidRPr="00B56735" w:rsidRDefault="004578AF" w:rsidP="00BE4534">
      <w:pPr>
        <w:pStyle w:val="a6"/>
        <w:numPr>
          <w:ilvl w:val="0"/>
          <w:numId w:val="14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p>
    <w:p w:rsidR="004578AF" w:rsidRPr="00B56735" w:rsidRDefault="004578AF" w:rsidP="00BE4534">
      <w:pPr>
        <w:pStyle w:val="a6"/>
        <w:numPr>
          <w:ilvl w:val="0"/>
          <w:numId w:val="14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коном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роблему ограниченности экономических ресурсов;</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факторы, влияющие на производительность труд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конкретизировать примерами виды налогов;</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ункции денег и их роль в экономике;</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оциально-экономическую роль и функции предпринимательств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ациональное поведение субъектов экономиче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экономику семьи; анализировать структуру семейного бюджет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основывать связь профессионализма и жизненного успех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пускник получит возможность научиться:</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актические задания, основанные на ситуациях, связанных с описанием состояния российской экономики;</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оценивать с позиций экономических знаний сложившиеся практики и модели поведения потребителя;</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6.Географ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бъяснять особенности компонентов природы отдельных территорий;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особенности компонентов природы отдельных частей страны;</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объяснять и сравнивать особенности природы, населения и хозяйства отдельных регионов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особенности природы, населения и хозяйства отдельных регионов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погоду своей местности;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асовые отличия разных народов мира;</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характеристику рельефа своей местности;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место и роль России в мировом хозяйств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простейшие географические карты различного содержания;</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географические объекты и явления;</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на местности: в мегаполисе и в природ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носить на контурные карты основные формы рельеф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авать характеристику климата своей области (края, республик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итуацию на рынке труда и ее динамику;</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основывать возможные пути решения проблем развития хозяйства Росс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критерии для сравнения, сопоставления, места страны в мировой экономик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оциально-экономическое положение и перспективы развития Росс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 1.2.5.7.  Математ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578AF" w:rsidRPr="00B56735" w:rsidRDefault="004578AF" w:rsidP="00BE4534">
      <w:pPr>
        <w:pStyle w:val="a6"/>
        <w:numPr>
          <w:ilvl w:val="0"/>
          <w:numId w:val="14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w:t>
      </w:r>
      <w:r w:rsidRPr="00B56735">
        <w:rPr>
          <w:rFonts w:ascii="Times New Roman" w:hAnsi="Times New Roman" w:cs="Times New Roman"/>
          <w:sz w:val="24"/>
          <w:szCs w:val="24"/>
        </w:rPr>
        <w:footnoteReference w:id="3"/>
      </w:r>
      <w:r w:rsidRPr="00B56735">
        <w:rPr>
          <w:rFonts w:ascii="Times New Roman" w:hAnsi="Times New Roman" w:cs="Times New Roman"/>
          <w:sz w:val="24"/>
          <w:szCs w:val="24"/>
        </w:rPr>
        <w:t xml:space="preserve"> понятиями: множество, элемент множества, подмножество, принадлежность;</w:t>
      </w:r>
    </w:p>
    <w:p w:rsidR="004578AF" w:rsidRPr="00B56735" w:rsidRDefault="004578AF" w:rsidP="00BE4534">
      <w:pPr>
        <w:pStyle w:val="a6"/>
        <w:numPr>
          <w:ilvl w:val="0"/>
          <w:numId w:val="14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давать множества перечислением их элементов;</w:t>
      </w:r>
    </w:p>
    <w:p w:rsidR="004578AF" w:rsidRPr="00B56735" w:rsidRDefault="004578AF" w:rsidP="00BE4534">
      <w:pPr>
        <w:pStyle w:val="a6"/>
        <w:numPr>
          <w:ilvl w:val="0"/>
          <w:numId w:val="14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ересечение, объединение, подмножество в простейших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логически некорректные высказыв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кругление рациональных чисел в соответствии с правилами;</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рациональные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результаты вычислений при решении практических задач;</w:t>
      </w:r>
    </w:p>
    <w:p w:rsidR="004578AF" w:rsidRPr="00B56735" w:rsidRDefault="004578AF" w:rsidP="00BE4534">
      <w:pPr>
        <w:pStyle w:val="a6"/>
        <w:numPr>
          <w:ilvl w:val="0"/>
          <w:numId w:val="15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сравнение чисел в реальных ситуациях;</w:t>
      </w:r>
    </w:p>
    <w:p w:rsidR="004578AF" w:rsidRPr="00B56735" w:rsidRDefault="004578AF" w:rsidP="00BE4534">
      <w:pPr>
        <w:pStyle w:val="a6"/>
        <w:numPr>
          <w:ilvl w:val="0"/>
          <w:numId w:val="15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тистика и теория вероятностей</w:t>
      </w:r>
    </w:p>
    <w:p w:rsidR="004578AF" w:rsidRPr="00B56735" w:rsidRDefault="004578AF" w:rsidP="00BE4534">
      <w:pPr>
        <w:pStyle w:val="a6"/>
        <w:numPr>
          <w:ilvl w:val="0"/>
          <w:numId w:val="1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ять данные в виде таблиц, диаграмм, </w:t>
      </w:r>
    </w:p>
    <w:p w:rsidR="004578AF" w:rsidRPr="00B56735" w:rsidRDefault="004578AF" w:rsidP="00BE4534">
      <w:pPr>
        <w:pStyle w:val="a6"/>
        <w:numPr>
          <w:ilvl w:val="0"/>
          <w:numId w:val="1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нформацию, представленную в виде таблицы, диаграмм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сюжетные задачи разных типов на все арифметические действия;</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ять план решения задачи; </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этапы решения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знать различие скоростей объекта в стоячей воде, против течения и по течению рек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на нахождение части числа и числа по его част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логические задачи методом рассужд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глядная геометр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ешать практические задачи с применением простейших свойств фигур.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числять площади прямоугольников.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4578AF" w:rsidRPr="00B56735" w:rsidRDefault="004578AF" w:rsidP="00BE4534">
      <w:pPr>
        <w:pStyle w:val="a6"/>
        <w:numPr>
          <w:ilvl w:val="0"/>
          <w:numId w:val="15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1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578AF" w:rsidRPr="00B56735" w:rsidRDefault="004578AF" w:rsidP="00BE4534">
      <w:pPr>
        <w:pStyle w:val="a6"/>
        <w:numPr>
          <w:ilvl w:val="0"/>
          <w:numId w:val="1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1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w:t>
      </w:r>
      <w:r w:rsidRPr="00B56735">
        <w:rPr>
          <w:rFonts w:ascii="Times New Roman" w:hAnsi="Times New Roman" w:cs="Times New Roman"/>
          <w:sz w:val="24"/>
          <w:szCs w:val="24"/>
        </w:rPr>
        <w:footnoteReference w:id="4"/>
      </w:r>
      <w:r w:rsidRPr="00B56735">
        <w:rPr>
          <w:rFonts w:ascii="Times New Roman"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578AF" w:rsidRPr="00B56735" w:rsidRDefault="004578AF" w:rsidP="00BE4534">
      <w:pPr>
        <w:pStyle w:val="a6"/>
        <w:numPr>
          <w:ilvl w:val="0"/>
          <w:numId w:val="1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спознавать логически некорректные высказывания; </w:t>
      </w:r>
    </w:p>
    <w:p w:rsidR="004578AF" w:rsidRPr="00B56735" w:rsidRDefault="004578AF" w:rsidP="00BE4534">
      <w:pPr>
        <w:pStyle w:val="a6"/>
        <w:numPr>
          <w:ilvl w:val="0"/>
          <w:numId w:val="15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цепочки умозаключений на основе использования правил логи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смысл позиционной записи натурального числа;</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полнять вычисления, в том числе с использованием приемов рациональных вычислений, обосновывать алгоритмы выполнения действий;</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кругление рациональных чисел с заданной точностью;</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порядочивать числа, записанные в виде обыкновенных и десятичных дробей;</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НОД и НОК чисел и использовать их при решении зада;.</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ем модуль числа, геометрическая интерпретация модуля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578AF" w:rsidRPr="00B56735" w:rsidRDefault="004578AF" w:rsidP="00BE4534">
      <w:pPr>
        <w:pStyle w:val="a6"/>
        <w:numPr>
          <w:ilvl w:val="0"/>
          <w:numId w:val="15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4578AF" w:rsidRPr="00B56735" w:rsidRDefault="004578AF" w:rsidP="00BE4534">
      <w:pPr>
        <w:pStyle w:val="a6"/>
        <w:numPr>
          <w:ilvl w:val="0"/>
          <w:numId w:val="15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равнения и неравенства </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тистика и теория вероятностей</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формацию, представленную в таблицах, на диаграммах;</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таблицы, строить диаграммы на основе данны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рассуждения при поиске решения задач с помощью граф-схемы;</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этапы решения задачи и содержание каждого этапа;</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ешать разнообразные задачи «на части», </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w:t>
      </w:r>
      <w:r w:rsidRPr="00B56735">
        <w:rPr>
          <w:rFonts w:ascii="Times New Roman" w:hAnsi="Times New Roman" w:cs="Times New Roman"/>
          <w:i/>
          <w:sz w:val="24"/>
          <w:szCs w:val="24"/>
        </w:rPr>
        <w:lastRenderedPageBreak/>
        <w:t>этих характеристик, в частности, при решении задач на концентрации, учитывать плотность вещества;</w:t>
      </w:r>
    </w:p>
    <w:p w:rsidR="004578AF" w:rsidRPr="00B56735" w:rsidRDefault="004578AF" w:rsidP="00BE4534">
      <w:pPr>
        <w:pStyle w:val="a6"/>
        <w:numPr>
          <w:ilvl w:val="0"/>
          <w:numId w:val="1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578AF" w:rsidRPr="00B56735" w:rsidRDefault="004578AF" w:rsidP="00BE4534">
      <w:pPr>
        <w:pStyle w:val="a6"/>
        <w:numPr>
          <w:ilvl w:val="0"/>
          <w:numId w:val="1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движение по реке, рассматривая разные системы отсче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глядная геометр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6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578AF" w:rsidRPr="00B56735" w:rsidRDefault="004578AF" w:rsidP="00BE4534">
      <w:pPr>
        <w:pStyle w:val="a6"/>
        <w:numPr>
          <w:ilvl w:val="0"/>
          <w:numId w:val="16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изучаемые фигуры от руки и с помощью компьютерных инстру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измерение длин, расстояний, величин углов, с помощью инструментов для измерений длин и углов;</w:t>
      </w:r>
    </w:p>
    <w:p w:rsidR="004578AF" w:rsidRPr="00B56735" w:rsidRDefault="004578AF" w:rsidP="00BE4534">
      <w:pPr>
        <w:pStyle w:val="a6"/>
        <w:numPr>
          <w:ilvl w:val="0"/>
          <w:numId w:val="1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числять площади прямоугольников, квадратов, объемы прямоугольных параллелепипедов, куб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емы комнат;</w:t>
      </w:r>
    </w:p>
    <w:p w:rsidR="004578AF" w:rsidRPr="00B56735" w:rsidRDefault="004578AF" w:rsidP="00BE4534">
      <w:pPr>
        <w:pStyle w:val="a6"/>
        <w:numPr>
          <w:ilvl w:val="0"/>
          <w:numId w:val="16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578AF" w:rsidRPr="00B56735" w:rsidRDefault="004578AF" w:rsidP="00BE4534">
      <w:pPr>
        <w:pStyle w:val="a6"/>
        <w:numPr>
          <w:ilvl w:val="0"/>
          <w:numId w:val="16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азмеры реальных объектов окружающ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w:t>
      </w:r>
      <w:r w:rsidRPr="00B56735">
        <w:rPr>
          <w:rFonts w:ascii="Times New Roman" w:hAnsi="Times New Roman" w:cs="Times New Roman"/>
          <w:sz w:val="24"/>
          <w:szCs w:val="24"/>
        </w:rPr>
        <w:footnoteReference w:id="5"/>
      </w:r>
      <w:r w:rsidRPr="00B56735">
        <w:rPr>
          <w:rFonts w:ascii="Times New Roman" w:hAnsi="Times New Roman" w:cs="Times New Roman"/>
          <w:sz w:val="24"/>
          <w:szCs w:val="24"/>
        </w:rPr>
        <w:t xml:space="preserve"> понятиями: множество, элемент множества, подмножество, принадлежность;</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давать множества перечислением их элементов;</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ересечение, объединение, подмножество в простейших ситуациях;</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и контрпримеры для подтверждения своих высказыва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войства чисел и правила действий при выполнении вычислений;</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кругление рациональных чисел в соответствии с правилами;</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ценивать значение квадратного корня из положительного целого числа; </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рациональные и иррациональные числа;</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оценивать результаты вычислений при решении практических задач;</w:t>
      </w:r>
    </w:p>
    <w:p w:rsidR="004578AF" w:rsidRPr="00B56735" w:rsidRDefault="004578AF" w:rsidP="00BE4534">
      <w:pPr>
        <w:pStyle w:val="a6"/>
        <w:numPr>
          <w:ilvl w:val="0"/>
          <w:numId w:val="1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сравнение чисел в реальных ситуациях;</w:t>
      </w:r>
    </w:p>
    <w:p w:rsidR="004578AF" w:rsidRPr="00B56735" w:rsidRDefault="004578AF" w:rsidP="00BE4534">
      <w:pPr>
        <w:pStyle w:val="a6"/>
        <w:numPr>
          <w:ilvl w:val="0"/>
          <w:numId w:val="1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онимать смысл записи числа в стандартном виде; </w:t>
      </w:r>
    </w:p>
    <w:p w:rsidR="004578AF" w:rsidRPr="00B56735" w:rsidRDefault="004578AF" w:rsidP="00BE4534">
      <w:pPr>
        <w:pStyle w:val="a6"/>
        <w:numPr>
          <w:ilvl w:val="0"/>
          <w:numId w:val="1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ем «стандартная запись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ерять справедливость числовых равенств и неравенств;</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линейные неравенства и несложные неравенства, сводящиеся к линейным;</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системы несложных линейных уравнений, неравенств;</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ерять, является ли данное число решением уравнения (неравенства);</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квадратные уравнения по формуле корней квадратного уравнения;</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решения неравенств и их систем на числовой прямо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Находить значение функции по заданному значению аргумента; </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значение аргумента по заданному значению функции в несложных ситуациях;</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график линейной функци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риближенные значения координат точки пересечения графиков функций;</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578AF" w:rsidRPr="00B56735" w:rsidRDefault="004578AF" w:rsidP="00BE4534">
      <w:pPr>
        <w:pStyle w:val="a6"/>
        <w:numPr>
          <w:ilvl w:val="0"/>
          <w:numId w:val="1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использовать свойства линейной функции и ее график при решени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татистика и теория вероятностей </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данные в виде таблиц, диаграмм, графиков;</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нформацию, представленную в виде таблицы, диаграммы, графика;</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статистические характеристики числовых наборов;</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ероятность события в простейших случаях;</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представление о роли закона больших чисел в массовых явле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количество возможных вариантов методом перебора;</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представление о роли практически достоверных и маловероятных событий;</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ероятность реальных событий и явлений в несложных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сюжетные задачи разных типов на все арифметические действия;</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ять план решения задачи; </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этапы решения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различие скоростей объекта в стоячей воде, против течения и по течению рек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на нахождение части числа и числа по его част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логические задачи методом рассужд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геометрических фигур;</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В повседневной жизни и при изучении других предметов: </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простейшие построения на местности, необходимые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реобразования</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фигуру, симметричную данной фигуре относительно оси и точ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движение объектов в окружающем мире;</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симметричные фигуры в окружающем ми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4578AF" w:rsidRPr="00B56735" w:rsidRDefault="004578AF" w:rsidP="00BE4534">
      <w:pPr>
        <w:pStyle w:val="a6"/>
        <w:numPr>
          <w:ilvl w:val="0"/>
          <w:numId w:val="18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4578AF" w:rsidRPr="00B56735" w:rsidRDefault="004578AF" w:rsidP="00BE4534">
      <w:pPr>
        <w:pStyle w:val="a6"/>
        <w:numPr>
          <w:ilvl w:val="0"/>
          <w:numId w:val="18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риближенно координаты точки по ее изображению на координатной плоск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оль математики в развитии Ро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математики </w:t>
      </w:r>
    </w:p>
    <w:p w:rsidR="004578AF" w:rsidRPr="00B56735" w:rsidRDefault="004578AF" w:rsidP="00BE4534">
      <w:pPr>
        <w:pStyle w:val="a6"/>
        <w:numPr>
          <w:ilvl w:val="0"/>
          <w:numId w:val="18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4578AF" w:rsidRPr="00B56735" w:rsidRDefault="004578AF" w:rsidP="00BE4534">
      <w:pPr>
        <w:pStyle w:val="a6"/>
        <w:numPr>
          <w:ilvl w:val="0"/>
          <w:numId w:val="18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w:t>
      </w:r>
      <w:r w:rsidRPr="00B56735">
        <w:rPr>
          <w:rFonts w:ascii="Times New Roman" w:hAnsi="Times New Roman" w:cs="Times New Roman"/>
          <w:sz w:val="24"/>
          <w:szCs w:val="24"/>
        </w:rPr>
        <w:footnoteReference w:id="6"/>
      </w:r>
      <w:r w:rsidRPr="00B56735">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множества и отношение множеств с помощью кругов Эйлера;</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адавать множество с помощью перечисления элементов, словесного описания;</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высказывания, отрицания высказыва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8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цепочки умозаключений на основе использования правил логики;</w:t>
      </w:r>
    </w:p>
    <w:p w:rsidR="004578AF" w:rsidRPr="00B56735" w:rsidRDefault="004578AF" w:rsidP="00BE4534">
      <w:pPr>
        <w:pStyle w:val="a6"/>
        <w:numPr>
          <w:ilvl w:val="0"/>
          <w:numId w:val="18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смысл позиционной записи натурального числа;</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кругление рациональных чисел с заданной точностью;</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рациональные и иррациональные числа;</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ставлять рациональное число в виде десятичной дроби</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порядочивать числа, записанные в виде обыкновенной и десятичной дроби;</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НОД и НОК чисел и использовать их при решении задач.</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степени с натуральным показателем, степени с целым отрицательным показателем;</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квадрат суммы и разности одночленов;</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кладывать на множители квадратный   трехчлен;</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квадратные корни;</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квадрат суммы или разности двучлена в выражениях, содержащих квадратные корни;</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модул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8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и действия с числами, записанными в стандартном виде;</w:t>
      </w:r>
    </w:p>
    <w:p w:rsidR="004578AF" w:rsidRPr="00B56735" w:rsidRDefault="004578AF" w:rsidP="00BE4534">
      <w:pPr>
        <w:pStyle w:val="a6"/>
        <w:numPr>
          <w:ilvl w:val="0"/>
          <w:numId w:val="18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полнять преобразования алгебраических выражений при решении задач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инейные уравнения и уравнения, сводимые к линейным с помощью тождественных преобразований;</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квадратные уравнения и уравнения, сводимые к квадратным с помощью тождественных преобразований;</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дробно-линейные уравнения;</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ешать простейшие иррациональные уравнения вида </w:t>
      </w:r>
      <w:r w:rsidRPr="00B5673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582800009" r:id="rId9"/>
        </w:object>
      </w:r>
      <w:r w:rsidRPr="00B56735">
        <w:rPr>
          <w:rFonts w:ascii="Times New Roman" w:hAnsi="Times New Roman" w:cs="Times New Roman"/>
          <w:i/>
          <w:sz w:val="24"/>
          <w:szCs w:val="24"/>
        </w:rPr>
        <w:t xml:space="preserve">, </w:t>
      </w:r>
      <w:r w:rsidRPr="00B56735">
        <w:rPr>
          <w:rFonts w:ascii="Times New Roman" w:hAnsi="Times New Roman" w:cs="Times New Roman"/>
          <w:sz w:val="24"/>
          <w:szCs w:val="24"/>
        </w:rPr>
        <w:object w:dxaOrig="1680" w:dyaOrig="460">
          <v:shape id="_x0000_i1026" type="#_x0000_t75" style="width:86.25pt;height:22.5pt" o:ole="">
            <v:imagedata r:id="rId10" o:title=""/>
          </v:shape>
          <o:OLEObject Type="Embed" ProgID="Equation.DSMT4" ShapeID="_x0000_i1026" DrawAspect="Content" ObjectID="_1582800010" r:id="rId11"/>
        </w:object>
      </w:r>
      <w:r w:rsidRPr="00B56735">
        <w:rPr>
          <w:rFonts w:ascii="Times New Roman" w:hAnsi="Times New Roman" w:cs="Times New Roman"/>
          <w:i/>
          <w:sz w:val="24"/>
          <w:szCs w:val="24"/>
        </w:rPr>
        <w:t>;</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уравнения вида</w:t>
      </w:r>
      <w:r w:rsidRPr="00B56735">
        <w:rPr>
          <w:rFonts w:ascii="Times New Roman" w:hAnsi="Times New Roman" w:cs="Times New Roman"/>
          <w:sz w:val="24"/>
          <w:szCs w:val="24"/>
        </w:rPr>
        <w:object w:dxaOrig="700" w:dyaOrig="360">
          <v:shape id="_x0000_i1027" type="#_x0000_t75" style="width:36pt;height:21.75pt" o:ole="">
            <v:imagedata r:id="rId12" o:title=""/>
          </v:shape>
          <o:OLEObject Type="Embed" ProgID="Equation.DSMT4" ShapeID="_x0000_i1027" DrawAspect="Content" ObjectID="_1582800011" r:id="rId13"/>
        </w:object>
      </w:r>
      <w:r w:rsidRPr="00B56735">
        <w:rPr>
          <w:rFonts w:ascii="Times New Roman" w:hAnsi="Times New Roman" w:cs="Times New Roman"/>
          <w:i/>
          <w:sz w:val="24"/>
          <w:szCs w:val="24"/>
        </w:rPr>
        <w:t>;</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уравнения способом разложения на множители и замены переменной;</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етод интервалов для решения целых и дробно-рациональных неравенств;</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инейные уравнения и неравенства с параметрами;</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квадратные уравнения с параметром;</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системы линейных уравнений с параметрами;</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уравнения в целых числа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троить графики линейной, квадратичной функций, обратной пропорциональности, функции вида: </w:t>
      </w:r>
      <w:r w:rsidRPr="00B56735">
        <w:rPr>
          <w:rFonts w:ascii="Times New Roman" w:hAnsi="Times New Roman" w:cs="Times New Roman"/>
          <w:sz w:val="24"/>
          <w:szCs w:val="24"/>
        </w:rPr>
        <w:object w:dxaOrig="1300" w:dyaOrig="620">
          <v:shape id="_x0000_i1028" type="#_x0000_t75" style="width:64.5pt;height:28.5pt" o:ole="">
            <v:imagedata r:id="rId14" o:title=""/>
          </v:shape>
          <o:OLEObject Type="Embed" ProgID="Equation.DSMT4" ShapeID="_x0000_i1028" DrawAspect="Content" ObjectID="_1582800012" r:id="rId15"/>
        </w:object>
      </w:r>
      <w:r w:rsidRPr="00B56735">
        <w:rPr>
          <w:rFonts w:ascii="Times New Roman" w:hAnsi="Times New Roman" w:cs="Times New Roman"/>
          <w:i/>
          <w:sz w:val="24"/>
          <w:szCs w:val="24"/>
        </w:rPr>
        <w:t xml:space="preserve">, </w:t>
      </w:r>
      <w:r w:rsidRPr="00B56735">
        <w:rPr>
          <w:rFonts w:ascii="Times New Roman" w:hAnsi="Times New Roman" w:cs="Times New Roman"/>
          <w:sz w:val="24"/>
          <w:szCs w:val="24"/>
        </w:rPr>
        <w:object w:dxaOrig="760" w:dyaOrig="380">
          <v:shape id="_x0000_i1029" type="#_x0000_t75" style="width:43.5pt;height:14.25pt" o:ole="">
            <v:imagedata r:id="rId16" o:title=""/>
          </v:shape>
          <o:OLEObject Type="Embed" ProgID="Equation.DSMT4" ShapeID="_x0000_i1029" DrawAspect="Content" ObjectID="_1582800013" r:id="rId17"/>
        </w:object>
      </w:r>
      <w:r w:rsidR="006A761B" w:rsidRPr="00B56735">
        <w:rPr>
          <w:rFonts w:ascii="Times New Roman" w:hAnsi="Times New Roman" w:cs="Times New Roman"/>
          <w:i/>
          <w:sz w:val="24"/>
          <w:szCs w:val="24"/>
        </w:rPr>
        <w:fldChar w:fldCharType="begin"/>
      </w:r>
      <w:r w:rsidRPr="00B56735">
        <w:rPr>
          <w:rFonts w:ascii="Times New Roman" w:hAnsi="Times New Roman" w:cs="Times New Roman"/>
          <w:i/>
          <w:sz w:val="24"/>
          <w:szCs w:val="24"/>
        </w:rPr>
        <w:instrText xml:space="preserve"> QUOTE  </w:instrText>
      </w:r>
      <w:r w:rsidR="006A761B" w:rsidRPr="00B56735">
        <w:rPr>
          <w:rFonts w:ascii="Times New Roman" w:hAnsi="Times New Roman" w:cs="Times New Roman"/>
          <w:i/>
          <w:sz w:val="24"/>
          <w:szCs w:val="24"/>
        </w:rPr>
        <w:fldChar w:fldCharType="end"/>
      </w:r>
      <w:r w:rsidRPr="00B56735">
        <w:rPr>
          <w:rFonts w:ascii="Times New Roman" w:hAnsi="Times New Roman" w:cs="Times New Roman"/>
          <w:i/>
          <w:sz w:val="24"/>
          <w:szCs w:val="24"/>
        </w:rPr>
        <w:t>,</w:t>
      </w:r>
      <w:r w:rsidRPr="00B56735">
        <w:rPr>
          <w:rFonts w:ascii="Times New Roman" w:hAnsi="Times New Roman" w:cs="Times New Roman"/>
          <w:sz w:val="24"/>
          <w:szCs w:val="24"/>
        </w:rPr>
        <w:object w:dxaOrig="760" w:dyaOrig="380">
          <v:shape id="_x0000_i1030" type="#_x0000_t75" style="width:36pt;height:14.25pt" o:ole="">
            <v:imagedata r:id="rId18" o:title=""/>
          </v:shape>
          <o:OLEObject Type="Embed" ProgID="Equation.DSMT4" ShapeID="_x0000_i1030" DrawAspect="Content" ObjectID="_1582800014" r:id="rId19"/>
        </w:object>
      </w:r>
      <w:fldSimple w:instr="">
        <w:r w:rsidRPr="00B56735">
          <w:rPr>
            <w:rFonts w:ascii="Times New Roman" w:hAnsi="Times New Roman" w:cs="Times New Roman"/>
            <w:noProof/>
            <w:sz w:val="24"/>
            <w:szCs w:val="24"/>
            <w:lang w:eastAsia="ru-RU"/>
          </w:rPr>
          <w:drawing>
            <wp:inline distT="0" distB="0" distL="0" distR="0">
              <wp:extent cx="478155" cy="245110"/>
              <wp:effectExtent l="0" t="0" r="0" b="2540"/>
              <wp:docPr id="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56735">
        <w:rPr>
          <w:rFonts w:ascii="Times New Roman" w:hAnsi="Times New Roman" w:cs="Times New Roman"/>
          <w:i/>
          <w:sz w:val="24"/>
          <w:szCs w:val="24"/>
        </w:rPr>
        <w:t xml:space="preserve">, </w:t>
      </w:r>
      <w:r w:rsidRPr="00B56735">
        <w:rPr>
          <w:rFonts w:ascii="Times New Roman" w:hAnsi="Times New Roman" w:cs="Times New Roman"/>
          <w:sz w:val="24"/>
          <w:szCs w:val="24"/>
        </w:rPr>
        <w:object w:dxaOrig="660" w:dyaOrig="380">
          <v:shape id="_x0000_i1031" type="#_x0000_t75" style="width:28.5pt;height:14.25pt" o:ole="">
            <v:imagedata r:id="rId21" o:title=""/>
          </v:shape>
          <o:OLEObject Type="Embed" ProgID="Equation.DSMT4" ShapeID="_x0000_i1031" DrawAspect="Content" ObjectID="_1582800015" r:id="rId22"/>
        </w:object>
      </w:r>
      <w:r w:rsidRPr="00B56735">
        <w:rPr>
          <w:rFonts w:ascii="Times New Roman" w:hAnsi="Times New Roman" w:cs="Times New Roman"/>
          <w:i/>
          <w:sz w:val="24"/>
          <w:szCs w:val="24"/>
        </w:rPr>
        <w:t>;</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на примере квадратичной функции, использовать преобразования графика функции y=f(x) для построения графиков функций </w:t>
      </w:r>
      <w:r w:rsidRPr="00B56735">
        <w:rPr>
          <w:rFonts w:ascii="Times New Roman" w:hAnsi="Times New Roman" w:cs="Times New Roman"/>
          <w:sz w:val="24"/>
          <w:szCs w:val="24"/>
        </w:rPr>
        <w:object w:dxaOrig="1780" w:dyaOrig="380">
          <v:shape id="_x0000_i1032" type="#_x0000_t75" style="width:85.5pt;height:14.25pt" o:ole="">
            <v:imagedata r:id="rId23" o:title=""/>
          </v:shape>
          <o:OLEObject Type="Embed" ProgID="Equation.DSMT4" ShapeID="_x0000_i1032" DrawAspect="Content" ObjectID="_1582800016" r:id="rId24"/>
        </w:object>
      </w:r>
      <w:r w:rsidRPr="00B56735">
        <w:rPr>
          <w:rFonts w:ascii="Times New Roman" w:hAnsi="Times New Roman" w:cs="Times New Roman"/>
          <w:i/>
          <w:sz w:val="24"/>
          <w:szCs w:val="24"/>
        </w:rPr>
        <w:t xml:space="preserve">; </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функцию по ее графику;</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множество значений, нули, промежутки знакопостоянства, монотонности квадратичной функции;</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последовательность, арифметическая прогрессия, геометрическая прогрессия;</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арифметическую и геометрическую прогресс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иллюстрировать с помощью графика реальную зависимость или процесс по их характеристикам;</w:t>
      </w:r>
    </w:p>
    <w:p w:rsidR="004578AF" w:rsidRPr="00B56735" w:rsidRDefault="004578AF" w:rsidP="00BE4534">
      <w:pPr>
        <w:pStyle w:val="a6"/>
        <w:numPr>
          <w:ilvl w:val="0"/>
          <w:numId w:val="1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войства и график квадратичной функции при решени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рассуждения при поиске решения задач с помощью граф-схемы;</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этапы решения задачи и содержание каждого этапа;</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затруднения при решении задач;</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ешать разнообразные задачи «на части», </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основными методами решения задач на смеси, сплавы, концентраци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задачи по математической статистике;</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578AF" w:rsidRPr="00B56735" w:rsidRDefault="004578AF" w:rsidP="00BE4534">
      <w:pPr>
        <w:pStyle w:val="a6"/>
        <w:numPr>
          <w:ilvl w:val="0"/>
          <w:numId w:val="1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578AF" w:rsidRPr="00B56735" w:rsidRDefault="004578AF" w:rsidP="00BE4534">
      <w:pPr>
        <w:pStyle w:val="a6"/>
        <w:numPr>
          <w:ilvl w:val="0"/>
          <w:numId w:val="1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движение по реке, рассматривая разные системы отсче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Статистика и теория вероятностей </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формацию, представленную в таблицах, на диаграммах, графиках;</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таблицы, строить диаграммы и графики на основе данных;</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авило произведения при решении комбинаторных задач;</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ставлять информацию с помощью кругов Эйлера;</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578AF" w:rsidRPr="00B56735" w:rsidRDefault="004578AF" w:rsidP="00BE4534">
      <w:pPr>
        <w:pStyle w:val="a6"/>
        <w:numPr>
          <w:ilvl w:val="0"/>
          <w:numId w:val="1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578AF" w:rsidRPr="00B56735" w:rsidRDefault="004578AF" w:rsidP="00BE4534">
      <w:pPr>
        <w:pStyle w:val="a6"/>
        <w:numPr>
          <w:ilvl w:val="0"/>
          <w:numId w:val="1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вероятность реальных событий и яв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ями геометрических фигур; </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формулировать в простейших случаях свойства и признаки фигур;</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казывать геометрические утверждения;</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заимное расположение прямой и окружности, двух окружност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отношения для решения задач, возникающих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простые вычисления на объемных телах;</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формулировать задачи на вычисление длин, площадей и объемов и решать их.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В повседневной жизни и при изучении других предметов:</w:t>
      </w:r>
    </w:p>
    <w:p w:rsidR="004578AF" w:rsidRPr="00B56735" w:rsidRDefault="004578AF" w:rsidP="00BE4534">
      <w:pPr>
        <w:pStyle w:val="a6"/>
        <w:numPr>
          <w:ilvl w:val="0"/>
          <w:numId w:val="20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вычисления на местности;</w:t>
      </w:r>
    </w:p>
    <w:p w:rsidR="004578AF" w:rsidRPr="00B56735" w:rsidRDefault="004578AF" w:rsidP="00BE4534">
      <w:pPr>
        <w:pStyle w:val="a6"/>
        <w:numPr>
          <w:ilvl w:val="0"/>
          <w:numId w:val="20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геометрические фигуры по текстовому и символьному описанию;</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вободно оперировать чертежными инструментами в несложных случаях, </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0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578AF" w:rsidRPr="00B56735" w:rsidRDefault="004578AF" w:rsidP="00BE4534">
      <w:pPr>
        <w:pStyle w:val="a6"/>
        <w:numPr>
          <w:ilvl w:val="0"/>
          <w:numId w:val="20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азмеры реальных объектов окружающ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4578AF" w:rsidRPr="00B56735" w:rsidRDefault="004578AF" w:rsidP="00BE4534">
      <w:pPr>
        <w:pStyle w:val="a6"/>
        <w:numPr>
          <w:ilvl w:val="0"/>
          <w:numId w:val="2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578AF" w:rsidRPr="00B56735" w:rsidRDefault="004578AF" w:rsidP="00BE4534">
      <w:pPr>
        <w:pStyle w:val="a6"/>
        <w:numPr>
          <w:ilvl w:val="0"/>
          <w:numId w:val="2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фигуру, подобную данной, пользоваться свойствами подобия для обоснования свойств фигур;</w:t>
      </w:r>
    </w:p>
    <w:p w:rsidR="004578AF" w:rsidRPr="00B56735" w:rsidRDefault="004578AF" w:rsidP="00BE4534">
      <w:pPr>
        <w:pStyle w:val="a6"/>
        <w:numPr>
          <w:ilvl w:val="0"/>
          <w:numId w:val="2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войства движений для проведения простейших обоснований свойств фигу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войства движений и применять подобие для построений и вычис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2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4578AF" w:rsidRPr="00B56735" w:rsidRDefault="004578AF" w:rsidP="00BE4534">
      <w:pPr>
        <w:pStyle w:val="a6"/>
        <w:numPr>
          <w:ilvl w:val="0"/>
          <w:numId w:val="2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роль математики в развитии Ро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етоды математики</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уя изученные методы, проводить доказательство, выполнять опровержение;</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изученные методы и их комбинации для решения математических задач;</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 в 7-9 классах для успешного продолжения образования на углубленном уровн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адавать множества разными способами;</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ерять выполнение характеристического свойства множества;</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высказывания с использованием законов алгебры высказыва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рассуждения на основе использования правил логики;</w:t>
      </w:r>
    </w:p>
    <w:p w:rsidR="004578AF" w:rsidRPr="00B56735" w:rsidRDefault="004578AF" w:rsidP="00BE4534">
      <w:pPr>
        <w:pStyle w:val="a6"/>
        <w:numPr>
          <w:ilvl w:val="0"/>
          <w:numId w:val="2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разницу между позиционной и непозиционной системами записи чисел;</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ереводить числа из одной системы записи (системы счисления) в другую;</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кругление рациональных и иррациональных чисел с заданной точностью;</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действительные числа разными способами;</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НОД и НОК чисел разными способами и использовать их при решении задач;</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вычисления и преобразования выражений, содержащих действительные числа, в том числе корни натуральных степен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578AF" w:rsidRPr="00B56735" w:rsidRDefault="004578AF" w:rsidP="00BE4534">
      <w:pPr>
        <w:pStyle w:val="a6"/>
        <w:numPr>
          <w:ilvl w:val="0"/>
          <w:numId w:val="21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записывать, сравнивать, округлять числовые данные реальных величин с использованием разных систем измерения; </w:t>
      </w:r>
    </w:p>
    <w:p w:rsidR="004578AF" w:rsidRPr="00B56735" w:rsidRDefault="004578AF" w:rsidP="00BE4534">
      <w:pPr>
        <w:pStyle w:val="a6"/>
        <w:numPr>
          <w:ilvl w:val="0"/>
          <w:numId w:val="21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тепени с целым и дробным показателем;</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доказательство свойств степени с целыми и дробными показателями;</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владеть приемами преобразования целых и дробно-рациональных выражений;</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ожение многочленов на множители разными способами, с использованием комбинаций различных приемов;</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полнять деление многочлена на многочлен с остатком;</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казывать свойства квадратных корней и корней степени n;</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квадратные корни, корни степени n;</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тождество», «тождество на множестве», «тождественное преобразование»;</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ичные преобразования выражений, содержащих модули.</w:t>
      </w:r>
      <w:r w:rsidR="006A761B" w:rsidRPr="00B56735">
        <w:rPr>
          <w:rFonts w:ascii="Times New Roman" w:hAnsi="Times New Roman" w:cs="Times New Roman"/>
          <w:i/>
          <w:sz w:val="24"/>
          <w:szCs w:val="24"/>
        </w:rPr>
        <w:fldChar w:fldCharType="begin"/>
      </w:r>
      <w:r w:rsidRPr="00B56735">
        <w:rPr>
          <w:rFonts w:ascii="Times New Roman" w:hAnsi="Times New Roman" w:cs="Times New Roman"/>
          <w:i/>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765175" cy="26924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6A761B" w:rsidRPr="00B56735">
        <w:rPr>
          <w:rFonts w:ascii="Times New Roman" w:hAnsi="Times New Roman" w:cs="Times New Roman"/>
          <w:i/>
          <w:sz w:val="24"/>
          <w:szCs w:val="24"/>
        </w:rPr>
        <w:fldChar w:fldCharType="separate"/>
      </w:r>
      <w:r w:rsidRPr="00B56735">
        <w:rPr>
          <w:rFonts w:ascii="Times New Roman" w:hAnsi="Times New Roman" w:cs="Times New Roman"/>
          <w:noProof/>
          <w:sz w:val="24"/>
          <w:szCs w:val="24"/>
          <w:lang w:eastAsia="ru-RU"/>
        </w:rPr>
        <w:drawing>
          <wp:inline distT="0" distB="0" distL="0" distR="0">
            <wp:extent cx="765175" cy="26924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6A761B" w:rsidRPr="00B56735">
        <w:rPr>
          <w:rFonts w:ascii="Times New Roman" w:hAnsi="Times New Roman" w:cs="Times New Roman"/>
          <w:i/>
          <w:sz w:val="24"/>
          <w:szCs w:val="24"/>
        </w:rPr>
        <w:fldChar w:fldCharType="end"/>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и действия с буквенными выражениями, числовые коэффициенты которых записаны в стандартном виде;</w:t>
      </w:r>
    </w:p>
    <w:p w:rsidR="004578AF" w:rsidRPr="00B56735" w:rsidRDefault="004578AF" w:rsidP="00BE4534">
      <w:pPr>
        <w:pStyle w:val="a6"/>
        <w:numPr>
          <w:ilvl w:val="0"/>
          <w:numId w:val="21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рациональных выражений при решении задач других учебных предметов;</w:t>
      </w:r>
    </w:p>
    <w:p w:rsidR="004578AF" w:rsidRPr="00B56735" w:rsidRDefault="004578AF" w:rsidP="00BE4534">
      <w:pPr>
        <w:pStyle w:val="a6"/>
        <w:numPr>
          <w:ilvl w:val="0"/>
          <w:numId w:val="21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оверку правдоподобия физических и химических формул на основе сравнения размерностей и валентност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теорему Виета для уравнений степени выше второй;</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смысл теорем о равносильных и неравносильных преобразованиях уравнений и уметь их доказывать;</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разными методами решения уравнений, неравенств и их систем, уметь выбирать метод решения и обосновывать свой выбор;</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алгебраические уравнения и неравенства и их системы с параметрами алгебраическим и графическим методами;</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разными методами доказательства неравенств;</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уравнения в целых числах;</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множества на плоскости, задаваемые уравнениями, неравенствами и их система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решать уравнения, неравенства, их системы при решении задач других учебны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решать уравнения и неравенства с параметрами при решении задач других учебны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троить графики функций: линейной, квадратичной, дробно-линейной, степенной при разных значениях показателя степени, </w:t>
      </w:r>
      <w:r w:rsidRPr="00B56735">
        <w:rPr>
          <w:rFonts w:ascii="Times New Roman" w:hAnsi="Times New Roman" w:cs="Times New Roman"/>
          <w:sz w:val="24"/>
          <w:szCs w:val="24"/>
        </w:rPr>
        <w:object w:dxaOrig="660" w:dyaOrig="380">
          <v:shape id="_x0000_i1033" type="#_x0000_t75" style="width:28.5pt;height:14.25pt" o:ole="">
            <v:imagedata r:id="rId21" o:title=""/>
          </v:shape>
          <o:OLEObject Type="Embed" ProgID="Equation.DSMT4" ShapeID="_x0000_i1033" DrawAspect="Content" ObjectID="_1582800017" r:id="rId26"/>
        </w:object>
      </w:r>
      <w:r w:rsidRPr="00B56735">
        <w:rPr>
          <w:rFonts w:ascii="Times New Roman" w:hAnsi="Times New Roman" w:cs="Times New Roman"/>
          <w:i/>
          <w:sz w:val="24"/>
          <w:szCs w:val="24"/>
        </w:rPr>
        <w:t>;</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 xml:space="preserve">использовать преобразования графика функции </w:t>
      </w:r>
      <w:r w:rsidRPr="00B56735">
        <w:rPr>
          <w:rFonts w:ascii="Times New Roman" w:hAnsi="Times New Roman" w:cs="Times New Roman"/>
          <w:sz w:val="24"/>
          <w:szCs w:val="24"/>
        </w:rPr>
        <w:object w:dxaOrig="960" w:dyaOrig="380">
          <v:shape id="_x0000_i1034" type="#_x0000_t75" style="width:50.25pt;height:14.25pt" o:ole="">
            <v:imagedata r:id="rId27" o:title=""/>
          </v:shape>
          <o:OLEObject Type="Embed" ProgID="Equation.DSMT4" ShapeID="_x0000_i1034" DrawAspect="Content" ObjectID="_1582800018" r:id="rId28"/>
        </w:object>
      </w:r>
      <w:r w:rsidRPr="00B56735">
        <w:rPr>
          <w:rFonts w:ascii="Times New Roman" w:hAnsi="Times New Roman" w:cs="Times New Roman"/>
          <w:i/>
          <w:sz w:val="24"/>
          <w:szCs w:val="24"/>
        </w:rPr>
        <w:t xml:space="preserve"> для построения графиков функций </w:t>
      </w:r>
      <w:r w:rsidRPr="00B56735">
        <w:rPr>
          <w:rFonts w:ascii="Times New Roman" w:hAnsi="Times New Roman" w:cs="Times New Roman"/>
          <w:sz w:val="24"/>
          <w:szCs w:val="24"/>
        </w:rPr>
        <w:object w:dxaOrig="1780" w:dyaOrig="380">
          <v:shape id="_x0000_i1035" type="#_x0000_t75" style="width:85.5pt;height:14.25pt" o:ole="">
            <v:imagedata r:id="rId23" o:title=""/>
          </v:shape>
          <o:OLEObject Type="Embed" ProgID="Equation.DSMT4" ShapeID="_x0000_i1035" DrawAspect="Content" ObjectID="_1582800019" r:id="rId29"/>
        </w:object>
      </w:r>
      <w:r w:rsidRPr="00B56735">
        <w:rPr>
          <w:rFonts w:ascii="Times New Roman" w:hAnsi="Times New Roman" w:cs="Times New Roman"/>
          <w:i/>
          <w:sz w:val="24"/>
          <w:szCs w:val="24"/>
        </w:rPr>
        <w:t xml:space="preserve">; </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свойства функций и вид графика в зависимости от параметров;</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последовательности, заданные рекуррентно;</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комбинированные задачи на арифметическую и геометрическую прогре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578AF" w:rsidRPr="00B56735" w:rsidRDefault="004578AF" w:rsidP="00BE4534">
      <w:pPr>
        <w:pStyle w:val="a6"/>
        <w:numPr>
          <w:ilvl w:val="0"/>
          <w:numId w:val="21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графики зависимостей для исследования реальных процессов и явлений;</w:t>
      </w:r>
    </w:p>
    <w:p w:rsidR="004578AF" w:rsidRPr="00B56735" w:rsidRDefault="004578AF" w:rsidP="00BE4534">
      <w:pPr>
        <w:pStyle w:val="a6"/>
        <w:numPr>
          <w:ilvl w:val="0"/>
          <w:numId w:val="21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татистика и теория вероятностей </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наиболее удобный способ представления информации, адекватный ее свойствам и целям анализа;</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числять числовые характеристики выборки;</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факториал числа, перестановки, сочетания и размещения, треугольник Паскаля;</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примеры случайных величин, и вычислять их статистические характеристики;</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формулы комбинаторики при решении комбинаторных задач;</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вычисление вероятности в том числе с использованием формул.</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ставлять информацию о реальных процессах и явлениях способом, адекватным ее свойствам и цели исследования;</w:t>
      </w:r>
    </w:p>
    <w:p w:rsidR="004578AF" w:rsidRPr="00B56735" w:rsidRDefault="004578AF" w:rsidP="00BE4534">
      <w:pPr>
        <w:pStyle w:val="a6"/>
        <w:numPr>
          <w:ilvl w:val="0"/>
          <w:numId w:val="21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578AF" w:rsidRPr="00B56735" w:rsidRDefault="004578AF" w:rsidP="00BE4534">
      <w:pPr>
        <w:pStyle w:val="a6"/>
        <w:numPr>
          <w:ilvl w:val="0"/>
          <w:numId w:val="21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вероятность реальных событий и явлений в различных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простые и сложные задачи, а также задачи повышенной трудности и выделять их математическую основу;</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разные виды и типы задач;</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и применять три способа поиска решения задач (от требования к условию и от условия к требованию, комбинированный);</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рассуждения при поиске решения задач с помощью граф-схемы;</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этапы решения задачи и содержание каждого этапа;</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затруднения при решении задач;</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менять условие задач (количественные или качественные данные), исследовать измененное преобразованно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и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разнообразные задачи «на част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задачи по математической статистик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578AF" w:rsidRPr="00B56735" w:rsidRDefault="004578AF" w:rsidP="00BE4534">
      <w:pPr>
        <w:pStyle w:val="a6"/>
        <w:numPr>
          <w:ilvl w:val="0"/>
          <w:numId w:val="2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движение по реке, рассматривая разные системы отсчета;</w:t>
      </w:r>
    </w:p>
    <w:p w:rsidR="004578AF" w:rsidRPr="00B56735" w:rsidRDefault="004578AF" w:rsidP="00BE4534">
      <w:pPr>
        <w:pStyle w:val="a6"/>
        <w:numPr>
          <w:ilvl w:val="0"/>
          <w:numId w:val="2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задачные ситуации, приближенные к реальной действитель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Свободно оперировать геометрическими понятиями при решении задач и проведении математических рассуждений;</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формулировать и доказывать геометрические утвержд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понятием отношения как метапредметным;</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войства подобия и равенства фигур при решении задач.</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2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отношения для построения и исследования математических моделей объекто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22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4578AF" w:rsidRPr="00B56735" w:rsidRDefault="004578AF" w:rsidP="00BE4534">
      <w:pPr>
        <w:pStyle w:val="a6"/>
        <w:numPr>
          <w:ilvl w:val="0"/>
          <w:numId w:val="22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формулировать гипотезы и проверять их достоверност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ем набора элементов, определяющих геометрическую фигуру, </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набором методов построений циркулем и линейкой;</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анализ и реализовывать этапы решения задач на построе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остроения на местности;</w:t>
      </w:r>
    </w:p>
    <w:p w:rsidR="004578AF" w:rsidRPr="00B56735" w:rsidRDefault="004578AF" w:rsidP="00BE4534">
      <w:pPr>
        <w:pStyle w:val="a6"/>
        <w:numPr>
          <w:ilvl w:val="0"/>
          <w:numId w:val="22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азмеры реальных объектов окружающ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движениями и преобразованиями как метапредметными понятиями;</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свойствами движений и преобразований при решении задач.</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войства движений и применять подобие для построений и вычис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векторным и координатным методом на плоскости для решения задач на вычисление и доказательства;</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уравнения фигур для решения задач и самостоятельно составлять уравнения отдельных плоских фигу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2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22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578AF" w:rsidRPr="00B56735" w:rsidRDefault="004578AF" w:rsidP="00BE4534">
      <w:pPr>
        <w:pStyle w:val="a6"/>
        <w:numPr>
          <w:ilvl w:val="0"/>
          <w:numId w:val="22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математики </w:t>
      </w:r>
    </w:p>
    <w:p w:rsidR="004578AF" w:rsidRPr="00B56735" w:rsidRDefault="004578AF" w:rsidP="00BE4534">
      <w:pPr>
        <w:pStyle w:val="a6"/>
        <w:numPr>
          <w:ilvl w:val="0"/>
          <w:numId w:val="2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578AF" w:rsidRPr="00B56735" w:rsidRDefault="004578AF" w:rsidP="00BE4534">
      <w:pPr>
        <w:pStyle w:val="a6"/>
        <w:numPr>
          <w:ilvl w:val="0"/>
          <w:numId w:val="2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навыками анализа условия задачи и определения подходящих для решения задач изученных методов или их комбинаций;</w:t>
      </w:r>
    </w:p>
    <w:p w:rsidR="004578AF" w:rsidRPr="00B56735" w:rsidRDefault="004578AF" w:rsidP="00BE4534">
      <w:pPr>
        <w:pStyle w:val="a6"/>
        <w:numPr>
          <w:ilvl w:val="0"/>
          <w:numId w:val="2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8. Информат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средства ИКТ в соответствии с кругом выполняемых задач;</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качественные и количественные характеристики компонентов компьютера;</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ет о том, какие задачи решаются с помощью суперкомпьютер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w:t>
      </w:r>
    </w:p>
    <w:p w:rsidR="004578AF" w:rsidRPr="00B56735" w:rsidRDefault="004578AF" w:rsidP="00BE4534">
      <w:pPr>
        <w:pStyle w:val="a6"/>
        <w:numPr>
          <w:ilvl w:val="0"/>
          <w:numId w:val="2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осознано подходить к выбору ИКТ–средств для своих учебных и иных целей;</w:t>
      </w:r>
    </w:p>
    <w:p w:rsidR="004578AF" w:rsidRPr="00B56735" w:rsidRDefault="004578AF" w:rsidP="00BE4534">
      <w:pPr>
        <w:pStyle w:val="a6"/>
        <w:numPr>
          <w:ilvl w:val="0"/>
          <w:numId w:val="2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физических ограничениях на значения характеристик компьюте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атематические основы информати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дировать и декодировать тексты по заданной кодовой таблице;</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лгоритмы и элементы программиров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алгоритмы для решения учебных задач различных типов;</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результат выполнения заданного алгоритма или его фрагмента;</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B56735">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логические значения, операции и выражения с ними;</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программы для решения задач, возникающих в процессе учебы и вне ее;</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задачами обработки данных и алгоритмами их решения;</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ние программных систем и сервис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файлы по типу и иным параметрам;</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бираться в иерархической структуре файловой системы;</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поиск файлов средствами операционной системы;</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доменные имена компьютеров и адреса документов в Интернете;</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ными формами представления данных (таблицы, диаграммы, графики и т. д.);</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новами соблюдения норм информационной этики и права;</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ет о дискретном представлении аудиовизуальных данных.</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в данном курсе и иной учебной деятельности):</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данных от датчиков, например, датчиков роботизированных устройств;</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использования математического моделирования в современном мире;</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структуре современных компьютеров и назначении их элементов;</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учить представление об истории и тенденциях развития ИКТ;</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использования ИКТ в современном мире;</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9. Физ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578AF" w:rsidRPr="00B56735" w:rsidRDefault="004578AF" w:rsidP="00BE4534">
      <w:pPr>
        <w:pStyle w:val="a6"/>
        <w:numPr>
          <w:ilvl w:val="0"/>
          <w:numId w:val="2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оль эксперимента в получении научной информации;</w:t>
      </w:r>
    </w:p>
    <w:p w:rsidR="004578AF" w:rsidRPr="00B56735" w:rsidRDefault="004578AF" w:rsidP="00BE4534">
      <w:pPr>
        <w:pStyle w:val="a6"/>
        <w:numPr>
          <w:ilvl w:val="0"/>
          <w:numId w:val="2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w:t>
      </w:r>
      <w:r w:rsidRPr="00B56735">
        <w:rPr>
          <w:rFonts w:ascii="Times New Roman" w:hAnsi="Times New Roman" w:cs="Times New Roman"/>
          <w:sz w:val="24"/>
          <w:szCs w:val="24"/>
        </w:rPr>
        <w:lastRenderedPageBreak/>
        <w:t>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еханически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w:t>
      </w:r>
      <w:r w:rsidRPr="00B56735">
        <w:rPr>
          <w:rFonts w:ascii="Times New Roman" w:hAnsi="Times New Roman" w:cs="Times New Roman"/>
          <w:sz w:val="24"/>
          <w:szCs w:val="24"/>
        </w:rPr>
        <w:lastRenderedPageBreak/>
        <w:t>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578AF" w:rsidRPr="00B56735" w:rsidRDefault="004578AF" w:rsidP="00BE4534">
      <w:pPr>
        <w:pStyle w:val="a6"/>
        <w:numPr>
          <w:ilvl w:val="0"/>
          <w:numId w:val="24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578AF" w:rsidRPr="00B56735" w:rsidRDefault="004578AF" w:rsidP="00BE4534">
      <w:pPr>
        <w:pStyle w:val="a6"/>
        <w:numPr>
          <w:ilvl w:val="0"/>
          <w:numId w:val="24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пловы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578AF" w:rsidRPr="00B56735" w:rsidRDefault="004578AF" w:rsidP="00BE4534">
      <w:pPr>
        <w:pStyle w:val="a6"/>
        <w:numPr>
          <w:ilvl w:val="0"/>
          <w:numId w:val="24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578AF" w:rsidRPr="00B56735" w:rsidRDefault="004578AF" w:rsidP="00BE4534">
      <w:pPr>
        <w:pStyle w:val="a6"/>
        <w:numPr>
          <w:ilvl w:val="0"/>
          <w:numId w:val="24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ктрические и магнитны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риводить примеры практического использования физических знаний о электромагнитных явлениях</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вантовы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относить энергию связи атомных ядер с дефектом массы;</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астроном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578AF" w:rsidRPr="00B56735" w:rsidRDefault="004578AF" w:rsidP="00BE4534">
      <w:pPr>
        <w:pStyle w:val="a6"/>
        <w:numPr>
          <w:ilvl w:val="0"/>
          <w:numId w:val="2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азличия между гелиоцентрической и геоцентрической системами мир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578AF" w:rsidRPr="00B56735" w:rsidRDefault="004578AF" w:rsidP="00BE4534">
      <w:pPr>
        <w:pStyle w:val="a6"/>
        <w:numPr>
          <w:ilvl w:val="0"/>
          <w:numId w:val="25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4578AF" w:rsidRPr="00B56735" w:rsidRDefault="004578AF" w:rsidP="00BE4534">
      <w:pPr>
        <w:pStyle w:val="a6"/>
        <w:numPr>
          <w:ilvl w:val="0"/>
          <w:numId w:val="25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ипотезы о происхождении Солнечной систем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0. Биолог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результате изучения курса биологии в основной школ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ользоваться научными методами для распознания биологических проблем;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оводить наблюдения за живыми объектами, собственным организмом;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биологические объекты, процессы и явления;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вить несложные биологические эксперименты и интерпретировать их результаты.</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Живые организм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аргументировать основные правила поведения в природе;</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и оценивать последствия деятельности человека в природе;</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соблюдать правила работы в кабинете биолог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еловек и его здоровь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аргументировать, приводить доказательства взаимосвязи человека и окружающей среды, родства человека с животными;</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отличий человека от животных;</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и оценивать влияние факторов риска на здоровье человека;</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использовать приемы оказания первой помощи;</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соблюдать правила работы в кабинете биолог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щие биологические закономер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необходимости защиты окружающей среды;</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аргументировать, приводить доказательства зависимости здоровья человека от состояния окружающей среды;</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соблюдать правила работы в кабинете биолог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1. Хим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методы познания: наблюдение, измерение, эксперимент;</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описывать свойства твердых, жидких, газообразных веществ, выделяя их существенные признак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химические и физические явления;</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химические элементы;</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остав веществ по их формулам;</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алентность атома элемента в соединениях;</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тип химически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признаки и условия протекания химически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формулы бинарных соединен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уравнения химически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й работы при проведении опыт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лабораторным оборудованием и посудо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относительную молекулярную и молярную массы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массовую долю химического элемента по формуле соединения;</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ать, собирать кислород и водород;</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пытным путем газообразные вещества: кислород, водород;</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закона Авогадро;</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онятий «тепловой эффект реакции», «молярный объем»;</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изические и химические свойства воды;</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онятия «раствор»;</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массовую долю растворенного вещества в растворе;</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готовлять растворы с определенной массовой долей растворенного вещест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соединения изученных классов неорганических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ринадлежность веществ к определенному классу соединен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формулы неорганических соединений изученных класс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заимосвязь между классами неорганических соединен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ериодического закона Д.И. Менделее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крывать смысл понятий: «химическая связь», «электроотрицательность»;</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ид химической связи в неорганических соединениях;</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тепень окисления атома элемента в соединен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теории электролитической диссоциац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уравнения электролитической диссоциации кислот, щелочей, соле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полные и сокращенные ионные уравнения реакции обмен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озможность протекания реакций ионного обмен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реакции, подтверждающие качественный состав различных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кислитель и восстановитель;</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уравнения окислительно-восстановительны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факторы, влияющие на скорость химической реакц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химические реакции по различным признакам;</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заимосвязь между составом, строением и свойствами неметалл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пытным путем газообразные вещества: углекислый газ и аммиак;</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заимосвязь между составом, строением и свойствами металл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лияние химического загрязнения окружающей среды на организм человек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мотно обращаться с веществами в повседневной жизн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ективно оценивать информацию о веществах и химических процессах;</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критически относиться к псевдонаучной информации, недобросовестной рекламе в средствах массовой информации;</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2. Изобразительное искус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эскизы декоративного убранства русской изб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цветовую композицию внутреннего убранства изб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пецифику образного языка декоративно-прикладного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виды и материалы декоративно-прикладного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несколько народных художественных промыслов Росс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азницу между предметом изображения, сюжетом и содержанием изображ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стым навыкам изображения с помощью пятна и тональных отношен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изображения простых предметов по правилам линейной перспектив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жать цветом в натюрморте собственное настроение и пережива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перспективу в практической творческой работ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изображения перспективных сокращений в зарисовках наблюдаемого;</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создания пейзажных зарисовок;</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понятия: пространство, ракурс, воздушная перспекти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правилами работы на пленэр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виды портрет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и характеризовать основы изображения головы чело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навыками работы с доступными скульптурными материалам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ческие материалы в работе над портрето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бразные возможности освещения в портрет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правилами схематического построения головы человека в рисунк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называть имена выдающихся русских и зарубежных художников - портретистов и определять их произвед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передачи в плоскостном изображении простых движений фигуры чело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понимания особенностей восприятия скульптурного образ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лепки и работы с пластилином или глино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онятия «тема», «содержание», «сюжет» в произведениях станковой живопи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зительным и композиционным навыкам в процессе работы над эскизо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объяснять понятия «тематическая картина», «станковая живопись»;</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числять и характеризовать основные жанры сюжетно- тематической карти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создания композиции на основе библейских сюже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оль монументальных памятников в жизни обще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ультуре зрительского восприят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ременные и пространственные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азницу между реальностью и художественным образо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ыту художественного иллюстрирования и навыкам работы графическими материалам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ыту художественного творчества по созданию стилизованных образов животных;</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бъект и пространство в конструктивных видах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очетание различных объемов в здан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единство художественного и функционального в вещи, форму и материал;</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тенденции и перспективы развития современной архитек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бразно-стилевой язык архитектуры прошлого;</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практические творческие композиции в технике коллажа, дизайн-проек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обретать общее представление о традициях ландшафтно-парковой архитек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школы садово-паркового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основы краткой истории русской усадебной культуры XVIII – XIX век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раскрывать смысл основ искусства флористик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основы краткой истории костюм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еба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описывать памятники шатрового зодче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характеризовать особенности церкви Вознесения в селе Коломенском и храма Покрова-на-Рв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стилевые особенности разных школ архитектуры Древней Ру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сопоставлять и анализировать произведения живописи Древней Ру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 значении художественного образа древнерусской куль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и называть характерные особенности русской портретной живописи XVIII 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признаки и особенности московского барокко;</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разнообразные творческие работы (фантазийные конструкции) в материал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признаки для установления стилевых связей в процессе изучения изобразительного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специфику изображения в полиграф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формы полиграфической продукции: книги, журналы, плакаты, афиш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и характеризовать типы изображения в полиграфии (графическое, живописное, компьютерное, фотографическое);</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ектировать обложку книги, рекламы открытки, визитк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художественную композицию макета книги, журнал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еликих русских живописцев и архитекторов XVIII – XIX ве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 характеризовать произведения изобразительного искусства и архитектуры русских художников XVIII – XIX ве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русских художников-ваятелей XVIII века и определять скульптурные памятник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художников «Товарищества передвижников» и определять их произведения живопис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русских художников-пейзажистов XIX века и определять произведения пейзажной живопис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обенности исторического жанра, определять произведения исторической живопис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Русский стиль» в архитектуре модерна, называть памятники архитектуры модерн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разнообразные творческие работы (фантазийные конструкции) в материале;</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вать основные художественные направления в искусстве XIX и XX ве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вать, называть основные художественные стили в европейском и русском искусстве и время их развития в истории культуры;</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творческий опыт разработки художественного проекта – создания композиции на определенную тему;</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смысл традиций и новаторства в изобразительном искусстве XX века. Модерн. Авангард. Сюрреализм;</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стиль модерн в архитектуре. Ф.О. Шехтель. А. Гауд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 натуры и по воображению архитектурные образы графическими материалам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ботать над эскизом монументального произведения (витраж, мозаика, роспись, монументальная скульптур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выразительный язык при моделировании архитектурного простран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крупнейшие художественные музеи мира и Росс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учать представления об особенностях художественных коллекций крупнейших музеев мир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навыки коллективной работы над объемно- пространственной композицией;</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новы сценографии как вида художественного творче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роль костюма, маски и грима в искусстве актерского перевоплощени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российских художников(А.Я. Головин, А.Н. Бенуа, М.В. Добужинский);</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особенности художественной фотограф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выразительные средства художественной фотографии (композиция, план, ракурс, свет, ритм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зобразительную природу экранных искусст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принципы киномонтажа в создании художественного образ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понятия: игровой и документальный фильм;</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мастеров российского кинематографа. С.М. Эйзенштейн. А.А. Тарковский. С.Ф. Бондарчук. Н.С. Михал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новы искусства телевидени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различия в творческой работе художника-живописца и сценограф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олученные знания о типах оформления сцены при создании школьного спектакл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биваться в практической работе большей выразительности костюма и его стилевого единства со сценографией спектакл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компьютерной обработкой фотоснимка при исправлении отдельных недочетов и случайностей;</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синтетическую природу фильм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ервоначальные навыки в создании сценария и замысла фильм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олученные ранее знания по композиции и построению кадр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ервоначальные навыки операторской грамоты, техники съемки и компьютерного монтаж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мотреть и анализировать с точки зрения режиссерского, монтажно-операторского искусства фильмы мастеров кино;</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опыт документальной съемки и тележурналистики для формирования школьного телевидени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ализовывать сценарно-режиссерскую и операторскую грамоту в практике создания видео-этюд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3. Му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значение интонации в музыке как носителя образного смысл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жизненно-образное содержание музыкальных произведений разных жан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многообразие музыкальных образов и способов их развит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изводить интонационно-образный анализ музыкального произведе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основной принцип построения и развития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взаимосвязь жизненного содержания музыки и музыкальных образ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пецифику перевоплощения народной музыки в произведениях композито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узнавать характерные черты и образцы творчества крупнейших русских и зарубежных композито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формы построения музыки (двухчастную, трехчастную, вариации, рондо);</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тембры музыкальных инструмент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музыкальными терминами в пределах изучаемой темы;</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характерные особенности музыкального язык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моционально-образно воспринимать и характеризовать музыкальные произведе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произведения выдающихся композиторов прошлого и современност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и интерпретировать содержание музыкальных произведений;</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нтерпретацию классической музыки в современных обработка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характерные признаки современной популярной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стили рок-музыки и ее отдельных направлений: рок-оперы, рок-н-ролла и др.;</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творчество исполнителей авторской песн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особенности взаимодействия музыки с другими видами искусств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жанровые параллели между музыкой и другими видами искусст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интонации музыкального, живописного и литературного произведений;</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значимость музыки в творчестве писателей и поэт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навыками вокально-хорового музицирова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cappella);</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и интерпретировать содержание музыкального произведения в пени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ередавать свои музыкальные впечатления в устной или письменной форме; </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являть творческую инициативу, участвуя в музыкально-эстетической деятельност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специфику духовной музыки в эпоху Средневековья;</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4.Технолог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формирование умений устанавливать взаимосвязь знаний по разным учебным предметам для решения прикладных учебных задач;</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оценку и испытание полученн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анализировать возможные технологические решения, определять их достоинства и недостатки в контексте заданной ситуаци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страивание созданного информационного продукта в заданную оболочку;</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разработку и / или реализацию проектов, предполагающи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работку плана продвижения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являть и формулировать проблему, требующую технологического решения;</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коммерческий потенциал продукта и / или технолог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82432C" w:rsidRPr="00B56735" w:rsidRDefault="0082432C"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зъяснять социальное значение групп профессий, востребованных на региональном рынке труда,</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руппы предприятий региона проживан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вои мотивы и причины принятия тех или иных решений,</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7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лагать альтернативные варианты траекторий профессионального образования для занятия заданных должностей;</w:t>
      </w:r>
    </w:p>
    <w:p w:rsidR="004578AF" w:rsidRPr="00B56735" w:rsidRDefault="004578AF" w:rsidP="00BE4534">
      <w:pPr>
        <w:pStyle w:val="a6"/>
        <w:numPr>
          <w:ilvl w:val="0"/>
          <w:numId w:val="27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рекламу как средство формирования потребностей;</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ет техническое задание, памятку, инструкцию, технологическую карту;</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выбор товара в модельной ситуац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сохранение информации в формах описания, схемы, эскиза, фотограф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струирует модель по заданному прототипу;</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роведения испытания, анализа, модернизации модел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ет жизненный цикл технологии, приводя примеры;</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 морфологический и функциональный анализ технологической системы;</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ет элементарные чертежи и эскизы;</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ет эскизы механизмов, интерьера;</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ешения задач на взаимодействие со службами ЖКХ;</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еречисляет, характеризует и распознает устройства для накопления энергии, для передачи энерги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технологии транспорт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числяет и характеризует виды технической и технологической документаци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ет функции модели и принципы моделиров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ет модель, адекватную практической задаче;</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ет рацион питания, адекватный ситуаци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ует продвижение продукт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гламентирует заданный процесс в заданной форме;</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 оценку и испытание полученного продукт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лабораторного исследования продуктов пит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моделирования транспортных потоков;</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опыт анализа объявлений, предлагающих работу;</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9 класс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закономерности технологического развития цивилизаци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редпрофессиональных проб,</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5. Физическая культу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акробатические комбинации из числа хорошо освоенных упражнен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легкоатлетические упражнения в беге и в прыжках (в длину и высоту);</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спуски и торможения на лыжах с пологого склона;</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существлять судейство по одному из осваиваемых видов спорта; </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технико-тактические действия национальных видов спорт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плывать учебную дистанцию вольным стилем.</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6. Основы безопасности жизнедеятель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условия экологической безопасност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бытовые приборы;</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бытовой хим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коммуникац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опасные ситуации крими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на улиц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в лифт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при карманной краж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безопасно вести и применять способы самозащиты при попытке мошенниче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дорожного движе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при пожа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индивидуальной защиты при пожа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применять первичные средства пожаротуше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дорожного движения пешеход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дорожного движения велосипедист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вести у воды и на во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редства и способы само- и взаимопомощи на во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товиться к туристическим походам;</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вести в туристических поход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ориентироваться на местност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обывать и поддерживать огонь в автономных услов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обывать и очищать воду в автономных услов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давать сигналы бедствия и отвечать на ни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безопасно использовать средства индивидуальной защиты; </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действовать по сигналу «Внимание всем!»;</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индивидуальной и коллективной защиты;</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редвидеть причины возникновения возможных опасных ситуаций в местах большого скопления люд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вещать (вызывать) экстренные службы при чрезвычайной ситуац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и факторы, укрепляющие и разрушающие здоровь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мероприятия и факторы, потенциально опасные для здоровь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ресурсы интернет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остояние своего здоровь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остояния оказания неотложной помощ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алгоритм действий по оказанию первой помощ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средства оказания первой помощ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наружном и внутреннем кровотечен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влекать инородное тело из верхних дыхательных пут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ушиб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растяжен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вывих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перелом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ожог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отморожениях и общем переохлажден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отравлен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тепловом (солнечном) уда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укусе насекомых и зме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безопасно использовать средства индивидуальной защиты велосипедист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готовиться к туристическим поездкам;</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безопасно вести и применять права покупателя;</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последствия проявления терроризма, экстремизма, наркотизма;</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характеризовать роль семьи в жизни личности и общества и ее влияние на здоровье человек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лассифицировать основные правовые аспекты оказания первой помощи;</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казывать первую помощь при не инфекционных заболевания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 xml:space="preserve">оказывать первую помощь при инфекционных заболевания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казывать первую помощь при остановке сердечной деятельности;</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казывать первую помощь при коме;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казывать первую помощь при поражении электрическим током;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1824EC" w:rsidRDefault="001B218F" w:rsidP="0082432C">
      <w:pPr>
        <w:pStyle w:val="a5"/>
        <w:spacing w:before="0" w:beforeAutospacing="0" w:after="0"/>
        <w:ind w:left="426"/>
        <w:jc w:val="both"/>
      </w:pPr>
      <w:r>
        <w:t>1.2.5.17.</w:t>
      </w:r>
      <w:r w:rsidR="00D166B9">
        <w:t>Основы духовно-нравственной культуры России</w:t>
      </w:r>
    </w:p>
    <w:p w:rsidR="00D166B9" w:rsidRPr="00B56735" w:rsidRDefault="00D166B9" w:rsidP="00D166B9">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w:t>
      </w:r>
      <w:r w:rsidRPr="00D166B9">
        <w:rPr>
          <w:rFonts w:ascii="Times New Roman" w:hAnsi="Times New Roman" w:cs="Times New Roman"/>
          <w:sz w:val="24"/>
          <w:szCs w:val="24"/>
        </w:rPr>
        <w:t xml:space="preserve"> значения нравственности, веры и религии в жизни человека и общества;</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первоначальные</w:t>
      </w:r>
      <w:r w:rsidRPr="00D166B9">
        <w:rPr>
          <w:rFonts w:ascii="Times New Roman" w:hAnsi="Times New Roman" w:cs="Times New Roman"/>
          <w:sz w:val="24"/>
          <w:szCs w:val="24"/>
        </w:rPr>
        <w:t xml:space="preserve"> представлений о светской этике, о традиционных  религиях, их роли в культуре, истории и современности России;</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формулировать внутренние</w:t>
      </w:r>
      <w:r w:rsidRPr="00D166B9">
        <w:rPr>
          <w:rFonts w:ascii="Times New Roman" w:hAnsi="Times New Roman" w:cs="Times New Roman"/>
          <w:sz w:val="24"/>
          <w:szCs w:val="24"/>
        </w:rPr>
        <w:t xml:space="preserve"> установки личности поступать согласно своей совести;</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сознавать</w:t>
      </w:r>
      <w:r w:rsidRPr="00D166B9">
        <w:rPr>
          <w:rFonts w:ascii="Times New Roman" w:hAnsi="Times New Roman" w:cs="Times New Roman"/>
          <w:sz w:val="24"/>
          <w:szCs w:val="24"/>
        </w:rPr>
        <w:t xml:space="preserve"> ценности человеческой жизни.</w:t>
      </w:r>
    </w:p>
    <w:p w:rsidR="00D166B9" w:rsidRPr="00D166B9" w:rsidRDefault="00D166B9" w:rsidP="00D166B9">
      <w:pPr>
        <w:pStyle w:val="a5"/>
        <w:spacing w:before="0" w:beforeAutospacing="0" w:after="0"/>
        <w:ind w:left="426"/>
        <w:jc w:val="both"/>
        <w:rPr>
          <w:i/>
        </w:rPr>
      </w:pPr>
      <w:r w:rsidRPr="00D166B9">
        <w:rPr>
          <w:i/>
        </w:rPr>
        <w:t>Выпускник получит возможность научиться:</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знакомство с основными нормами светской и религиозной морали, понимать их значения в выстраивании конструктивных отношений в семье и обществе;</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готовность к нравственному самосовершенствованию, духовному саморазвитию;</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первоначальные представления об исторической роли традиционных религий в становлении российской государственности;</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осознавать нравственные основы, свободу совести и вероисповедания, духовные традиции народов России;</w:t>
      </w:r>
    </w:p>
    <w:p w:rsidR="001B218F" w:rsidRDefault="001B218F" w:rsidP="0082432C">
      <w:pPr>
        <w:pStyle w:val="a5"/>
        <w:spacing w:before="0" w:beforeAutospacing="0" w:after="0"/>
        <w:ind w:left="426"/>
        <w:jc w:val="both"/>
      </w:pPr>
      <w:r>
        <w:t>1.2.5.18. Самараведение.</w:t>
      </w:r>
    </w:p>
    <w:p w:rsidR="001B218F" w:rsidRPr="00B56735" w:rsidRDefault="001B218F" w:rsidP="001B218F">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r>
        <w:rPr>
          <w:rFonts w:ascii="Times New Roman" w:hAnsi="Times New Roman" w:cs="Times New Roman"/>
          <w:sz w:val="24"/>
          <w:szCs w:val="24"/>
        </w:rPr>
        <w:t>, получит возможность научиться</w:t>
      </w:r>
      <w:r w:rsidRPr="00B56735">
        <w:rPr>
          <w:rFonts w:ascii="Times New Roman" w:hAnsi="Times New Roman" w:cs="Times New Roman"/>
          <w:sz w:val="24"/>
          <w:szCs w:val="24"/>
        </w:rPr>
        <w:t>:</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овладение целостными представлениями о своеобразии Самары как важной основы для миропонимания и познания современного общества;</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 xml:space="preserve"> применять понятийный аппарат краеведческого знания для раскрытия сущности и значения событий и явлений прошлого и современности в своем крае;</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изучать и систематизировать информацию из разных источников, раскрывая ее социальную принадлежность и познавательную ценность;</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расширять опыт оценочной деятельности на основе осмысления жизни и деяний личностей и социума в своем городе;</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применять краеведческие знания для выявления и сохранения исторических и культурных памятников своей «малой Родины».</w:t>
      </w:r>
    </w:p>
    <w:p w:rsidR="001B218F" w:rsidRPr="00B56735" w:rsidRDefault="001B218F" w:rsidP="0082432C">
      <w:pPr>
        <w:pStyle w:val="a5"/>
        <w:spacing w:before="0" w:beforeAutospacing="0" w:after="0"/>
        <w:ind w:left="426"/>
        <w:jc w:val="both"/>
      </w:pPr>
    </w:p>
    <w:p w:rsidR="001824EC" w:rsidRPr="00B56735" w:rsidRDefault="001824EC" w:rsidP="0082432C">
      <w:pPr>
        <w:pStyle w:val="a5"/>
        <w:spacing w:before="0" w:beforeAutospacing="0" w:after="0"/>
        <w:ind w:left="426"/>
        <w:jc w:val="both"/>
      </w:pPr>
    </w:p>
    <w:p w:rsidR="001824EC" w:rsidRPr="00B56735" w:rsidRDefault="00BE4B0B" w:rsidP="0082432C">
      <w:pPr>
        <w:pStyle w:val="a5"/>
        <w:spacing w:before="0" w:beforeAutospacing="0" w:after="0"/>
        <w:ind w:left="426"/>
        <w:jc w:val="both"/>
        <w:rPr>
          <w:b/>
        </w:rPr>
      </w:pPr>
      <w:r w:rsidRPr="00B56735">
        <w:rPr>
          <w:b/>
        </w:rPr>
        <w:t>1.3. Система оценки достижения планируемых результатов освоения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p>
    <w:p w:rsidR="003D132E" w:rsidRPr="00B56735" w:rsidRDefault="003D132E" w:rsidP="0082432C">
      <w:pPr>
        <w:pStyle w:val="a9"/>
        <w:ind w:left="426" w:firstLine="709"/>
        <w:rPr>
          <w:b/>
          <w:sz w:val="24"/>
          <w:szCs w:val="24"/>
        </w:rPr>
      </w:pPr>
      <w:r w:rsidRPr="00B56735">
        <w:rPr>
          <w:b/>
          <w:sz w:val="24"/>
          <w:szCs w:val="24"/>
        </w:rPr>
        <w:t>1.3.1. Общие положения</w:t>
      </w:r>
    </w:p>
    <w:p w:rsidR="003D132E" w:rsidRPr="00B56735" w:rsidRDefault="003D132E" w:rsidP="0082432C">
      <w:pPr>
        <w:pStyle w:val="a9"/>
        <w:spacing w:line="240" w:lineRule="auto"/>
        <w:ind w:left="426" w:firstLine="0"/>
        <w:rPr>
          <w:sz w:val="24"/>
          <w:szCs w:val="24"/>
        </w:rPr>
      </w:pPr>
      <w:r w:rsidRPr="00B56735">
        <w:rPr>
          <w:sz w:val="24"/>
          <w:szCs w:val="24"/>
        </w:rPr>
        <w:t xml:space="preserve">Основными </w:t>
      </w:r>
      <w:r w:rsidRPr="00B56735">
        <w:rPr>
          <w:b/>
          <w:sz w:val="24"/>
          <w:szCs w:val="24"/>
        </w:rPr>
        <w:t>направлениями и целями</w:t>
      </w:r>
      <w:r w:rsidRPr="00B56735">
        <w:rPr>
          <w:sz w:val="24"/>
          <w:szCs w:val="24"/>
        </w:rPr>
        <w:t xml:space="preserve"> оценочной деятельности в образовательной организации в соответствии с требованиями ФГОС ООО являются:</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w:t>
      </w:r>
      <w:r w:rsidRPr="00B56735">
        <w:rPr>
          <w:sz w:val="24"/>
          <w:szCs w:val="24"/>
        </w:rPr>
        <w:lastRenderedPageBreak/>
        <w:t>мониторинга образовательной организации, мониторинговых исследований муниципального регионального и федерального уровней;</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оценка результатов деятельности педагогических кадров как основа аттестационных процедур;</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оценка результатов деятельности образовательной организации как основа аккредитационных процедур.</w:t>
      </w:r>
    </w:p>
    <w:p w:rsidR="003D132E" w:rsidRPr="00B56735" w:rsidRDefault="003D132E" w:rsidP="0082432C">
      <w:pPr>
        <w:pStyle w:val="a9"/>
        <w:spacing w:line="240" w:lineRule="auto"/>
        <w:ind w:left="426" w:firstLine="0"/>
        <w:rPr>
          <w:sz w:val="24"/>
          <w:szCs w:val="24"/>
        </w:rPr>
      </w:pPr>
      <w:r w:rsidRPr="00B56735">
        <w:rPr>
          <w:sz w:val="24"/>
          <w:szCs w:val="24"/>
        </w:rPr>
        <w:t xml:space="preserve">Основным </w:t>
      </w:r>
      <w:r w:rsidRPr="00B56735">
        <w:rPr>
          <w:b/>
          <w:sz w:val="24"/>
          <w:szCs w:val="24"/>
        </w:rPr>
        <w:t>объектом</w:t>
      </w:r>
      <w:r w:rsidRPr="00B56735">
        <w:rPr>
          <w:sz w:val="24"/>
          <w:szCs w:val="24"/>
        </w:rPr>
        <w:t xml:space="preserve"> системы оценки, ее </w:t>
      </w:r>
      <w:r w:rsidRPr="00B56735">
        <w:rPr>
          <w:b/>
          <w:sz w:val="24"/>
          <w:szCs w:val="24"/>
        </w:rPr>
        <w:t>содержательной и критериальной базой</w:t>
      </w:r>
      <w:r w:rsidRPr="00B5673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D132E" w:rsidRPr="00B56735" w:rsidRDefault="003D132E" w:rsidP="0082432C">
      <w:pPr>
        <w:pStyle w:val="a9"/>
        <w:spacing w:line="240" w:lineRule="auto"/>
        <w:ind w:left="426" w:firstLine="0"/>
        <w:rPr>
          <w:sz w:val="24"/>
          <w:szCs w:val="24"/>
        </w:rPr>
      </w:pPr>
      <w:r w:rsidRPr="00B56735">
        <w:rPr>
          <w:sz w:val="24"/>
          <w:szCs w:val="24"/>
        </w:rPr>
        <w:t>Система оценки включает процедуры внутренней и внешней оценки.</w:t>
      </w:r>
    </w:p>
    <w:p w:rsidR="003D132E" w:rsidRPr="00B56735" w:rsidRDefault="003D132E" w:rsidP="0082432C">
      <w:pPr>
        <w:pStyle w:val="a9"/>
        <w:spacing w:line="240" w:lineRule="auto"/>
        <w:ind w:left="426" w:firstLine="0"/>
        <w:rPr>
          <w:sz w:val="24"/>
          <w:szCs w:val="24"/>
        </w:rPr>
      </w:pPr>
      <w:r w:rsidRPr="00B56735">
        <w:rPr>
          <w:b/>
          <w:sz w:val="24"/>
          <w:szCs w:val="24"/>
        </w:rPr>
        <w:t xml:space="preserve">Внутренняя оценка </w:t>
      </w:r>
      <w:r w:rsidRPr="00B56735">
        <w:rPr>
          <w:sz w:val="24"/>
          <w:szCs w:val="24"/>
        </w:rPr>
        <w:t>включает:</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стартовую диагностику,</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текущую и тематическую оценку,</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портфолио,</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внутришкольный мониторинг образовательных достижений,</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промежуточную и итоговую аттестацию обучающихся.</w:t>
      </w:r>
    </w:p>
    <w:p w:rsidR="003D132E" w:rsidRPr="00B56735" w:rsidRDefault="003D132E" w:rsidP="0082432C">
      <w:pPr>
        <w:pStyle w:val="a9"/>
        <w:spacing w:line="240" w:lineRule="auto"/>
        <w:ind w:left="426" w:firstLine="0"/>
        <w:rPr>
          <w:sz w:val="24"/>
          <w:szCs w:val="24"/>
        </w:rPr>
      </w:pPr>
      <w:r w:rsidRPr="00B56735">
        <w:rPr>
          <w:sz w:val="24"/>
          <w:szCs w:val="24"/>
        </w:rPr>
        <w:t xml:space="preserve">К </w:t>
      </w:r>
      <w:r w:rsidRPr="00B56735">
        <w:rPr>
          <w:b/>
          <w:sz w:val="24"/>
          <w:szCs w:val="24"/>
        </w:rPr>
        <w:t>внешним процедурам</w:t>
      </w:r>
      <w:r w:rsidRPr="00B56735">
        <w:rPr>
          <w:sz w:val="24"/>
          <w:szCs w:val="24"/>
        </w:rPr>
        <w:t xml:space="preserve"> относятся:</w:t>
      </w:r>
    </w:p>
    <w:p w:rsidR="00672FF0" w:rsidRPr="00B56735" w:rsidRDefault="003D132E" w:rsidP="00BE4534">
      <w:pPr>
        <w:pStyle w:val="a9"/>
        <w:numPr>
          <w:ilvl w:val="0"/>
          <w:numId w:val="282"/>
        </w:numPr>
        <w:autoSpaceDE w:val="0"/>
        <w:autoSpaceDN w:val="0"/>
        <w:adjustRightInd w:val="0"/>
        <w:spacing w:line="240" w:lineRule="auto"/>
        <w:ind w:left="284" w:firstLine="0"/>
        <w:rPr>
          <w:sz w:val="24"/>
          <w:szCs w:val="24"/>
        </w:rPr>
      </w:pPr>
      <w:r w:rsidRPr="00B56735">
        <w:rPr>
          <w:sz w:val="24"/>
          <w:szCs w:val="24"/>
        </w:rPr>
        <w:t>государственная итоговая аттестация,</w:t>
      </w:r>
      <w:r w:rsidR="00672FF0" w:rsidRPr="00B56735">
        <w:rPr>
          <w:sz w:val="24"/>
          <w:szCs w:val="24"/>
        </w:rPr>
        <w:t xml:space="preserve"> (осуществляется в соответствии со статьей № 92 Федерального закона «Об образовании в Российской Федерации»)</w:t>
      </w:r>
    </w:p>
    <w:p w:rsidR="00672FF0" w:rsidRPr="00B56735" w:rsidRDefault="003D132E" w:rsidP="00672FF0">
      <w:pPr>
        <w:pStyle w:val="a9"/>
        <w:numPr>
          <w:ilvl w:val="0"/>
          <w:numId w:val="3"/>
        </w:numPr>
        <w:autoSpaceDE w:val="0"/>
        <w:autoSpaceDN w:val="0"/>
        <w:adjustRightInd w:val="0"/>
        <w:spacing w:line="240" w:lineRule="auto"/>
        <w:ind w:left="284" w:firstLine="0"/>
        <w:rPr>
          <w:sz w:val="24"/>
          <w:szCs w:val="24"/>
        </w:rPr>
      </w:pPr>
      <w:r w:rsidRPr="00B56735">
        <w:rPr>
          <w:sz w:val="24"/>
          <w:szCs w:val="24"/>
        </w:rPr>
        <w:t>независимая оценка качества образования</w:t>
      </w:r>
      <w:r w:rsidR="00672FF0" w:rsidRPr="00B56735">
        <w:rPr>
          <w:sz w:val="24"/>
          <w:szCs w:val="24"/>
        </w:rPr>
        <w:t xml:space="preserve"> (осуществляется в соответствии со статьей      № 95 Федерального закона «Об образовании в Российской Федерации»)</w:t>
      </w:r>
    </w:p>
    <w:p w:rsidR="003D132E" w:rsidRPr="00B56735" w:rsidRDefault="003D132E" w:rsidP="00672FF0">
      <w:pPr>
        <w:pStyle w:val="a9"/>
        <w:numPr>
          <w:ilvl w:val="0"/>
          <w:numId w:val="3"/>
        </w:numPr>
        <w:spacing w:line="240" w:lineRule="auto"/>
        <w:ind w:left="284" w:firstLine="0"/>
        <w:rPr>
          <w:sz w:val="24"/>
          <w:szCs w:val="24"/>
        </w:rPr>
      </w:pPr>
      <w:r w:rsidRPr="00B56735">
        <w:rPr>
          <w:sz w:val="24"/>
          <w:szCs w:val="24"/>
        </w:rPr>
        <w:t>мониторинговые исследования муниципального, регионального и федерального уровней.</w:t>
      </w:r>
    </w:p>
    <w:p w:rsidR="00672FF0" w:rsidRPr="00B56735" w:rsidRDefault="00672FF0" w:rsidP="00672FF0">
      <w:pPr>
        <w:autoSpaceDE w:val="0"/>
        <w:autoSpaceDN w:val="0"/>
        <w:adjustRightInd w:val="0"/>
        <w:spacing w:after="0" w:line="240" w:lineRule="auto"/>
        <w:ind w:left="284"/>
        <w:rPr>
          <w:rFonts w:ascii="Times New Roman" w:hAnsi="Times New Roman" w:cs="Times New Roman"/>
          <w:sz w:val="24"/>
          <w:szCs w:val="24"/>
        </w:rPr>
      </w:pPr>
      <w:r w:rsidRPr="00B56735">
        <w:rPr>
          <w:rFonts w:ascii="Times New Roman" w:hAnsi="Times New Roman" w:cs="Times New Roman"/>
          <w:sz w:val="24"/>
          <w:szCs w:val="24"/>
        </w:rPr>
        <w:t>(осуществляется в соответствии со статьей № 97 Федерального закона «Об образовании в Российской Федерации» )</w:t>
      </w:r>
    </w:p>
    <w:p w:rsidR="003D132E" w:rsidRPr="00B56735" w:rsidRDefault="003D132E" w:rsidP="0082432C">
      <w:pPr>
        <w:pStyle w:val="a9"/>
        <w:spacing w:line="240" w:lineRule="auto"/>
        <w:ind w:left="426" w:firstLine="0"/>
        <w:rPr>
          <w:sz w:val="24"/>
          <w:szCs w:val="24"/>
        </w:rPr>
      </w:pPr>
      <w:r w:rsidRPr="00B56735">
        <w:rPr>
          <w:sz w:val="24"/>
          <w:szCs w:val="24"/>
        </w:rPr>
        <w:t>Особенности каждой из указанных процедур описаны в п.1.3.3 настоящего документа.</w:t>
      </w:r>
    </w:p>
    <w:p w:rsidR="003D132E" w:rsidRPr="00B56735" w:rsidRDefault="003D132E" w:rsidP="0082432C">
      <w:pPr>
        <w:pStyle w:val="a6"/>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ФГОС ООО система оценки образовательной организации реализует </w:t>
      </w:r>
      <w:r w:rsidRPr="00B56735">
        <w:rPr>
          <w:rFonts w:ascii="Times New Roman" w:hAnsi="Times New Roman" w:cs="Times New Roman"/>
          <w:b/>
          <w:sz w:val="24"/>
          <w:szCs w:val="24"/>
        </w:rPr>
        <w:t>системно-деятельностный, уровневый и комплексный подходы</w:t>
      </w:r>
      <w:r w:rsidRPr="00B56735">
        <w:rPr>
          <w:rFonts w:ascii="Times New Roman" w:hAnsi="Times New Roman" w:cs="Times New Roman"/>
          <w:sz w:val="24"/>
          <w:szCs w:val="24"/>
        </w:rPr>
        <w:t xml:space="preserve"> к оценке образовательных достижений.</w:t>
      </w:r>
    </w:p>
    <w:p w:rsidR="003D132E" w:rsidRPr="00B56735" w:rsidRDefault="003D132E" w:rsidP="0082432C">
      <w:pPr>
        <w:pStyle w:val="a6"/>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t>Системно-деятельностный подход</w:t>
      </w:r>
      <w:r w:rsidRPr="00B56735">
        <w:rPr>
          <w:rFonts w:ascii="Times New Roman"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D132E" w:rsidRPr="00B56735" w:rsidRDefault="003D132E" w:rsidP="0082432C">
      <w:pPr>
        <w:pStyle w:val="a9"/>
        <w:spacing w:line="240" w:lineRule="auto"/>
        <w:ind w:left="426" w:firstLine="0"/>
        <w:rPr>
          <w:bCs/>
          <w:sz w:val="24"/>
          <w:szCs w:val="24"/>
        </w:rPr>
      </w:pPr>
      <w:r w:rsidRPr="00B56735">
        <w:rPr>
          <w:b/>
          <w:bCs/>
          <w:sz w:val="24"/>
          <w:szCs w:val="24"/>
        </w:rPr>
        <w:t xml:space="preserve">Уровневый подход </w:t>
      </w:r>
      <w:r w:rsidRPr="00B56735">
        <w:rPr>
          <w:bCs/>
          <w:sz w:val="24"/>
          <w:szCs w:val="24"/>
        </w:rPr>
        <w:t xml:space="preserve">служит важнейшей основой для организации индивидуальной работы с учащимися. </w:t>
      </w:r>
      <w:r w:rsidRPr="00B56735">
        <w:rPr>
          <w:sz w:val="24"/>
          <w:szCs w:val="24"/>
        </w:rPr>
        <w:t xml:space="preserve">Он реализуется как по отношению </w:t>
      </w:r>
      <w:r w:rsidRPr="00B56735">
        <w:rPr>
          <w:bCs/>
          <w:sz w:val="24"/>
          <w:szCs w:val="24"/>
        </w:rPr>
        <w:t>к содержанию оценки, так и к представлению и интерпретации результатов измерений.</w:t>
      </w:r>
    </w:p>
    <w:p w:rsidR="003D132E" w:rsidRPr="00B56735" w:rsidRDefault="003D132E" w:rsidP="0082432C">
      <w:pPr>
        <w:pStyle w:val="a9"/>
        <w:spacing w:line="240" w:lineRule="auto"/>
        <w:ind w:left="426" w:firstLine="0"/>
        <w:rPr>
          <w:bCs/>
          <w:sz w:val="24"/>
          <w:szCs w:val="24"/>
        </w:rPr>
      </w:pPr>
      <w:r w:rsidRPr="00B56735">
        <w:rPr>
          <w:b/>
          <w:bCs/>
          <w:sz w:val="24"/>
          <w:szCs w:val="24"/>
        </w:rPr>
        <w:t xml:space="preserve">Уровневый подход к содержанию оценки </w:t>
      </w:r>
      <w:r w:rsidRPr="00B5673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5673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5673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56735">
        <w:rPr>
          <w:sz w:val="24"/>
          <w:szCs w:val="24"/>
        </w:rPr>
        <w:t xml:space="preserve"> планируемых результатах, представленных в блоках «Выпускник научится» и </w:t>
      </w:r>
      <w:r w:rsidRPr="00B5673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3D132E" w:rsidRPr="00B56735" w:rsidRDefault="003D132E" w:rsidP="0082432C">
      <w:pPr>
        <w:pStyle w:val="a9"/>
        <w:spacing w:line="240" w:lineRule="auto"/>
        <w:ind w:left="426" w:firstLine="0"/>
        <w:rPr>
          <w:bCs/>
          <w:sz w:val="24"/>
          <w:szCs w:val="24"/>
        </w:rPr>
      </w:pPr>
      <w:r w:rsidRPr="00B56735">
        <w:rPr>
          <w:b/>
          <w:bCs/>
          <w:sz w:val="24"/>
          <w:szCs w:val="24"/>
        </w:rPr>
        <w:t xml:space="preserve">Уровневый подход к представлению и интерпретации результатов </w:t>
      </w:r>
      <w:r w:rsidRPr="00B5673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w:t>
      </w:r>
      <w:r w:rsidRPr="00B56735">
        <w:rPr>
          <w:bCs/>
          <w:sz w:val="24"/>
          <w:szCs w:val="24"/>
        </w:rPr>
        <w:lastRenderedPageBreak/>
        <w:t xml:space="preserve">отрабатываемые со всеми учащимися в ходе учебного процесса. </w:t>
      </w:r>
      <w:r w:rsidRPr="00B56735">
        <w:rPr>
          <w:sz w:val="24"/>
          <w:szCs w:val="24"/>
        </w:rPr>
        <w:t>Овладение базовым уровнем является достаточным для продолжения обучения и усвоения последующего материала.</w:t>
      </w:r>
    </w:p>
    <w:p w:rsidR="003D132E" w:rsidRPr="00B56735" w:rsidRDefault="003D132E" w:rsidP="0082432C">
      <w:pPr>
        <w:spacing w:after="0" w:line="240" w:lineRule="auto"/>
        <w:ind w:left="426"/>
        <w:jc w:val="both"/>
        <w:rPr>
          <w:rFonts w:ascii="Times New Roman" w:hAnsi="Times New Roman" w:cs="Times New Roman"/>
          <w:bCs/>
          <w:sz w:val="24"/>
          <w:szCs w:val="24"/>
          <w:lang w:eastAsia="ru-RU"/>
        </w:rPr>
      </w:pPr>
      <w:r w:rsidRPr="00B56735">
        <w:rPr>
          <w:rFonts w:ascii="Times New Roman" w:hAnsi="Times New Roman" w:cs="Times New Roman"/>
          <w:b/>
          <w:bCs/>
          <w:sz w:val="24"/>
          <w:szCs w:val="24"/>
          <w:lang w:eastAsia="ru-RU"/>
        </w:rPr>
        <w:t>Комплексный подход</w:t>
      </w:r>
      <w:r w:rsidRPr="00B56735">
        <w:rPr>
          <w:rFonts w:ascii="Times New Roman" w:hAnsi="Times New Roman" w:cs="Times New Roman"/>
          <w:bCs/>
          <w:sz w:val="24"/>
          <w:szCs w:val="24"/>
          <w:lang w:eastAsia="ru-RU"/>
        </w:rPr>
        <w:t xml:space="preserve"> к оценке образовательных достижений реализуется путем</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D132E" w:rsidRPr="00B56735" w:rsidRDefault="003D132E" w:rsidP="0082432C">
      <w:pPr>
        <w:pStyle w:val="a6"/>
        <w:spacing w:after="0" w:line="240" w:lineRule="auto"/>
        <w:ind w:left="426"/>
        <w:jc w:val="both"/>
        <w:rPr>
          <w:rFonts w:ascii="Times New Roman" w:hAnsi="Times New Roman" w:cs="Times New Roman"/>
          <w:bCs/>
          <w:sz w:val="24"/>
          <w:szCs w:val="24"/>
        </w:rPr>
      </w:pP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1.3.2 Особенности оценки личностных, метапредметных и предметных результатов</w:t>
      </w: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Особенности оценки личностных результатов</w:t>
      </w:r>
    </w:p>
    <w:p w:rsidR="003D132E" w:rsidRPr="00B56735" w:rsidRDefault="003D132E" w:rsidP="0082432C">
      <w:pPr>
        <w:pStyle w:val="a9"/>
        <w:spacing w:line="240" w:lineRule="auto"/>
        <w:ind w:left="426" w:firstLine="0"/>
        <w:rPr>
          <w:sz w:val="24"/>
          <w:szCs w:val="24"/>
        </w:rPr>
      </w:pPr>
      <w:r w:rsidRPr="00B56735">
        <w:rPr>
          <w:sz w:val="24"/>
          <w:szCs w:val="24"/>
        </w:rPr>
        <w:t xml:space="preserve">     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D132E" w:rsidRPr="00B56735" w:rsidRDefault="003D132E" w:rsidP="0082432C">
      <w:pPr>
        <w:pStyle w:val="a9"/>
        <w:spacing w:line="240" w:lineRule="auto"/>
        <w:ind w:left="426" w:firstLine="0"/>
        <w:rPr>
          <w:bCs/>
          <w:iCs/>
          <w:sz w:val="24"/>
          <w:szCs w:val="24"/>
        </w:rPr>
      </w:pPr>
      <w:r w:rsidRPr="00B56735">
        <w:rPr>
          <w:bCs/>
          <w:iCs/>
          <w:sz w:val="24"/>
          <w:szCs w:val="24"/>
        </w:rPr>
        <w:t xml:space="preserve">Основным объектом оценки личностных результатов в основной школе служит сформированность </w:t>
      </w:r>
      <w:r w:rsidRPr="00B56735">
        <w:rPr>
          <w:sz w:val="24"/>
          <w:szCs w:val="24"/>
        </w:rPr>
        <w:t>универсальных учебных действий, включаемых в следующие три основные</w:t>
      </w:r>
      <w:r w:rsidRPr="00B56735">
        <w:rPr>
          <w:bCs/>
          <w:iCs/>
          <w:sz w:val="24"/>
          <w:szCs w:val="24"/>
        </w:rPr>
        <w:t xml:space="preserve"> блока:</w:t>
      </w:r>
    </w:p>
    <w:p w:rsidR="003D132E" w:rsidRPr="00B56735" w:rsidRDefault="003D132E" w:rsidP="0082432C">
      <w:pPr>
        <w:pStyle w:val="a9"/>
        <w:spacing w:line="240" w:lineRule="auto"/>
        <w:ind w:left="426" w:firstLine="0"/>
        <w:rPr>
          <w:iCs/>
          <w:sz w:val="24"/>
          <w:szCs w:val="24"/>
        </w:rPr>
      </w:pPr>
      <w:r w:rsidRPr="00B56735">
        <w:rPr>
          <w:sz w:val="24"/>
          <w:szCs w:val="24"/>
        </w:rPr>
        <w:t>1) сформированность основ гражданской идентичности личности;</w:t>
      </w:r>
    </w:p>
    <w:p w:rsidR="003D132E" w:rsidRPr="00B56735" w:rsidRDefault="003D132E" w:rsidP="0082432C">
      <w:pPr>
        <w:pStyle w:val="a9"/>
        <w:spacing w:line="240" w:lineRule="auto"/>
        <w:ind w:left="426" w:firstLine="0"/>
        <w:rPr>
          <w:iCs/>
          <w:sz w:val="24"/>
          <w:szCs w:val="24"/>
        </w:rPr>
      </w:pPr>
      <w:r w:rsidRPr="00B5673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D132E" w:rsidRPr="00B56735" w:rsidRDefault="003D132E" w:rsidP="0082432C">
      <w:pPr>
        <w:pStyle w:val="a9"/>
        <w:spacing w:line="240" w:lineRule="auto"/>
        <w:ind w:left="426" w:firstLine="0"/>
        <w:rPr>
          <w:sz w:val="24"/>
          <w:szCs w:val="24"/>
        </w:rPr>
      </w:pPr>
      <w:r w:rsidRPr="00B56735">
        <w:rPr>
          <w:rStyle w:val="dash041e005f0431005f044b005f0447005f043d005f044b005f0439005f005fchar1char1"/>
        </w:rPr>
        <w:t>3) </w:t>
      </w:r>
      <w:r w:rsidRPr="00B56735">
        <w:rPr>
          <w:sz w:val="24"/>
          <w:szCs w:val="24"/>
        </w:rPr>
        <w:t xml:space="preserve">сформированность </w:t>
      </w:r>
      <w:r w:rsidRPr="00B5673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56735">
        <w:rPr>
          <w:sz w:val="24"/>
          <w:szCs w:val="24"/>
        </w:rPr>
        <w:t>.</w:t>
      </w:r>
    </w:p>
    <w:p w:rsidR="003D132E" w:rsidRPr="00B56735" w:rsidRDefault="003D132E" w:rsidP="0082432C">
      <w:pPr>
        <w:pStyle w:val="a9"/>
        <w:spacing w:line="240" w:lineRule="auto"/>
        <w:ind w:left="426" w:firstLine="0"/>
        <w:rPr>
          <w:sz w:val="24"/>
          <w:szCs w:val="24"/>
        </w:rPr>
      </w:pPr>
      <w:r w:rsidRPr="00B56735">
        <w:rPr>
          <w:sz w:val="24"/>
          <w:szCs w:val="24"/>
        </w:rPr>
        <w:t xml:space="preserve">В соответствии с требованиями ФГОС достижение личностных результатов </w:t>
      </w:r>
      <w:r w:rsidRPr="00B56735">
        <w:rPr>
          <w:sz w:val="24"/>
          <w:szCs w:val="24"/>
          <w:u w:val="single"/>
        </w:rPr>
        <w:t>не выносится</w:t>
      </w:r>
      <w:r w:rsidRPr="00B5673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56735">
        <w:rPr>
          <w:bCs/>
          <w:iCs/>
          <w:sz w:val="24"/>
          <w:szCs w:val="24"/>
        </w:rPr>
        <w:t xml:space="preserve">Поэтому оценка </w:t>
      </w:r>
      <w:r w:rsidRPr="00B56735">
        <w:rPr>
          <w:sz w:val="24"/>
          <w:szCs w:val="24"/>
        </w:rPr>
        <w:t xml:space="preserve">этих результатов образовательной деятельности осуществляется в ходе </w:t>
      </w:r>
      <w:r w:rsidRPr="00B56735">
        <w:rPr>
          <w:sz w:val="24"/>
          <w:szCs w:val="24"/>
          <w:u w:val="single"/>
        </w:rPr>
        <w:t>внешних</w:t>
      </w:r>
      <w:r w:rsidRPr="00B5673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D132E" w:rsidRPr="00B56735" w:rsidRDefault="003D132E" w:rsidP="0082432C">
      <w:pPr>
        <w:pStyle w:val="a9"/>
        <w:spacing w:line="240" w:lineRule="auto"/>
        <w:ind w:left="426" w:firstLine="0"/>
        <w:rPr>
          <w:sz w:val="24"/>
          <w:szCs w:val="24"/>
        </w:rPr>
      </w:pPr>
      <w:r w:rsidRPr="00B56735">
        <w:rPr>
          <w:sz w:val="24"/>
          <w:szCs w:val="24"/>
        </w:rPr>
        <w:t xml:space="preserve">Во внутришкольном мониторинге в целях оптимизации личностного развития </w:t>
      </w:r>
      <w:r w:rsidR="00FA2C0E" w:rsidRPr="00B56735">
        <w:rPr>
          <w:sz w:val="24"/>
          <w:szCs w:val="24"/>
        </w:rPr>
        <w:t>об</w:t>
      </w:r>
      <w:r w:rsidRPr="00B56735">
        <w:rPr>
          <w:sz w:val="24"/>
          <w:szCs w:val="24"/>
        </w:rPr>
        <w:t>уча</w:t>
      </w:r>
      <w:r w:rsidR="00FA2C0E" w:rsidRPr="00B56735">
        <w:rPr>
          <w:sz w:val="24"/>
          <w:szCs w:val="24"/>
        </w:rPr>
        <w:t>ю</w:t>
      </w:r>
      <w:r w:rsidRPr="00B56735">
        <w:rPr>
          <w:sz w:val="24"/>
          <w:szCs w:val="24"/>
        </w:rPr>
        <w:t>щихся возможна оценка сформированности отдельных личностных результатов, проявляющихся в:</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соблюдении норм и правил поведения, принятых в образовательной организации;</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ответственности за результаты обучения;</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готовности и способности делать осознанный выбор своей образовательной траектории, в том числе выбор профессии;</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D132E" w:rsidRPr="00B56735" w:rsidRDefault="003D132E"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w:t>
      </w:r>
      <w:r w:rsidRPr="00B56735">
        <w:rPr>
          <w:rFonts w:ascii="Times New Roman" w:hAnsi="Times New Roman" w:cs="Times New Roman"/>
          <w:sz w:val="24"/>
          <w:szCs w:val="24"/>
        </w:rPr>
        <w:lastRenderedPageBreak/>
        <w:t xml:space="preserve">мониторинговых исследований, возможно только в соответствии с </w:t>
      </w:r>
      <w:r w:rsidRPr="00B56735">
        <w:rPr>
          <w:rFonts w:ascii="Times New Roman" w:hAnsi="Times New Roman" w:cs="Times New Roman"/>
          <w:bCs/>
          <w:sz w:val="24"/>
          <w:szCs w:val="24"/>
        </w:rPr>
        <w:t xml:space="preserve">Федеральным </w:t>
      </w:r>
      <w:r w:rsidRPr="00B56735">
        <w:rPr>
          <w:rFonts w:ascii="Times New Roman" w:hAnsi="Times New Roman" w:cs="Times New Roman"/>
          <w:sz w:val="24"/>
          <w:szCs w:val="24"/>
        </w:rPr>
        <w:t>законом от 17.07.2006 №152-ФЗ «О персональных данных».</w:t>
      </w: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Особенности оценки метапредметных результатов</w:t>
      </w:r>
    </w:p>
    <w:p w:rsidR="003D132E" w:rsidRPr="00B56735" w:rsidRDefault="003D132E" w:rsidP="0082432C">
      <w:pPr>
        <w:pStyle w:val="a9"/>
        <w:spacing w:line="240" w:lineRule="auto"/>
        <w:ind w:left="426" w:firstLine="0"/>
        <w:rPr>
          <w:sz w:val="24"/>
          <w:szCs w:val="24"/>
        </w:rPr>
      </w:pPr>
      <w:r w:rsidRPr="00B56735">
        <w:rPr>
          <w:sz w:val="24"/>
          <w:szCs w:val="24"/>
        </w:rPr>
        <w:t xml:space="preserve">Оценка метапредметных результатов </w:t>
      </w:r>
      <w:r w:rsidRPr="00B56735">
        <w:rPr>
          <w:bCs/>
          <w:sz w:val="24"/>
          <w:szCs w:val="24"/>
        </w:rPr>
        <w:t xml:space="preserve">представляет собой оценку достижения </w:t>
      </w:r>
      <w:r w:rsidRPr="00B5673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3D132E" w:rsidRPr="00B56735" w:rsidRDefault="003D132E"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Cs/>
          <w:iCs/>
          <w:sz w:val="24"/>
          <w:szCs w:val="24"/>
        </w:rPr>
        <w:t xml:space="preserve">Основным </w:t>
      </w:r>
      <w:r w:rsidRPr="00B56735">
        <w:rPr>
          <w:rFonts w:ascii="Times New Roman" w:hAnsi="Times New Roman" w:cs="Times New Roman"/>
          <w:b/>
          <w:bCs/>
          <w:iCs/>
          <w:sz w:val="24"/>
          <w:szCs w:val="24"/>
        </w:rPr>
        <w:t>объектом и предметом</w:t>
      </w:r>
      <w:r w:rsidRPr="00B56735">
        <w:rPr>
          <w:rFonts w:ascii="Times New Roman" w:hAnsi="Times New Roman" w:cs="Times New Roman"/>
          <w:bCs/>
          <w:iCs/>
          <w:sz w:val="24"/>
          <w:szCs w:val="24"/>
        </w:rPr>
        <w:t xml:space="preserve"> оценки метапредметных результатов являются</w:t>
      </w:r>
      <w:r w:rsidRPr="00B56735">
        <w:rPr>
          <w:rFonts w:ascii="Times New Roman" w:hAnsi="Times New Roman" w:cs="Times New Roman"/>
          <w:sz w:val="24"/>
          <w:szCs w:val="24"/>
        </w:rPr>
        <w:t>:</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работать с информацией;</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к сотрудничеству и коммуникации;</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и готовность к использованию ИКТ в целях обучения и развития;</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к самоорганизации, саморегуляции и рефлексии.</w:t>
      </w:r>
    </w:p>
    <w:p w:rsidR="003D132E" w:rsidRPr="00B56735" w:rsidRDefault="003D132E" w:rsidP="00FA2C0E">
      <w:pPr>
        <w:pStyle w:val="a9"/>
        <w:tabs>
          <w:tab w:val="left" w:pos="709"/>
        </w:tabs>
        <w:spacing w:line="240" w:lineRule="auto"/>
        <w:ind w:left="426" w:firstLine="0"/>
        <w:rPr>
          <w:i/>
          <w:sz w:val="24"/>
          <w:szCs w:val="24"/>
        </w:rPr>
      </w:pPr>
      <w:r w:rsidRPr="00B56735">
        <w:rPr>
          <w:sz w:val="24"/>
          <w:szCs w:val="24"/>
        </w:rPr>
        <w:t>Оценка достижения метапредметных результатов осуществляется администра</w:t>
      </w:r>
      <w:r w:rsidR="000311DB" w:rsidRPr="00B56735">
        <w:rPr>
          <w:sz w:val="24"/>
          <w:szCs w:val="24"/>
        </w:rPr>
        <w:t>цией МБОУ Школы № 90 г.о. Самара</w:t>
      </w:r>
      <w:r w:rsidRPr="00B56735">
        <w:rPr>
          <w:sz w:val="24"/>
          <w:szCs w:val="24"/>
        </w:rPr>
        <w:t xml:space="preserve"> в ходе </w:t>
      </w:r>
      <w:r w:rsidRPr="00B56735">
        <w:rPr>
          <w:b/>
          <w:sz w:val="24"/>
          <w:szCs w:val="24"/>
        </w:rPr>
        <w:t>внутришкольного мониторинга</w:t>
      </w:r>
      <w:r w:rsidRPr="00B5673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56735">
        <w:rPr>
          <w:i/>
          <w:sz w:val="24"/>
          <w:szCs w:val="24"/>
        </w:rPr>
        <w:t>.</w:t>
      </w:r>
    </w:p>
    <w:p w:rsidR="003D132E" w:rsidRPr="00B56735" w:rsidRDefault="003D132E" w:rsidP="00FA2C0E">
      <w:pPr>
        <w:pStyle w:val="a9"/>
        <w:tabs>
          <w:tab w:val="left" w:pos="709"/>
        </w:tabs>
        <w:spacing w:line="240" w:lineRule="auto"/>
        <w:ind w:left="426" w:firstLine="0"/>
        <w:rPr>
          <w:sz w:val="24"/>
          <w:szCs w:val="24"/>
        </w:rPr>
      </w:pPr>
      <w:r w:rsidRPr="00B56735">
        <w:rPr>
          <w:sz w:val="24"/>
          <w:szCs w:val="24"/>
        </w:rPr>
        <w:t xml:space="preserve">Наиболее адекватными формами оценки </w:t>
      </w:r>
    </w:p>
    <w:p w:rsidR="003D132E" w:rsidRPr="00B56735" w:rsidRDefault="003D132E" w:rsidP="00FA2C0E">
      <w:pPr>
        <w:pStyle w:val="a9"/>
        <w:numPr>
          <w:ilvl w:val="0"/>
          <w:numId w:val="7"/>
        </w:numPr>
        <w:tabs>
          <w:tab w:val="left" w:pos="709"/>
        </w:tabs>
        <w:spacing w:line="240" w:lineRule="auto"/>
        <w:ind w:left="426" w:firstLine="0"/>
        <w:rPr>
          <w:sz w:val="24"/>
          <w:szCs w:val="24"/>
        </w:rPr>
      </w:pPr>
      <w:r w:rsidRPr="00B56735">
        <w:rPr>
          <w:sz w:val="24"/>
          <w:szCs w:val="24"/>
        </w:rPr>
        <w:t>читательской грамотности служит письменная работа на межпредметной основе;</w:t>
      </w:r>
    </w:p>
    <w:p w:rsidR="003D132E" w:rsidRPr="00B56735" w:rsidRDefault="003D132E" w:rsidP="00FA2C0E">
      <w:pPr>
        <w:pStyle w:val="a9"/>
        <w:numPr>
          <w:ilvl w:val="0"/>
          <w:numId w:val="7"/>
        </w:numPr>
        <w:tabs>
          <w:tab w:val="left" w:pos="709"/>
        </w:tabs>
        <w:spacing w:line="240" w:lineRule="auto"/>
        <w:ind w:left="426" w:firstLine="0"/>
        <w:rPr>
          <w:sz w:val="24"/>
          <w:szCs w:val="24"/>
        </w:rPr>
      </w:pPr>
      <w:r w:rsidRPr="00B56735">
        <w:rPr>
          <w:sz w:val="24"/>
          <w:szCs w:val="24"/>
        </w:rPr>
        <w:t>ИКТ-компетентности – практическая работа в сочетании с письменной (компьютеризованной) частью;</w:t>
      </w:r>
    </w:p>
    <w:p w:rsidR="003D132E" w:rsidRPr="00B56735" w:rsidRDefault="003D132E" w:rsidP="00FA2C0E">
      <w:pPr>
        <w:pStyle w:val="a9"/>
        <w:numPr>
          <w:ilvl w:val="0"/>
          <w:numId w:val="7"/>
        </w:numPr>
        <w:tabs>
          <w:tab w:val="left" w:pos="709"/>
        </w:tabs>
        <w:spacing w:line="240" w:lineRule="auto"/>
        <w:ind w:left="426" w:firstLine="0"/>
        <w:rPr>
          <w:sz w:val="24"/>
          <w:szCs w:val="24"/>
        </w:rPr>
      </w:pPr>
      <w:r w:rsidRPr="00B5673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D132E" w:rsidRPr="00B56735" w:rsidRDefault="003D132E" w:rsidP="00FA2C0E">
      <w:pPr>
        <w:pStyle w:val="a9"/>
        <w:tabs>
          <w:tab w:val="left" w:pos="709"/>
        </w:tabs>
        <w:spacing w:line="240" w:lineRule="auto"/>
        <w:ind w:left="426" w:firstLine="0"/>
        <w:rPr>
          <w:sz w:val="24"/>
          <w:szCs w:val="24"/>
        </w:rPr>
      </w:pPr>
      <w:r w:rsidRPr="00B56735">
        <w:rPr>
          <w:sz w:val="24"/>
          <w:szCs w:val="24"/>
        </w:rPr>
        <w:t>Каждый из перечисленных видов диагностик проводится с периодичностью не менее, чем один раз в два года.</w:t>
      </w:r>
    </w:p>
    <w:p w:rsidR="003D132E" w:rsidRPr="00B56735" w:rsidRDefault="003D132E" w:rsidP="0082432C">
      <w:pPr>
        <w:pStyle w:val="a9"/>
        <w:spacing w:line="240" w:lineRule="auto"/>
        <w:ind w:left="426" w:firstLine="0"/>
        <w:rPr>
          <w:sz w:val="24"/>
          <w:szCs w:val="24"/>
        </w:rPr>
      </w:pPr>
      <w:r w:rsidRPr="00B56735">
        <w:rPr>
          <w:sz w:val="24"/>
          <w:szCs w:val="24"/>
        </w:rPr>
        <w:t xml:space="preserve">Основной процедурой </w:t>
      </w:r>
      <w:r w:rsidRPr="00B56735">
        <w:rPr>
          <w:b/>
          <w:sz w:val="24"/>
          <w:szCs w:val="24"/>
        </w:rPr>
        <w:t>итоговой оценки</w:t>
      </w:r>
      <w:r w:rsidRPr="00B56735">
        <w:rPr>
          <w:sz w:val="24"/>
          <w:szCs w:val="24"/>
        </w:rPr>
        <w:t xml:space="preserve"> достижения метапредметных результатов является </w:t>
      </w:r>
      <w:r w:rsidRPr="00B56735">
        <w:rPr>
          <w:b/>
          <w:sz w:val="24"/>
          <w:szCs w:val="24"/>
        </w:rPr>
        <w:t>защита итогового индивидуального проекта</w:t>
      </w:r>
      <w:r w:rsidRPr="00B56735">
        <w:rPr>
          <w:sz w:val="24"/>
          <w:szCs w:val="24"/>
        </w:rPr>
        <w:t>.</w:t>
      </w:r>
    </w:p>
    <w:p w:rsidR="003D132E" w:rsidRPr="00B56735" w:rsidRDefault="003D132E" w:rsidP="0082432C">
      <w:pPr>
        <w:pStyle w:val="a9"/>
        <w:spacing w:line="240" w:lineRule="auto"/>
        <w:ind w:left="426" w:firstLine="0"/>
        <w:rPr>
          <w:sz w:val="24"/>
          <w:szCs w:val="24"/>
        </w:rPr>
      </w:pPr>
      <w:r w:rsidRPr="00B5673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D132E" w:rsidRPr="00B56735" w:rsidRDefault="003D132E" w:rsidP="0082432C">
      <w:pPr>
        <w:pStyle w:val="a9"/>
        <w:spacing w:line="240" w:lineRule="auto"/>
        <w:ind w:left="426" w:firstLine="0"/>
        <w:rPr>
          <w:sz w:val="24"/>
          <w:szCs w:val="24"/>
        </w:rPr>
      </w:pPr>
      <w:r w:rsidRPr="00B56735">
        <w:rPr>
          <w:sz w:val="24"/>
          <w:szCs w:val="24"/>
        </w:rPr>
        <w:t>Результатом (продуктом) проектной деятельности может быть любая из следующих работ:</w:t>
      </w:r>
    </w:p>
    <w:p w:rsidR="003D132E" w:rsidRPr="00B56735" w:rsidRDefault="003D132E" w:rsidP="0082432C">
      <w:pPr>
        <w:pStyle w:val="a9"/>
        <w:spacing w:line="240" w:lineRule="auto"/>
        <w:ind w:left="426" w:firstLine="0"/>
        <w:rPr>
          <w:sz w:val="24"/>
          <w:szCs w:val="24"/>
        </w:rPr>
      </w:pPr>
      <w:r w:rsidRPr="00B56735">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3D132E" w:rsidRPr="00B56735" w:rsidRDefault="003D132E" w:rsidP="0082432C">
      <w:pPr>
        <w:pStyle w:val="a9"/>
        <w:spacing w:line="240" w:lineRule="auto"/>
        <w:ind w:left="426" w:firstLine="0"/>
        <w:rPr>
          <w:sz w:val="24"/>
          <w:szCs w:val="24"/>
        </w:rPr>
      </w:pPr>
      <w:r w:rsidRPr="00B56735">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D132E" w:rsidRPr="00B56735" w:rsidRDefault="003D132E" w:rsidP="0082432C">
      <w:pPr>
        <w:pStyle w:val="a9"/>
        <w:spacing w:line="240" w:lineRule="auto"/>
        <w:ind w:left="426" w:firstLine="0"/>
        <w:rPr>
          <w:sz w:val="24"/>
          <w:szCs w:val="24"/>
        </w:rPr>
      </w:pPr>
      <w:r w:rsidRPr="00B56735">
        <w:rPr>
          <w:sz w:val="24"/>
          <w:szCs w:val="24"/>
        </w:rPr>
        <w:t>в) материальный объект, макет, иное конструкторское изделие;</w:t>
      </w:r>
    </w:p>
    <w:p w:rsidR="003D132E" w:rsidRPr="00B56735" w:rsidRDefault="003D132E" w:rsidP="0082432C">
      <w:pPr>
        <w:pStyle w:val="a9"/>
        <w:spacing w:line="240" w:lineRule="auto"/>
        <w:ind w:left="426" w:firstLine="0"/>
        <w:rPr>
          <w:sz w:val="24"/>
          <w:szCs w:val="24"/>
        </w:rPr>
      </w:pPr>
      <w:r w:rsidRPr="00B56735">
        <w:rPr>
          <w:sz w:val="24"/>
          <w:szCs w:val="24"/>
        </w:rPr>
        <w:t>г) отчетные материалы по социальному проекту, которые могут включать как тексты, так и мультимедийные продукты.</w:t>
      </w:r>
    </w:p>
    <w:p w:rsidR="003D132E" w:rsidRPr="00B56735" w:rsidRDefault="003D132E" w:rsidP="0082432C">
      <w:pPr>
        <w:pStyle w:val="a9"/>
        <w:spacing w:line="240" w:lineRule="auto"/>
        <w:ind w:left="426" w:firstLine="0"/>
        <w:rPr>
          <w:sz w:val="24"/>
          <w:szCs w:val="24"/>
        </w:rPr>
      </w:pPr>
      <w:r w:rsidRPr="00B56735">
        <w:rPr>
          <w:sz w:val="24"/>
          <w:szCs w:val="24"/>
        </w:rPr>
        <w:lastRenderedPageBreak/>
        <w:t xml:space="preserve">Требования к организации </w:t>
      </w:r>
      <w:r w:rsidRPr="00B56735">
        <w:rPr>
          <w:b/>
          <w:sz w:val="24"/>
          <w:szCs w:val="24"/>
        </w:rPr>
        <w:t>проектной деятельности</w:t>
      </w:r>
      <w:r w:rsidRPr="00B56735">
        <w:rPr>
          <w:sz w:val="24"/>
          <w:szCs w:val="24"/>
        </w:rPr>
        <w:t xml:space="preserve">,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3D132E" w:rsidRPr="00B56735" w:rsidRDefault="003D132E" w:rsidP="0082432C">
      <w:pPr>
        <w:pStyle w:val="a9"/>
        <w:spacing w:line="240" w:lineRule="auto"/>
        <w:ind w:left="426" w:firstLine="0"/>
        <w:rPr>
          <w:sz w:val="24"/>
          <w:szCs w:val="24"/>
        </w:rPr>
      </w:pPr>
      <w:r w:rsidRPr="00B5673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D132E" w:rsidRPr="00B56735" w:rsidRDefault="003D132E" w:rsidP="0082432C">
      <w:pPr>
        <w:pStyle w:val="a9"/>
        <w:spacing w:line="240" w:lineRule="auto"/>
        <w:ind w:left="426" w:firstLine="0"/>
        <w:rPr>
          <w:sz w:val="24"/>
          <w:szCs w:val="24"/>
        </w:rPr>
      </w:pPr>
      <w:r w:rsidRPr="00B5673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D132E" w:rsidRPr="00B56735" w:rsidRDefault="003D132E" w:rsidP="0082432C">
      <w:pPr>
        <w:pStyle w:val="a9"/>
        <w:spacing w:line="240" w:lineRule="auto"/>
        <w:ind w:left="426" w:firstLine="0"/>
        <w:rPr>
          <w:sz w:val="24"/>
          <w:szCs w:val="24"/>
        </w:rPr>
      </w:pPr>
      <w:r w:rsidRPr="00B5673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97889" w:rsidRPr="00B56735" w:rsidRDefault="00B97889" w:rsidP="0082432C">
      <w:pPr>
        <w:pStyle w:val="a9"/>
        <w:spacing w:line="240" w:lineRule="auto"/>
        <w:ind w:left="426" w:firstLine="0"/>
        <w:rPr>
          <w:sz w:val="24"/>
          <w:szCs w:val="24"/>
        </w:rPr>
      </w:pPr>
    </w:p>
    <w:p w:rsidR="003D132E" w:rsidRPr="00B56735" w:rsidRDefault="003D132E" w:rsidP="0082432C">
      <w:pPr>
        <w:pStyle w:val="ae"/>
        <w:spacing w:before="0" w:after="0" w:line="240" w:lineRule="auto"/>
        <w:ind w:left="426" w:right="0"/>
        <w:jc w:val="both"/>
        <w:rPr>
          <w:rFonts w:ascii="Times New Roman" w:hAnsi="Times New Roman"/>
          <w:color w:val="auto"/>
          <w:sz w:val="24"/>
          <w:szCs w:val="24"/>
        </w:rPr>
      </w:pP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Особенности оценки предметных результатов</w:t>
      </w:r>
    </w:p>
    <w:p w:rsidR="003D132E" w:rsidRPr="00B56735" w:rsidRDefault="003D132E" w:rsidP="0082432C">
      <w:pPr>
        <w:pStyle w:val="a9"/>
        <w:spacing w:line="240" w:lineRule="auto"/>
        <w:ind w:left="426" w:firstLine="0"/>
        <w:rPr>
          <w:sz w:val="24"/>
          <w:szCs w:val="24"/>
        </w:rPr>
      </w:pPr>
      <w:r w:rsidRPr="00B56735">
        <w:rPr>
          <w:sz w:val="24"/>
          <w:szCs w:val="24"/>
        </w:rPr>
        <w:t xml:space="preserve">Оценка предметных результатов </w:t>
      </w:r>
      <w:r w:rsidRPr="00B56735">
        <w:rPr>
          <w:bCs/>
          <w:sz w:val="24"/>
          <w:szCs w:val="24"/>
        </w:rPr>
        <w:t xml:space="preserve">представляет собой оценку достижения обучающимся </w:t>
      </w:r>
      <w:r w:rsidRPr="00B56735">
        <w:rPr>
          <w:sz w:val="24"/>
          <w:szCs w:val="24"/>
        </w:rPr>
        <w:t>планируемых результатов по отдельным предметам.</w:t>
      </w:r>
    </w:p>
    <w:p w:rsidR="003D132E" w:rsidRPr="00B56735" w:rsidRDefault="003D132E" w:rsidP="0082432C">
      <w:pPr>
        <w:pStyle w:val="a9"/>
        <w:spacing w:line="240" w:lineRule="auto"/>
        <w:ind w:left="426" w:firstLine="0"/>
        <w:rPr>
          <w:sz w:val="24"/>
          <w:szCs w:val="24"/>
        </w:rPr>
      </w:pPr>
      <w:r w:rsidRPr="00B56735">
        <w:rPr>
          <w:sz w:val="24"/>
          <w:szCs w:val="24"/>
        </w:rPr>
        <w:t>Формирование этих результатов обеспечивается каждым учебным предметом.</w:t>
      </w:r>
    </w:p>
    <w:p w:rsidR="003D132E" w:rsidRPr="00B56735" w:rsidRDefault="003D132E" w:rsidP="0082432C">
      <w:pPr>
        <w:pStyle w:val="a9"/>
        <w:spacing w:line="240" w:lineRule="auto"/>
        <w:ind w:left="426" w:firstLine="0"/>
        <w:rPr>
          <w:sz w:val="24"/>
          <w:szCs w:val="24"/>
        </w:rPr>
      </w:pPr>
      <w:r w:rsidRPr="00B56735">
        <w:rPr>
          <w:bCs/>
          <w:iCs/>
          <w:sz w:val="24"/>
          <w:szCs w:val="24"/>
        </w:rPr>
        <w:t xml:space="preserve">Основным предметом оценки в соответствии с требованиями ФГОС ООО является </w:t>
      </w:r>
      <w:r w:rsidRPr="00B5673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Система оценки предметных результатов освоения учебных программ с учётом уровневого подхода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Реальные достижения обучающихся могут соответствовать базовому уровню, а могут отличаться от него как в сторону превышения, так и в сторону не достижени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Для описания достижений обучающихся установлены следующие четыре уровн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b/>
          <w:bCs/>
          <w:sz w:val="24"/>
          <w:szCs w:val="24"/>
        </w:rPr>
        <w:t xml:space="preserve">Базовый уровень достижений </w:t>
      </w:r>
      <w:r w:rsidRPr="00B56735">
        <w:rPr>
          <w:rFonts w:ascii="Times New Roman" w:hAnsi="Times New Roman" w:cs="Times New Roman"/>
          <w:sz w:val="24"/>
          <w:szCs w:val="24"/>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B56735">
        <w:rPr>
          <w:rFonts w:ascii="Times New Roman" w:hAnsi="Times New Roman" w:cs="Times New Roman"/>
          <w:b/>
          <w:bCs/>
          <w:sz w:val="24"/>
          <w:szCs w:val="24"/>
        </w:rPr>
        <w:t>превышающие базовый</w:t>
      </w:r>
      <w:r w:rsidRPr="00B56735">
        <w:rPr>
          <w:rFonts w:ascii="Times New Roman" w:hAnsi="Times New Roman" w:cs="Times New Roman"/>
          <w:sz w:val="24"/>
          <w:szCs w:val="24"/>
        </w:rPr>
        <w:t>:</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Pr="00B56735">
        <w:rPr>
          <w:rFonts w:ascii="Times New Roman" w:hAnsi="Times New Roman" w:cs="Times New Roman"/>
          <w:b/>
          <w:bCs/>
          <w:sz w:val="24"/>
          <w:szCs w:val="24"/>
        </w:rPr>
        <w:t xml:space="preserve">повышенный уровень </w:t>
      </w:r>
      <w:r w:rsidRPr="00B56735">
        <w:rPr>
          <w:rFonts w:ascii="Times New Roman" w:hAnsi="Times New Roman" w:cs="Times New Roman"/>
          <w:sz w:val="24"/>
          <w:szCs w:val="24"/>
        </w:rPr>
        <w:t>достижения планируемых результатов, оценка «хорошо» (отметка «4»);</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Pr="00B56735">
        <w:rPr>
          <w:rFonts w:ascii="Times New Roman" w:hAnsi="Times New Roman" w:cs="Times New Roman"/>
          <w:b/>
          <w:bCs/>
          <w:sz w:val="24"/>
          <w:szCs w:val="24"/>
        </w:rPr>
        <w:t xml:space="preserve">высокий уровень </w:t>
      </w:r>
      <w:r w:rsidRPr="00B56735">
        <w:rPr>
          <w:rFonts w:ascii="Times New Roman" w:hAnsi="Times New Roman" w:cs="Times New Roman"/>
          <w:sz w:val="24"/>
          <w:szCs w:val="24"/>
        </w:rPr>
        <w:t>достижения планируемых результатов, оценка «отлично» (отметка «5»).</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Индивидуальные траектории обучения обучающихся, демонстрирующихповышенный и высокий уровни достижений, целесообразно формировать сучётом интересов этих обучающихся и их планов на будущее. При наличииустойчивого интереса к учебному предмету и основательной подготовки по немутакие обучающиеся могут быть вовлечены в проектную деятельность по предметуи сориентированы на продолжение обучения в старших классах по данномупрофилю.</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lastRenderedPageBreak/>
        <w:t xml:space="preserve">Для описания подготовки учащихся, уровень достижений которых </w:t>
      </w:r>
      <w:r w:rsidRPr="00B56735">
        <w:rPr>
          <w:rFonts w:ascii="Times New Roman" w:hAnsi="Times New Roman" w:cs="Times New Roman"/>
          <w:b/>
          <w:bCs/>
          <w:sz w:val="24"/>
          <w:szCs w:val="24"/>
        </w:rPr>
        <w:t>нижебазового</w:t>
      </w:r>
      <w:r w:rsidRPr="00B56735">
        <w:rPr>
          <w:rFonts w:ascii="Times New Roman" w:hAnsi="Times New Roman" w:cs="Times New Roman"/>
          <w:sz w:val="24"/>
          <w:szCs w:val="24"/>
        </w:rPr>
        <w:t xml:space="preserve">, </w:t>
      </w:r>
      <w:r w:rsidR="000311DB" w:rsidRPr="00B56735">
        <w:rPr>
          <w:rFonts w:ascii="Times New Roman" w:hAnsi="Times New Roman" w:cs="Times New Roman"/>
          <w:sz w:val="24"/>
          <w:szCs w:val="24"/>
        </w:rPr>
        <w:t xml:space="preserve">целесообразно выделить </w:t>
      </w:r>
      <w:r w:rsidR="000311DB" w:rsidRPr="00B56735">
        <w:rPr>
          <w:rFonts w:ascii="Times New Roman" w:hAnsi="Times New Roman" w:cs="Times New Roman"/>
          <w:b/>
          <w:sz w:val="24"/>
          <w:szCs w:val="24"/>
        </w:rPr>
        <w:t>пониженный уровень</w:t>
      </w:r>
      <w:r w:rsidRPr="00B56735">
        <w:rPr>
          <w:rFonts w:ascii="Times New Roman" w:hAnsi="Times New Roman" w:cs="Times New Roman"/>
          <w:sz w:val="24"/>
          <w:szCs w:val="24"/>
        </w:rPr>
        <w:t>:</w:t>
      </w:r>
    </w:p>
    <w:p w:rsidR="000F1C5C" w:rsidRPr="00B56735" w:rsidRDefault="000F1C5C" w:rsidP="000311DB">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Pr="00B56735">
        <w:rPr>
          <w:rFonts w:ascii="Times New Roman" w:hAnsi="Times New Roman" w:cs="Times New Roman"/>
          <w:b/>
          <w:bCs/>
          <w:sz w:val="24"/>
          <w:szCs w:val="24"/>
        </w:rPr>
        <w:t xml:space="preserve">пониженный уровень </w:t>
      </w:r>
      <w:r w:rsidRPr="00B56735">
        <w:rPr>
          <w:rFonts w:ascii="Times New Roman" w:hAnsi="Times New Roman" w:cs="Times New Roman"/>
          <w:sz w:val="24"/>
          <w:szCs w:val="24"/>
        </w:rPr>
        <w:t>достижений, оценка «неудовлетворительно»(отметка «2»);</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Не достижение базового ур</w:t>
      </w:r>
      <w:r w:rsidR="000311DB" w:rsidRPr="00B56735">
        <w:rPr>
          <w:rFonts w:ascii="Times New Roman" w:hAnsi="Times New Roman" w:cs="Times New Roman"/>
          <w:sz w:val="24"/>
          <w:szCs w:val="24"/>
        </w:rPr>
        <w:t>овня (пониженный  уровень</w:t>
      </w:r>
      <w:r w:rsidRPr="00B56735">
        <w:rPr>
          <w:rFonts w:ascii="Times New Roman" w:hAnsi="Times New Roman" w:cs="Times New Roman"/>
          <w:sz w:val="24"/>
          <w:szCs w:val="24"/>
        </w:rPr>
        <w:t xml:space="preserve"> достижений)фиксируется в зависимости от объёма и уровня освоенного и неосвоенногосодержания предмета.</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b/>
          <w:bCs/>
          <w:sz w:val="24"/>
          <w:szCs w:val="24"/>
        </w:rPr>
        <w:t xml:space="preserve">Пониженный уровень </w:t>
      </w:r>
      <w:r w:rsidRPr="00B56735">
        <w:rPr>
          <w:rFonts w:ascii="Times New Roman" w:hAnsi="Times New Roman" w:cs="Times New Roman"/>
          <w:sz w:val="24"/>
          <w:szCs w:val="24"/>
        </w:rPr>
        <w:t>достижений свидетельствует об отсутствиисистематической базовой подготовки, о том, что обучающимся не освоено даже иполовины планируемых результатов, которые осваивает большинствообучающихся, о том, что имеются значительные пробелы в знаниях, дальнейшееобучение затруднено. При этом обучающийся может выполнять отдельныезадания повышенного уровня. Данная группа обучающихся (в среднем в ходе</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обучения составляющая около 10%) требует специальной диагностикизатруднений в обучении, пробелов в системе знаний и оказании целенаправленной</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помощи в достижении базового уровн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Обучающимся, которые демонстрируют</w:t>
      </w:r>
      <w:r w:rsidR="000311DB" w:rsidRPr="00B56735">
        <w:rPr>
          <w:rFonts w:ascii="Times New Roman" w:hAnsi="Times New Roman" w:cs="Times New Roman"/>
          <w:sz w:val="24"/>
          <w:szCs w:val="24"/>
        </w:rPr>
        <w:t xml:space="preserve"> пониженный </w:t>
      </w:r>
      <w:r w:rsidRPr="00B56735">
        <w:rPr>
          <w:rFonts w:ascii="Times New Roman" w:hAnsi="Times New Roman" w:cs="Times New Roman"/>
          <w:sz w:val="24"/>
          <w:szCs w:val="24"/>
        </w:rPr>
        <w:t xml:space="preserve"> уровень достижений, требуется специальная помощь не только поучебному предмету, но и по формированию мотивации к обучению, развитиюинтереса к изучаемой предметной области, пониманию значимости предмета дляжизни и др. Наличие положительной мотивации может стать основой ликвидациипробелов в обучении для данной группы обучающихс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Выделению базового уровня способствует ориентация календарно-</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тематического</w:t>
      </w:r>
      <w:r w:rsidR="000311DB" w:rsidRPr="00B56735">
        <w:rPr>
          <w:rFonts w:ascii="Times New Roman" w:hAnsi="Times New Roman" w:cs="Times New Roman"/>
          <w:sz w:val="24"/>
          <w:szCs w:val="24"/>
        </w:rPr>
        <w:t xml:space="preserve"> планирования учителей школы</w:t>
      </w:r>
      <w:r w:rsidRPr="00B56735">
        <w:rPr>
          <w:rFonts w:ascii="Times New Roman" w:hAnsi="Times New Roman" w:cs="Times New Roman"/>
          <w:sz w:val="24"/>
          <w:szCs w:val="24"/>
        </w:rPr>
        <w:t xml:space="preserve"> на «Кодификатор требований к</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подготовке учащихся к итоговой аттестации» (разработка ФИПИ).</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В учебном процессе оценка предметных результатов проводится с помощью</w:t>
      </w:r>
    </w:p>
    <w:p w:rsidR="000F1C5C" w:rsidRPr="00B56735" w:rsidRDefault="000F1C5C" w:rsidP="000311DB">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диагностических работ (промежуточных и итоговых), направленных наопределение уровня освоения темы учащимися. Проводится мониторингрезультатов выполнения двух итоговых работ (в 1 полугодии и за год) по всемпредметам, выносимым на итоговую аттестацию. </w:t>
      </w:r>
    </w:p>
    <w:p w:rsidR="003D132E" w:rsidRPr="00B56735" w:rsidRDefault="003D132E" w:rsidP="0082432C">
      <w:pPr>
        <w:pStyle w:val="a9"/>
        <w:spacing w:line="240" w:lineRule="auto"/>
        <w:ind w:left="426" w:firstLine="0"/>
        <w:rPr>
          <w:sz w:val="24"/>
          <w:szCs w:val="24"/>
        </w:rPr>
      </w:pPr>
      <w:r w:rsidRPr="00B56735">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D132E" w:rsidRPr="00B56735" w:rsidRDefault="003D132E" w:rsidP="0082432C">
      <w:pPr>
        <w:pStyle w:val="a9"/>
        <w:spacing w:line="240" w:lineRule="auto"/>
        <w:ind w:left="426" w:firstLine="0"/>
        <w:rPr>
          <w:rFonts w:eastAsia="@Arial Unicode MS"/>
          <w:sz w:val="24"/>
          <w:szCs w:val="24"/>
        </w:rPr>
      </w:pPr>
      <w:r w:rsidRPr="00B56735">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B56735">
        <w:rPr>
          <w:sz w:val="24"/>
          <w:szCs w:val="24"/>
          <w:lang w:eastAsia="ru-RU"/>
        </w:rPr>
        <w:t>Описание должно включить:</w:t>
      </w:r>
    </w:p>
    <w:p w:rsidR="003D132E" w:rsidRPr="00B56735" w:rsidRDefault="003D132E" w:rsidP="0082432C">
      <w:pPr>
        <w:numPr>
          <w:ilvl w:val="0"/>
          <w:numId w:val="5"/>
        </w:numPr>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D132E" w:rsidRPr="00B56735" w:rsidRDefault="003D132E" w:rsidP="0082432C">
      <w:pPr>
        <w:numPr>
          <w:ilvl w:val="0"/>
          <w:numId w:val="5"/>
        </w:numPr>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D132E" w:rsidRPr="00B56735" w:rsidRDefault="003D132E" w:rsidP="0082432C">
      <w:pPr>
        <w:numPr>
          <w:ilvl w:val="0"/>
          <w:numId w:val="5"/>
        </w:numPr>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график контрольных мероприятий.</w:t>
      </w:r>
    </w:p>
    <w:p w:rsidR="00C051CC" w:rsidRPr="00B56735" w:rsidRDefault="00C051CC" w:rsidP="00C051CC">
      <w:pPr>
        <w:autoSpaceDE w:val="0"/>
        <w:autoSpaceDN w:val="0"/>
        <w:adjustRightInd w:val="0"/>
        <w:spacing w:after="0" w:line="240" w:lineRule="auto"/>
        <w:ind w:left="491"/>
        <w:rPr>
          <w:rFonts w:ascii="Times New Roman" w:hAnsi="Times New Roman" w:cs="Times New Roman"/>
          <w:b/>
          <w:bCs/>
          <w:sz w:val="24"/>
          <w:szCs w:val="24"/>
        </w:rPr>
      </w:pPr>
      <w:r w:rsidRPr="00B56735">
        <w:rPr>
          <w:rFonts w:ascii="Times New Roman" w:hAnsi="Times New Roman" w:cs="Times New Roman"/>
          <w:b/>
          <w:bCs/>
          <w:sz w:val="24"/>
          <w:szCs w:val="24"/>
        </w:rPr>
        <w:t>Особенности оценки уровня достижения личностных результатов</w:t>
      </w:r>
    </w:p>
    <w:p w:rsidR="00C051CC" w:rsidRPr="00B56735" w:rsidRDefault="00C051CC" w:rsidP="00C051CC">
      <w:pPr>
        <w:autoSpaceDE w:val="0"/>
        <w:autoSpaceDN w:val="0"/>
        <w:adjustRightInd w:val="0"/>
        <w:spacing w:after="0" w:line="240" w:lineRule="auto"/>
        <w:ind w:left="491"/>
        <w:rPr>
          <w:rFonts w:ascii="Times New Roman" w:hAnsi="Times New Roman" w:cs="Times New Roman"/>
          <w:sz w:val="24"/>
          <w:szCs w:val="24"/>
        </w:rPr>
      </w:pPr>
      <w:r w:rsidRPr="00B56735">
        <w:rPr>
          <w:rFonts w:ascii="Times New Roman" w:hAnsi="Times New Roman" w:cs="Times New Roman"/>
          <w:b/>
          <w:bCs/>
          <w:sz w:val="24"/>
          <w:szCs w:val="24"/>
        </w:rPr>
        <w:t xml:space="preserve">Оценка личностных результатов </w:t>
      </w:r>
      <w:r w:rsidRPr="00B56735">
        <w:rPr>
          <w:rFonts w:ascii="Times New Roman" w:hAnsi="Times New Roman" w:cs="Times New Roman"/>
          <w:sz w:val="24"/>
          <w:szCs w:val="24"/>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C051CC" w:rsidRPr="00B56735" w:rsidRDefault="00C051CC" w:rsidP="00C051CC">
      <w:pPr>
        <w:autoSpaceDE w:val="0"/>
        <w:autoSpaceDN w:val="0"/>
        <w:adjustRightInd w:val="0"/>
        <w:spacing w:after="0" w:line="240" w:lineRule="auto"/>
        <w:ind w:left="491"/>
        <w:rPr>
          <w:rFonts w:ascii="Times New Roman" w:hAnsi="Times New Roman" w:cs="Times New Roman"/>
          <w:sz w:val="24"/>
          <w:szCs w:val="24"/>
        </w:rPr>
      </w:pPr>
      <w:r w:rsidRPr="00B56735">
        <w:rPr>
          <w:rFonts w:ascii="Times New Roman" w:hAnsi="Times New Roman" w:cs="Times New Roman"/>
          <w:sz w:val="24"/>
          <w:szCs w:val="24"/>
        </w:rPr>
        <w:t xml:space="preserve">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Основным </w:t>
      </w:r>
      <w:r w:rsidRPr="00B56735">
        <w:rPr>
          <w:rFonts w:ascii="Times New Roman" w:hAnsi="Times New Roman" w:cs="Times New Roman"/>
          <w:b/>
          <w:bCs/>
          <w:sz w:val="24"/>
          <w:szCs w:val="24"/>
        </w:rPr>
        <w:t xml:space="preserve">объектом </w:t>
      </w:r>
      <w:r w:rsidRPr="00B56735">
        <w:rPr>
          <w:rFonts w:ascii="Times New Roman" w:hAnsi="Times New Roman" w:cs="Times New Roman"/>
          <w:sz w:val="24"/>
          <w:szCs w:val="24"/>
        </w:rPr>
        <w:t>оценки личностных результатов служит сформированность универсальных учебных действий, включаемых в следующие три основных блока:</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1) сформированность основ гражданской идентичности личности;</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2) готовность к переходу к самообразованию на основе учебно- познавательной мотивации, в том числе готовность к выбору направления профильного образования;</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3) сформированность социальных компетенций, включая ценностно- смысловые установки и моральные нормы, опыт социальных и межличностных отношений, правосознание.</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lastRenderedPageBreak/>
        <w:t xml:space="preserve">В соответствии с требованиями Стандарта </w:t>
      </w:r>
      <w:r w:rsidRPr="00B56735">
        <w:rPr>
          <w:rFonts w:ascii="Times New Roman" w:hAnsi="Times New Roman" w:cs="Times New Roman"/>
          <w:b/>
          <w:bCs/>
          <w:sz w:val="24"/>
          <w:szCs w:val="24"/>
        </w:rPr>
        <w:t>достижение личностных результатов не выносится на итоговую оценку обучающихся</w:t>
      </w:r>
      <w:r w:rsidRPr="00B56735">
        <w:rPr>
          <w:rFonts w:ascii="Times New Roman" w:hAnsi="Times New Roman" w:cs="Times New Roman"/>
          <w:sz w:val="24"/>
          <w:szCs w:val="24"/>
        </w:rPr>
        <w:t>, а является предметом оценки эффективности воспитательно-образовательной деятельности организации, осуществляющей образовательную деятельность,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данной организации, осуществляющей образовательную деятельность, и</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обладающие необходимой компетентностью в сфере психологической диагностики развития личности в детском и подростковом возрасте. Результаты мониторинговых исследований являются основанием для принятия необходимых управленческих решений. Данные о достижении этих результатов являются составляющими системы внутреннего мониторинга образовательного достижения обучающихся в МБОУ Школа № 90 г.о. Самара. Их использование (в том числе в целях аккредитации организации, осуществляющей образовательную деятельность) применяется только в соответствии с Федеральным законом от 17.07.2006 №152-ФЗ «О персональных данных». В учебном процессе в соответствии с требованиями Стандарта оценка этих достижений проводится в форме, не представляющей</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угрозы личности, психологической безопасности и эмоциональному статусу учащегося и используется исключительно в целях оптимизации личностного развития обучающихся.</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Содержание и периодичность внутреннего мониторинга устанавливается</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lang w:eastAsia="ru-RU"/>
        </w:rPr>
      </w:pPr>
      <w:r w:rsidRPr="00B56735">
        <w:rPr>
          <w:rFonts w:ascii="Times New Roman" w:hAnsi="Times New Roman" w:cs="Times New Roman"/>
          <w:sz w:val="24"/>
          <w:szCs w:val="24"/>
        </w:rPr>
        <w:t xml:space="preserve">решением педагогического совета школы.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1824EC" w:rsidRPr="00B56735" w:rsidRDefault="001824EC" w:rsidP="0082432C">
      <w:pPr>
        <w:pStyle w:val="a5"/>
        <w:spacing w:before="0" w:beforeAutospacing="0" w:after="0"/>
        <w:ind w:left="426"/>
        <w:jc w:val="both"/>
      </w:pPr>
    </w:p>
    <w:p w:rsidR="008772E0" w:rsidRPr="00B56735" w:rsidRDefault="008772E0" w:rsidP="0082432C">
      <w:pPr>
        <w:pStyle w:val="a9"/>
        <w:ind w:left="426" w:firstLine="709"/>
        <w:rPr>
          <w:b/>
          <w:sz w:val="24"/>
          <w:szCs w:val="24"/>
        </w:rPr>
      </w:pPr>
      <w:r w:rsidRPr="00B56735">
        <w:rPr>
          <w:b/>
          <w:sz w:val="24"/>
          <w:szCs w:val="24"/>
        </w:rPr>
        <w:t>1.3.3. Организация и содержание оценочных процедур</w:t>
      </w:r>
    </w:p>
    <w:p w:rsidR="008772E0" w:rsidRPr="00B56735" w:rsidRDefault="008772E0" w:rsidP="0082432C">
      <w:pPr>
        <w:pStyle w:val="a9"/>
        <w:spacing w:line="240" w:lineRule="auto"/>
        <w:ind w:left="426" w:firstLine="0"/>
        <w:rPr>
          <w:rStyle w:val="dash041e0431044b0447043d044b0439char1"/>
        </w:rPr>
      </w:pPr>
      <w:r w:rsidRPr="00B56735">
        <w:rPr>
          <w:rStyle w:val="dash041e0431044b0447043d044b0439char1"/>
          <w:b/>
        </w:rPr>
        <w:t xml:space="preserve">Стартовая диагностика </w:t>
      </w:r>
      <w:r w:rsidRPr="00B56735">
        <w:rPr>
          <w:rStyle w:val="dash041e0431044b0447043d044b0439char1"/>
        </w:rPr>
        <w:t xml:space="preserve">представляет собой процедуру </w:t>
      </w:r>
      <w:r w:rsidRPr="00B56735">
        <w:rPr>
          <w:rStyle w:val="dash041e0431044b0447043d044b0439char1"/>
          <w:b/>
        </w:rPr>
        <w:t>оценки готовности к обучению</w:t>
      </w:r>
      <w:r w:rsidRPr="00B56735">
        <w:rPr>
          <w:rStyle w:val="dash041e0431044b0447043d044b0439char1"/>
        </w:rPr>
        <w:t xml:space="preserve"> на данном уровне образования. Проводится администра</w:t>
      </w:r>
      <w:r w:rsidR="00B97889" w:rsidRPr="00B56735">
        <w:rPr>
          <w:rStyle w:val="dash041e0431044b0447043d044b0439char1"/>
        </w:rPr>
        <w:t xml:space="preserve">цией МБОУ Школа №90г.о. Самара </w:t>
      </w:r>
      <w:r w:rsidRPr="00B56735">
        <w:rPr>
          <w:rStyle w:val="dash041e0431044b0447043d044b0439char1"/>
        </w:rPr>
        <w:t>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56735">
        <w:rPr>
          <w:rStyle w:val="dash041e0431044b0447043d044b0439char1"/>
          <w:b/>
          <w:i/>
        </w:rPr>
        <w:t xml:space="preserve">. </w:t>
      </w:r>
      <w:r w:rsidRPr="00B5673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772E0" w:rsidRPr="00B56735" w:rsidRDefault="008772E0" w:rsidP="0082432C">
      <w:pPr>
        <w:pStyle w:val="a9"/>
        <w:spacing w:line="240" w:lineRule="auto"/>
        <w:ind w:left="426" w:firstLine="0"/>
        <w:rPr>
          <w:rStyle w:val="dash041e0431044b0447043d044b0439char1"/>
        </w:rPr>
      </w:pPr>
      <w:r w:rsidRPr="00B56735">
        <w:rPr>
          <w:rStyle w:val="dash041e0431044b0447043d044b0439char1"/>
          <w:b/>
        </w:rPr>
        <w:t xml:space="preserve">Текущая оценка </w:t>
      </w:r>
      <w:r w:rsidRPr="00B56735">
        <w:rPr>
          <w:rStyle w:val="dash041e0431044b0447043d044b0439char1"/>
        </w:rPr>
        <w:t xml:space="preserve">представляет собой процедуру </w:t>
      </w:r>
      <w:r w:rsidRPr="00B56735">
        <w:rPr>
          <w:rStyle w:val="dash041e0431044b0447043d044b0439char1"/>
          <w:b/>
        </w:rPr>
        <w:t xml:space="preserve">оценки индивидуального продвижения </w:t>
      </w:r>
      <w:r w:rsidRPr="00B5673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5673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B5673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B97889" w:rsidRPr="00B56735">
        <w:rPr>
          <w:rStyle w:val="dash041e0431044b0447043d044b0439char1"/>
        </w:rPr>
        <w:t>)</w:t>
      </w:r>
    </w:p>
    <w:p w:rsidR="008772E0" w:rsidRPr="00B56735" w:rsidRDefault="008772E0" w:rsidP="0082432C">
      <w:pPr>
        <w:pStyle w:val="a9"/>
        <w:spacing w:line="240" w:lineRule="auto"/>
        <w:ind w:left="426" w:firstLine="0"/>
        <w:rPr>
          <w:rStyle w:val="dash041e0431044b0447043d044b0439char1"/>
          <w:b/>
          <w:i/>
        </w:rPr>
      </w:pPr>
      <w:r w:rsidRPr="00B56735">
        <w:rPr>
          <w:rStyle w:val="dash041e0431044b0447043d044b0439char1"/>
          <w:b/>
        </w:rPr>
        <w:t xml:space="preserve">Тематическая оценка </w:t>
      </w:r>
      <w:r w:rsidRPr="00B56735">
        <w:rPr>
          <w:rStyle w:val="dash041e0431044b0447043d044b0439char1"/>
        </w:rPr>
        <w:t xml:space="preserve">представляет собой процедуру </w:t>
      </w:r>
      <w:r w:rsidRPr="00B56735">
        <w:rPr>
          <w:rStyle w:val="dash041e0431044b0447043d044b0439char1"/>
          <w:b/>
        </w:rPr>
        <w:t>оценки уровня достижения</w:t>
      </w:r>
      <w:r w:rsidRPr="00B56735">
        <w:rPr>
          <w:rStyle w:val="dash041e0431044b0447043d044b0439char1"/>
        </w:rPr>
        <w:t xml:space="preserve"> тематических планируемых результатов по предмету, которые фиксируются в учебных </w:t>
      </w:r>
      <w:r w:rsidRPr="00B56735">
        <w:rPr>
          <w:rStyle w:val="dash041e0431044b0447043d044b0439char1"/>
        </w:rPr>
        <w:lastRenderedPageBreak/>
        <w:t>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5D1A99" w:rsidRPr="00B56735" w:rsidRDefault="008772E0" w:rsidP="0082432C">
      <w:pPr>
        <w:pStyle w:val="a9"/>
        <w:spacing w:line="240" w:lineRule="auto"/>
        <w:ind w:left="426" w:firstLine="0"/>
        <w:rPr>
          <w:rStyle w:val="dash041e0431044b0447043d044b0439char1"/>
        </w:rPr>
      </w:pPr>
      <w:r w:rsidRPr="00B56735">
        <w:rPr>
          <w:rStyle w:val="dash041e0431044b0447043d044b0439char1"/>
          <w:b/>
        </w:rPr>
        <w:t xml:space="preserve">Портфолио </w:t>
      </w:r>
      <w:r w:rsidRPr="00B56735">
        <w:rPr>
          <w:rStyle w:val="dash041e0431044b0447043d044b0439char1"/>
        </w:rPr>
        <w:t xml:space="preserve">представляет собой процедуру </w:t>
      </w:r>
      <w:r w:rsidRPr="00B56735">
        <w:rPr>
          <w:rStyle w:val="dash041e0431044b0447043d044b0439char1"/>
          <w:b/>
        </w:rPr>
        <w:t xml:space="preserve">оценки </w:t>
      </w:r>
      <w:r w:rsidRPr="00B56735">
        <w:rPr>
          <w:b/>
          <w:sz w:val="24"/>
          <w:szCs w:val="24"/>
        </w:rPr>
        <w:t>динамики учебной и творческой активности</w:t>
      </w:r>
      <w:r w:rsidR="00865300" w:rsidRPr="00B56735">
        <w:rPr>
          <w:sz w:val="24"/>
          <w:szCs w:val="24"/>
        </w:rPr>
        <w:t>обу</w:t>
      </w:r>
      <w:r w:rsidRPr="00B56735">
        <w:rPr>
          <w:sz w:val="24"/>
          <w:szCs w:val="24"/>
        </w:rPr>
        <w:t>ча</w:t>
      </w:r>
      <w:r w:rsidR="00865300" w:rsidRPr="00B56735">
        <w:rPr>
          <w:sz w:val="24"/>
          <w:szCs w:val="24"/>
        </w:rPr>
        <w:t>ю</w:t>
      </w:r>
      <w:r w:rsidRPr="00B56735">
        <w:rPr>
          <w:sz w:val="24"/>
          <w:szCs w:val="24"/>
        </w:rPr>
        <w:t xml:space="preserve">щегося, направленности, широты или избирательности интересов, выраженности </w:t>
      </w:r>
      <w:r w:rsidRPr="00B56735">
        <w:rPr>
          <w:rStyle w:val="dash041e0431044b0447043d044b0439char1"/>
        </w:rPr>
        <w:t>проявлений творческой инициативы</w:t>
      </w:r>
      <w:r w:rsidRPr="00B56735">
        <w:rPr>
          <w:sz w:val="24"/>
          <w:szCs w:val="24"/>
        </w:rPr>
        <w:t xml:space="preserve">, а также </w:t>
      </w:r>
      <w:r w:rsidRPr="00B56735">
        <w:rPr>
          <w:b/>
          <w:sz w:val="24"/>
          <w:szCs w:val="24"/>
        </w:rPr>
        <w:t xml:space="preserve">уровня </w:t>
      </w:r>
      <w:r w:rsidRPr="00B56735">
        <w:rPr>
          <w:rStyle w:val="dash041e0431044b0447043d044b0439char1"/>
          <w:b/>
        </w:rPr>
        <w:t>высших достижений</w:t>
      </w:r>
      <w:r w:rsidRPr="00B56735">
        <w:rPr>
          <w:rStyle w:val="dash041e0431044b0447043d044b0439char1"/>
        </w:rPr>
        <w:t xml:space="preserve">, демонстрируемых данным </w:t>
      </w:r>
      <w:r w:rsidR="00865300" w:rsidRPr="00B56735">
        <w:rPr>
          <w:rStyle w:val="dash041e0431044b0447043d044b0439char1"/>
        </w:rPr>
        <w:t>об</w:t>
      </w:r>
      <w:r w:rsidRPr="00B56735">
        <w:rPr>
          <w:rStyle w:val="dash041e0431044b0447043d044b0439char1"/>
        </w:rPr>
        <w:t>уча</w:t>
      </w:r>
      <w:r w:rsidR="00865300" w:rsidRPr="00B56735">
        <w:rPr>
          <w:rStyle w:val="dash041e0431044b0447043d044b0439char1"/>
        </w:rPr>
        <w:t>ю</w:t>
      </w:r>
      <w:r w:rsidRPr="00B56735">
        <w:rPr>
          <w:rStyle w:val="dash041e0431044b0447043d044b0439char1"/>
        </w:rPr>
        <w:t xml:space="preserve">щимся. </w:t>
      </w:r>
    </w:p>
    <w:p w:rsidR="005D1A99" w:rsidRPr="00B56735" w:rsidRDefault="005D1A99" w:rsidP="0082432C">
      <w:pPr>
        <w:pStyle w:val="af0"/>
        <w:tabs>
          <w:tab w:val="left" w:pos="4536"/>
        </w:tabs>
        <w:spacing w:after="0"/>
        <w:ind w:left="426"/>
      </w:pPr>
      <w:r w:rsidRPr="00B56735">
        <w:t xml:space="preserve">      Все  материалы </w:t>
      </w:r>
      <w:r w:rsidR="00865300" w:rsidRPr="00B56735">
        <w:t>об</w:t>
      </w:r>
      <w:r w:rsidRPr="00B56735">
        <w:t>уча</w:t>
      </w:r>
      <w:r w:rsidR="00865300" w:rsidRPr="00B56735">
        <w:t>ю</w:t>
      </w:r>
      <w:r w:rsidRPr="00B56735">
        <w:t>щихся 5-9 классов по итогам  образования в основной школе оформляются  в форме «портфолио» ( накопительной папки).</w:t>
      </w:r>
    </w:p>
    <w:p w:rsidR="005D1A99" w:rsidRPr="00B56735" w:rsidRDefault="005D1A99" w:rsidP="0082432C">
      <w:pPr>
        <w:pStyle w:val="af0"/>
        <w:tabs>
          <w:tab w:val="left" w:pos="4536"/>
        </w:tabs>
        <w:spacing w:after="0"/>
        <w:ind w:left="426"/>
      </w:pPr>
      <w:r w:rsidRPr="00B56735">
        <w:t xml:space="preserve">      «Портфолио»  ученика представляет собой форму и процесс организации (коллекция, отбор и анализ) образцов и продуктов: всех контрольно-проверочных и диагностических работ (стартовая, итоговая, диагностическая, тематическая проверочная работы) и их оценочных листов; продуктов  учебно-познавательной деятельности школьника (докладов, презентаций и т.п.); «карт знаний», а также  соответствующих информационных материалов из внешних источников    (одноклассников, учителей, родителей и т.п.), предназначенных для последующего их анализа, всесторонней количественной и качественной оценки уровня обученности </w:t>
      </w:r>
      <w:r w:rsidR="00865300" w:rsidRPr="00B56735">
        <w:t>об</w:t>
      </w:r>
      <w:r w:rsidRPr="00B56735">
        <w:t>уча</w:t>
      </w:r>
      <w:r w:rsidR="00865300" w:rsidRPr="00B56735">
        <w:t>ю</w:t>
      </w:r>
      <w:r w:rsidRPr="00B56735">
        <w:t>щихся и дальнейшей коррекции процесса обучения.</w:t>
      </w:r>
    </w:p>
    <w:p w:rsidR="005D1A99" w:rsidRPr="00B56735" w:rsidRDefault="00865300"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color w:val="000000"/>
          <w:sz w:val="24"/>
          <w:szCs w:val="24"/>
          <w:lang w:eastAsia="ru-RU"/>
        </w:rPr>
        <w:t>С</w:t>
      </w:r>
      <w:r w:rsidR="005D1A99" w:rsidRPr="00B56735">
        <w:rPr>
          <w:rFonts w:ascii="Times New Roman" w:hAnsi="Times New Roman" w:cs="Times New Roman"/>
          <w:color w:val="000000"/>
          <w:sz w:val="24"/>
          <w:szCs w:val="24"/>
          <w:lang w:eastAsia="ru-RU"/>
        </w:rPr>
        <w:t xml:space="preserve">оставляющей портфеля достижений являются материалы </w:t>
      </w:r>
      <w:r w:rsidR="005D1A99" w:rsidRPr="00B56735">
        <w:rPr>
          <w:rFonts w:ascii="Times New Roman" w:hAnsi="Times New Roman" w:cs="Times New Roman"/>
          <w:b/>
          <w:bCs/>
          <w:i/>
          <w:iCs/>
          <w:color w:val="000000"/>
          <w:sz w:val="24"/>
          <w:szCs w:val="24"/>
          <w:lang w:eastAsia="ru-RU"/>
        </w:rPr>
        <w:t xml:space="preserve">стартовой диагностики, промежуточных </w:t>
      </w:r>
      <w:r w:rsidR="005D1A99" w:rsidRPr="00B56735">
        <w:rPr>
          <w:rFonts w:ascii="Times New Roman" w:hAnsi="Times New Roman" w:cs="Times New Roman"/>
          <w:color w:val="000000"/>
          <w:sz w:val="24"/>
          <w:szCs w:val="24"/>
          <w:lang w:eastAsia="ru-RU"/>
        </w:rPr>
        <w:t xml:space="preserve">и </w:t>
      </w:r>
      <w:r w:rsidR="005D1A99" w:rsidRPr="00B56735">
        <w:rPr>
          <w:rFonts w:ascii="Times New Roman" w:hAnsi="Times New Roman" w:cs="Times New Roman"/>
          <w:b/>
          <w:bCs/>
          <w:i/>
          <w:iCs/>
          <w:color w:val="000000"/>
          <w:sz w:val="24"/>
          <w:szCs w:val="24"/>
          <w:lang w:eastAsia="ru-RU"/>
        </w:rPr>
        <w:t xml:space="preserve">итоговых стандартизированных работ </w:t>
      </w:r>
      <w:r w:rsidR="005D1A99" w:rsidRPr="00B56735">
        <w:rPr>
          <w:rFonts w:ascii="Times New Roman" w:hAnsi="Times New Roman" w:cs="Times New Roman"/>
          <w:color w:val="000000"/>
          <w:sz w:val="24"/>
          <w:szCs w:val="24"/>
          <w:lang w:eastAsia="ru-RU"/>
        </w:rPr>
        <w:t>по отдельным предметам. 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 русскому, родному языкам </w:t>
      </w:r>
      <w:r w:rsidRPr="00B56735">
        <w:rPr>
          <w:rFonts w:ascii="Times New Roman" w:hAnsi="Times New Roman" w:cs="Times New Roman"/>
          <w:color w:val="000000"/>
          <w:sz w:val="24"/>
          <w:szCs w:val="24"/>
          <w:lang w:eastAsia="ru-RU"/>
        </w:rPr>
        <w:t xml:space="preserve">и </w:t>
      </w:r>
      <w:r w:rsidRPr="00B56735">
        <w:rPr>
          <w:rFonts w:ascii="Times New Roman" w:hAnsi="Times New Roman" w:cs="Times New Roman"/>
          <w:b/>
          <w:bCs/>
          <w:i/>
          <w:iCs/>
          <w:color w:val="000000"/>
          <w:sz w:val="24"/>
          <w:szCs w:val="24"/>
          <w:lang w:eastAsia="ru-RU"/>
        </w:rPr>
        <w:t xml:space="preserve">литературе, иностранному языку </w:t>
      </w:r>
      <w:r w:rsidRPr="00B56735">
        <w:rPr>
          <w:rFonts w:ascii="Times New Roman" w:hAnsi="Times New Roman" w:cs="Times New Roman"/>
          <w:color w:val="000000"/>
          <w:sz w:val="24"/>
          <w:szCs w:val="24"/>
          <w:lang w:eastAsia="ru-RU"/>
        </w:rPr>
        <w:t>— диктанты и изложения, сочинения на заданную тему, сочинения на произвольную тему, аудиозаписи монологических и диалогических высказываний, «дневники читателя», иллюстрированные «авторские» работы, материалы их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 математике — </w:t>
      </w:r>
      <w:r w:rsidRPr="00B56735">
        <w:rPr>
          <w:rFonts w:ascii="Times New Roman" w:hAnsi="Times New Roman" w:cs="Times New Roman"/>
          <w:color w:val="000000"/>
          <w:sz w:val="24"/>
          <w:szCs w:val="24"/>
          <w:lang w:eastAsia="ru-RU"/>
        </w:rPr>
        <w:t>математические диктанты, оформленные результаты мини-исследований, записи решения учебно-познавательных и учебно-практических задач, математические модели, аудиозаписи устных ответов (демонстрирующих навыки устного счёта, рассуждений, доказательств, выступлений, сообщений на математические темы),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истории, обществознанию, географии, биологии, физике, химии — </w:t>
      </w:r>
      <w:r w:rsidRPr="00B56735">
        <w:rPr>
          <w:rFonts w:ascii="Times New Roman" w:hAnsi="Times New Roman" w:cs="Times New Roman"/>
          <w:color w:val="000000"/>
          <w:sz w:val="24"/>
          <w:szCs w:val="24"/>
          <w:lang w:eastAsia="ru-RU"/>
        </w:rPr>
        <w:t>дневники наблюдений, оформленные результаты мини-исследований и мини-проектов, интервью, аудиозаписи устных ответов, творческие работы,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 предметам эстетического цикла — </w:t>
      </w:r>
      <w:r w:rsidRPr="00B56735">
        <w:rPr>
          <w:rFonts w:ascii="Times New Roman" w:hAnsi="Times New Roman" w:cs="Times New Roman"/>
          <w:color w:val="000000"/>
          <w:sz w:val="24"/>
          <w:szCs w:val="24"/>
          <w:lang w:eastAsia="ru-RU"/>
        </w:rPr>
        <w:t>аудиозаписи, фото- и видеоизображения примеров исполнительской деятельности, иллюстрации к музыкальным произведениям, иллюстрации на заданную тему, продукты собственного творчества, аудиозаписи монологических высказываний-описаний,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 технологии — </w:t>
      </w:r>
      <w:r w:rsidRPr="00B56735">
        <w:rPr>
          <w:rFonts w:ascii="Times New Roman" w:hAnsi="Times New Roman" w:cs="Times New Roman"/>
          <w:color w:val="000000"/>
          <w:sz w:val="24"/>
          <w:szCs w:val="24"/>
          <w:lang w:eastAsia="ru-RU"/>
        </w:rPr>
        <w:t>фото- и видеоизображения продуктов исполнительской деятельности, аудиозаписи монологических высказываний-описаний, продукты собственного творчества,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 физкультуре — </w:t>
      </w:r>
      <w:r w:rsidRPr="00B56735">
        <w:rPr>
          <w:rFonts w:ascii="Times New Roman" w:hAnsi="Times New Roman" w:cs="Times New Roman"/>
          <w:color w:val="000000"/>
          <w:sz w:val="24"/>
          <w:szCs w:val="24"/>
          <w:lang w:eastAsia="ru-RU"/>
        </w:rPr>
        <w:t>видеоизображения примеров исполнительской деятельности, дневники наблюдений и самоконтроля, самостоятельно составленные расписания и режим дня, комплексы физических упражнений, материалы самоанализа и рефлексии и т. п.</w:t>
      </w:r>
    </w:p>
    <w:p w:rsidR="005D1A99" w:rsidRPr="00B56735" w:rsidRDefault="008772E0" w:rsidP="0082432C">
      <w:pPr>
        <w:pStyle w:val="a9"/>
        <w:spacing w:line="240" w:lineRule="auto"/>
        <w:ind w:left="426" w:firstLine="0"/>
        <w:rPr>
          <w:rStyle w:val="dash041e0431044b0447043d044b0439char1"/>
        </w:rPr>
      </w:pPr>
      <w:r w:rsidRPr="00B56735">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5D1A99" w:rsidRPr="00B56735" w:rsidRDefault="008772E0" w:rsidP="0082432C">
      <w:pPr>
        <w:pStyle w:val="a9"/>
        <w:spacing w:line="240" w:lineRule="auto"/>
        <w:ind w:left="426" w:firstLine="0"/>
        <w:rPr>
          <w:rStyle w:val="dash041e0431044b0447043d044b0439char1"/>
        </w:rPr>
      </w:pPr>
      <w:r w:rsidRPr="00B56735">
        <w:rPr>
          <w:rStyle w:val="dash041e0431044b0447043d044b0439char1"/>
        </w:rPr>
        <w:lastRenderedPageBreak/>
        <w:t>Портфолио в части подборки документов формируется в электронном виде в течение всех лет обучения в основной школе.</w:t>
      </w:r>
    </w:p>
    <w:p w:rsidR="008772E0" w:rsidRPr="00B56735" w:rsidRDefault="008772E0" w:rsidP="0082432C">
      <w:pPr>
        <w:pStyle w:val="a9"/>
        <w:spacing w:line="240" w:lineRule="auto"/>
        <w:ind w:left="426" w:firstLine="0"/>
        <w:rPr>
          <w:rStyle w:val="dash041e0431044b0447043d044b0439char1"/>
          <w:b/>
          <w:i/>
        </w:rPr>
      </w:pPr>
      <w:r w:rsidRPr="00B56735">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772E0" w:rsidRPr="00B56735" w:rsidRDefault="008772E0" w:rsidP="0082432C">
      <w:pPr>
        <w:pStyle w:val="a9"/>
        <w:spacing w:line="240" w:lineRule="auto"/>
        <w:ind w:left="426" w:firstLine="0"/>
        <w:rPr>
          <w:rStyle w:val="dash041e0431044b0447043d044b0439char1"/>
          <w:b/>
        </w:rPr>
      </w:pPr>
      <w:r w:rsidRPr="00B56735">
        <w:rPr>
          <w:rStyle w:val="dash041e0431044b0447043d044b0439char1"/>
          <w:b/>
        </w:rPr>
        <w:t xml:space="preserve">Внутришкольный мониторинг </w:t>
      </w:r>
      <w:r w:rsidRPr="00B56735">
        <w:rPr>
          <w:rStyle w:val="dash041e0431044b0447043d044b0439char1"/>
        </w:rPr>
        <w:t>представляет собой процедуры</w:t>
      </w:r>
      <w:r w:rsidRPr="00B56735">
        <w:rPr>
          <w:rStyle w:val="dash041e0431044b0447043d044b0439char1"/>
          <w:b/>
        </w:rPr>
        <w:t>:</w:t>
      </w:r>
    </w:p>
    <w:p w:rsidR="008772E0" w:rsidRPr="00B56735" w:rsidRDefault="008772E0" w:rsidP="0082432C">
      <w:pPr>
        <w:pStyle w:val="a9"/>
        <w:numPr>
          <w:ilvl w:val="0"/>
          <w:numId w:val="8"/>
        </w:numPr>
        <w:spacing w:line="240" w:lineRule="auto"/>
        <w:ind w:left="426" w:firstLine="0"/>
        <w:rPr>
          <w:rStyle w:val="dash041e0431044b0447043d044b0439char1"/>
          <w:b/>
        </w:rPr>
      </w:pPr>
      <w:r w:rsidRPr="00B56735">
        <w:rPr>
          <w:rStyle w:val="dash041e0431044b0447043d044b0439char1"/>
          <w:b/>
        </w:rPr>
        <w:t>оценки уровня достижения предметных и метапредметных результатов</w:t>
      </w:r>
      <w:r w:rsidRPr="00B56735">
        <w:rPr>
          <w:rStyle w:val="dash041e0431044b0447043d044b0439char1"/>
        </w:rPr>
        <w:t>;</w:t>
      </w:r>
    </w:p>
    <w:p w:rsidR="008772E0" w:rsidRPr="00B56735" w:rsidRDefault="008772E0" w:rsidP="0082432C">
      <w:pPr>
        <w:pStyle w:val="a9"/>
        <w:numPr>
          <w:ilvl w:val="0"/>
          <w:numId w:val="8"/>
        </w:numPr>
        <w:spacing w:line="240" w:lineRule="auto"/>
        <w:ind w:left="426" w:firstLine="0"/>
        <w:rPr>
          <w:rStyle w:val="dash041e0431044b0447043d044b0439char1"/>
          <w:b/>
        </w:rPr>
      </w:pPr>
      <w:r w:rsidRPr="00B56735">
        <w:rPr>
          <w:rStyle w:val="dash041e0431044b0447043d044b0439char1"/>
          <w:b/>
        </w:rPr>
        <w:t>оценки уровня достижения той части личностных результатов</w:t>
      </w:r>
      <w:r w:rsidRPr="00B5673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772E0" w:rsidRPr="00B56735" w:rsidRDefault="008772E0" w:rsidP="0082432C">
      <w:pPr>
        <w:pStyle w:val="a9"/>
        <w:numPr>
          <w:ilvl w:val="0"/>
          <w:numId w:val="8"/>
        </w:numPr>
        <w:spacing w:line="240" w:lineRule="auto"/>
        <w:ind w:left="426" w:firstLine="0"/>
        <w:rPr>
          <w:rStyle w:val="dash041e0431044b0447043d044b0439char1"/>
          <w:b/>
          <w:i/>
        </w:rPr>
      </w:pPr>
      <w:r w:rsidRPr="00B56735">
        <w:rPr>
          <w:rStyle w:val="dash041e0431044b0447043d044b0439char1"/>
          <w:b/>
        </w:rPr>
        <w:t>оценки уровня профессионального мастерства учителя</w:t>
      </w:r>
      <w:r w:rsidRPr="00B56735">
        <w:rPr>
          <w:rStyle w:val="dash041e0431044b0447043d044b0439char1"/>
          <w:b/>
          <w:i/>
        </w:rPr>
        <w:t xml:space="preserve">, </w:t>
      </w:r>
      <w:r w:rsidRPr="00B5673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772E0" w:rsidRPr="00B56735" w:rsidRDefault="008772E0" w:rsidP="0082432C">
      <w:pPr>
        <w:pStyle w:val="a9"/>
        <w:spacing w:line="240" w:lineRule="auto"/>
        <w:ind w:left="426" w:firstLine="0"/>
        <w:rPr>
          <w:rStyle w:val="dash041e0431044b0447043d044b0439char1"/>
          <w:b/>
          <w:i/>
        </w:rPr>
      </w:pPr>
      <w:r w:rsidRPr="00B56735">
        <w:rPr>
          <w:rStyle w:val="dash041e0431044b0447043d044b0439char1"/>
        </w:rPr>
        <w:t xml:space="preserve">         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772E0" w:rsidRPr="00B56735" w:rsidRDefault="008772E0" w:rsidP="0082432C">
      <w:pPr>
        <w:pStyle w:val="a9"/>
        <w:spacing w:line="240" w:lineRule="auto"/>
        <w:ind w:left="426" w:firstLine="0"/>
        <w:rPr>
          <w:rStyle w:val="dash041e0431044b0447043d044b0439char1"/>
        </w:rPr>
      </w:pPr>
      <w:r w:rsidRPr="00B56735">
        <w:rPr>
          <w:rStyle w:val="dash041e0431044b0447043d044b0439char1"/>
          <w:b/>
        </w:rPr>
        <w:t xml:space="preserve">Промежуточная аттестация </w:t>
      </w:r>
      <w:r w:rsidRPr="00B5673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772E0" w:rsidRPr="00B56735" w:rsidRDefault="008772E0" w:rsidP="0082432C">
      <w:pPr>
        <w:pStyle w:val="a9"/>
        <w:spacing w:line="240" w:lineRule="auto"/>
        <w:ind w:left="426" w:firstLine="0"/>
        <w:rPr>
          <w:sz w:val="24"/>
          <w:szCs w:val="24"/>
        </w:rPr>
      </w:pPr>
      <w:r w:rsidRPr="00B5673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56735">
        <w:rPr>
          <w:sz w:val="24"/>
          <w:szCs w:val="24"/>
        </w:rPr>
        <w:t xml:space="preserve">В период введения ФГОС ООО </w:t>
      </w:r>
      <w:r w:rsidRPr="00B56735">
        <w:rPr>
          <w:sz w:val="24"/>
          <w:szCs w:val="24"/>
          <w:lang w:eastAsia="ru-RU"/>
        </w:rPr>
        <w:t xml:space="preserve">в случае использования стандартизированных измерительных материалов </w:t>
      </w:r>
      <w:r w:rsidRPr="00B5673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772E0" w:rsidRPr="00B56735" w:rsidRDefault="008772E0" w:rsidP="0082432C">
      <w:pPr>
        <w:pStyle w:val="a9"/>
        <w:spacing w:line="240" w:lineRule="auto"/>
        <w:ind w:left="426" w:firstLine="0"/>
        <w:rPr>
          <w:rStyle w:val="dash041e0431044b0447043d044b0439char1"/>
        </w:rPr>
      </w:pPr>
      <w:r w:rsidRPr="00B5673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772E0" w:rsidRPr="00B56735" w:rsidRDefault="008772E0" w:rsidP="0082432C">
      <w:pPr>
        <w:pStyle w:val="a9"/>
        <w:spacing w:line="240" w:lineRule="auto"/>
        <w:ind w:left="426" w:firstLine="0"/>
        <w:rPr>
          <w:rStyle w:val="dash041e0431044b0447043d044b0439char1"/>
          <w:b/>
        </w:rPr>
      </w:pPr>
      <w:r w:rsidRPr="00B56735">
        <w:rPr>
          <w:rStyle w:val="dash041e0431044b0447043d044b0439char1"/>
          <w:b/>
        </w:rPr>
        <w:t>Государственная итоговая аттестация</w:t>
      </w:r>
    </w:p>
    <w:p w:rsidR="008772E0" w:rsidRPr="00B56735" w:rsidRDefault="008772E0" w:rsidP="0082432C">
      <w:pPr>
        <w:spacing w:after="0" w:line="240" w:lineRule="auto"/>
        <w:ind w:left="426"/>
        <w:jc w:val="both"/>
        <w:rPr>
          <w:rFonts w:ascii="Times New Roman" w:hAnsi="Times New Roman" w:cs="Times New Roman"/>
          <w:bCs/>
          <w:iCs/>
          <w:sz w:val="24"/>
          <w:szCs w:val="24"/>
          <w:lang w:eastAsia="ru-RU"/>
        </w:rPr>
      </w:pPr>
      <w:r w:rsidRPr="00B56735">
        <w:rPr>
          <w:rFonts w:ascii="Times New Roman"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8772E0" w:rsidRPr="00B56735" w:rsidRDefault="008772E0" w:rsidP="0082432C">
      <w:pPr>
        <w:spacing w:after="0" w:line="240" w:lineRule="auto"/>
        <w:ind w:left="426"/>
        <w:jc w:val="both"/>
        <w:rPr>
          <w:rFonts w:ascii="Times New Roman" w:hAnsi="Times New Roman" w:cs="Times New Roman"/>
          <w:bCs/>
          <w:iCs/>
          <w:sz w:val="24"/>
          <w:szCs w:val="24"/>
          <w:lang w:eastAsia="ru-RU"/>
        </w:rPr>
      </w:pPr>
      <w:r w:rsidRPr="00B56735">
        <w:rPr>
          <w:rFonts w:ascii="Times New Roman"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8772E0" w:rsidRPr="00B56735" w:rsidRDefault="008772E0" w:rsidP="0082432C">
      <w:pPr>
        <w:pStyle w:val="a9"/>
        <w:spacing w:line="240" w:lineRule="auto"/>
        <w:ind w:left="426" w:firstLine="0"/>
        <w:rPr>
          <w:sz w:val="24"/>
          <w:szCs w:val="24"/>
          <w:lang w:eastAsia="ru-RU"/>
        </w:rPr>
      </w:pPr>
      <w:r w:rsidRPr="00B56735">
        <w:rPr>
          <w:rStyle w:val="dash041e0431044b0447043d044b0439char1"/>
          <w:b/>
        </w:rPr>
        <w:t xml:space="preserve">Итоговая оценка </w:t>
      </w:r>
      <w:r w:rsidRPr="00B56735">
        <w:rPr>
          <w:rStyle w:val="dash041e0431044b0447043d044b0439char1"/>
        </w:rPr>
        <w:t xml:space="preserve">(итоговая аттестация) по предмету </w:t>
      </w:r>
      <w:r w:rsidRPr="00B56735">
        <w:rPr>
          <w:sz w:val="24"/>
          <w:szCs w:val="24"/>
          <w:lang w:eastAsia="ru-RU"/>
        </w:rPr>
        <w:t xml:space="preserve">складывается из результатов внутренней и внешней оценки. К результатам </w:t>
      </w:r>
      <w:r w:rsidRPr="00B56735">
        <w:rPr>
          <w:b/>
          <w:sz w:val="24"/>
          <w:szCs w:val="24"/>
          <w:lang w:eastAsia="ru-RU"/>
        </w:rPr>
        <w:t>внешней оценки</w:t>
      </w:r>
      <w:r w:rsidRPr="00B56735">
        <w:rPr>
          <w:sz w:val="24"/>
          <w:szCs w:val="24"/>
          <w:lang w:eastAsia="ru-RU"/>
        </w:rPr>
        <w:t xml:space="preserve"> относятся результаты ГИА. К результатам </w:t>
      </w:r>
      <w:r w:rsidRPr="00B56735">
        <w:rPr>
          <w:b/>
          <w:sz w:val="24"/>
          <w:szCs w:val="24"/>
          <w:lang w:eastAsia="ru-RU"/>
        </w:rPr>
        <w:t>внутренней оценки</w:t>
      </w:r>
      <w:r w:rsidRPr="00B5673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56735">
        <w:rPr>
          <w:i/>
          <w:sz w:val="24"/>
          <w:szCs w:val="24"/>
          <w:lang w:eastAsia="ru-RU"/>
        </w:rPr>
        <w:t xml:space="preserve">. </w:t>
      </w:r>
      <w:r w:rsidRPr="00B56735">
        <w:rPr>
          <w:sz w:val="24"/>
          <w:szCs w:val="24"/>
          <w:lang w:eastAsia="ru-RU"/>
        </w:rPr>
        <w:t xml:space="preserve">Такой подход позволяет обеспечить полноту охвата планируемых результатов и выявить кумулятивный </w:t>
      </w:r>
      <w:r w:rsidRPr="00B56735">
        <w:rPr>
          <w:sz w:val="24"/>
          <w:szCs w:val="24"/>
          <w:lang w:eastAsia="ru-RU"/>
        </w:rPr>
        <w:lastRenderedPageBreak/>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772E0" w:rsidRPr="00B56735" w:rsidRDefault="008772E0" w:rsidP="0082432C">
      <w:pPr>
        <w:pStyle w:val="a9"/>
        <w:spacing w:line="240" w:lineRule="auto"/>
        <w:ind w:left="426" w:firstLine="0"/>
        <w:rPr>
          <w:sz w:val="24"/>
          <w:szCs w:val="24"/>
          <w:lang w:eastAsia="ru-RU"/>
        </w:rPr>
      </w:pPr>
      <w:r w:rsidRPr="00B5673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B56735">
        <w:rPr>
          <w:sz w:val="24"/>
          <w:szCs w:val="24"/>
          <w:lang w:eastAsia="ru-RU"/>
        </w:rPr>
        <w:t>– аттестате об основном общем образовании</w:t>
      </w:r>
      <w:r w:rsidRPr="00B56735">
        <w:rPr>
          <w:rStyle w:val="dash041e0431044b0447043d044b0439char1"/>
        </w:rPr>
        <w:t>.</w:t>
      </w:r>
    </w:p>
    <w:p w:rsidR="008772E0" w:rsidRPr="00B56735" w:rsidRDefault="008772E0" w:rsidP="0082432C">
      <w:pPr>
        <w:pStyle w:val="a9"/>
        <w:spacing w:line="240" w:lineRule="auto"/>
        <w:ind w:left="426" w:firstLine="0"/>
        <w:rPr>
          <w:sz w:val="24"/>
          <w:szCs w:val="24"/>
          <w:lang w:eastAsia="ru-RU"/>
        </w:rPr>
      </w:pPr>
      <w:r w:rsidRPr="00B56735">
        <w:rPr>
          <w:rStyle w:val="dash041e0431044b0447043d044b0439char1"/>
          <w:b/>
        </w:rPr>
        <w:t>Итоговая оценка</w:t>
      </w:r>
      <w:r w:rsidRPr="00B56735">
        <w:rPr>
          <w:rStyle w:val="dash041e0431044b0447043d044b0439char1"/>
        </w:rPr>
        <w:t xml:space="preserve"> по междисциплинарным программам </w:t>
      </w:r>
      <w:r w:rsidRPr="00B56735">
        <w:rPr>
          <w:sz w:val="24"/>
          <w:szCs w:val="24"/>
          <w:lang w:eastAsia="ru-RU"/>
        </w:rPr>
        <w:t>ставится на основе результатов внутришкольного мониторинга и фиксируется в характеристике учащегося.</w:t>
      </w:r>
    </w:p>
    <w:p w:rsidR="008772E0" w:rsidRPr="00B56735" w:rsidRDefault="008772E0" w:rsidP="0082432C">
      <w:pPr>
        <w:spacing w:after="0" w:line="240" w:lineRule="auto"/>
        <w:ind w:left="426"/>
        <w:jc w:val="both"/>
        <w:rPr>
          <w:rFonts w:ascii="Times New Roman" w:hAnsi="Times New Roman" w:cs="Times New Roman"/>
          <w:sz w:val="24"/>
          <w:szCs w:val="24"/>
          <w:lang w:eastAsia="ru-RU"/>
        </w:rPr>
      </w:pPr>
      <w:r w:rsidRPr="00B56735">
        <w:rPr>
          <w:rFonts w:ascii="Times New Roman" w:hAnsi="Times New Roman" w:cs="Times New Roman"/>
          <w:b/>
          <w:sz w:val="24"/>
          <w:szCs w:val="24"/>
          <w:lang w:eastAsia="ru-RU"/>
        </w:rPr>
        <w:t>Характеристика</w:t>
      </w:r>
      <w:r w:rsidRPr="00B56735">
        <w:rPr>
          <w:rFonts w:ascii="Times New Roman" w:hAnsi="Times New Roman" w:cs="Times New Roman"/>
          <w:sz w:val="24"/>
          <w:szCs w:val="24"/>
          <w:lang w:eastAsia="ru-RU"/>
        </w:rPr>
        <w:t xml:space="preserve"> готовится на основании:</w:t>
      </w:r>
    </w:p>
    <w:p w:rsidR="008772E0" w:rsidRPr="00B56735" w:rsidRDefault="008772E0" w:rsidP="000F1C5C">
      <w:pPr>
        <w:numPr>
          <w:ilvl w:val="0"/>
          <w:numId w:val="9"/>
        </w:numPr>
        <w:tabs>
          <w:tab w:val="left" w:pos="567"/>
          <w:tab w:val="left" w:pos="1418"/>
        </w:tabs>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8772E0" w:rsidRPr="00B56735" w:rsidRDefault="008772E0" w:rsidP="000F1C5C">
      <w:pPr>
        <w:numPr>
          <w:ilvl w:val="0"/>
          <w:numId w:val="9"/>
        </w:numPr>
        <w:tabs>
          <w:tab w:val="left" w:pos="567"/>
          <w:tab w:val="left" w:pos="1418"/>
        </w:tabs>
        <w:spacing w:after="0" w:line="240" w:lineRule="auto"/>
        <w:ind w:left="426" w:firstLine="0"/>
        <w:jc w:val="both"/>
        <w:rPr>
          <w:rFonts w:ascii="Times New Roman" w:hAnsi="Times New Roman" w:cs="Times New Roman"/>
          <w:i/>
          <w:sz w:val="24"/>
          <w:szCs w:val="24"/>
          <w:lang w:eastAsia="ru-RU"/>
        </w:rPr>
      </w:pPr>
      <w:r w:rsidRPr="00B56735">
        <w:rPr>
          <w:rFonts w:ascii="Times New Roman" w:hAnsi="Times New Roman" w:cs="Times New Roman"/>
          <w:sz w:val="24"/>
          <w:szCs w:val="24"/>
          <w:lang w:eastAsia="ru-RU"/>
        </w:rPr>
        <w:t>портфолио выпускника;</w:t>
      </w:r>
    </w:p>
    <w:p w:rsidR="008772E0" w:rsidRPr="00B56735" w:rsidRDefault="008772E0" w:rsidP="000F1C5C">
      <w:pPr>
        <w:numPr>
          <w:ilvl w:val="0"/>
          <w:numId w:val="9"/>
        </w:numPr>
        <w:tabs>
          <w:tab w:val="left" w:pos="567"/>
          <w:tab w:val="left" w:pos="1418"/>
        </w:tabs>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8772E0" w:rsidRPr="00B56735" w:rsidRDefault="008772E0" w:rsidP="000F1C5C">
      <w:pPr>
        <w:tabs>
          <w:tab w:val="left" w:pos="567"/>
        </w:tabs>
        <w:spacing w:after="0" w:line="240" w:lineRule="auto"/>
        <w:ind w:left="426"/>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 характеристике выпускника:</w:t>
      </w:r>
    </w:p>
    <w:p w:rsidR="008772E0" w:rsidRPr="00B56735" w:rsidRDefault="008772E0" w:rsidP="000F1C5C">
      <w:pPr>
        <w:pStyle w:val="a6"/>
        <w:numPr>
          <w:ilvl w:val="0"/>
          <w:numId w:val="10"/>
        </w:numPr>
        <w:tabs>
          <w:tab w:val="left" w:pos="567"/>
          <w:tab w:val="left" w:pos="993"/>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8772E0" w:rsidRPr="00B56735" w:rsidRDefault="008772E0" w:rsidP="000F1C5C">
      <w:pPr>
        <w:pStyle w:val="a6"/>
        <w:numPr>
          <w:ilvl w:val="0"/>
          <w:numId w:val="10"/>
        </w:numPr>
        <w:tabs>
          <w:tab w:val="left" w:pos="567"/>
          <w:tab w:val="left" w:pos="993"/>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1824EC" w:rsidRPr="00B56735" w:rsidRDefault="008772E0" w:rsidP="000F1C5C">
      <w:pPr>
        <w:pStyle w:val="a5"/>
        <w:tabs>
          <w:tab w:val="left" w:pos="567"/>
        </w:tabs>
        <w:spacing w:before="0" w:beforeAutospacing="0" w:after="0"/>
        <w:ind w:left="426"/>
        <w:jc w:val="both"/>
      </w:pPr>
      <w:r w:rsidRPr="00B56735">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F34C8" w:rsidRPr="00B56735" w:rsidRDefault="006F34C8" w:rsidP="0082432C">
      <w:pPr>
        <w:pStyle w:val="1"/>
        <w:spacing w:before="0" w:line="360" w:lineRule="auto"/>
        <w:ind w:left="426"/>
        <w:jc w:val="both"/>
        <w:rPr>
          <w:rFonts w:ascii="Times New Roman" w:hAnsi="Times New Roman" w:cs="Times New Roman"/>
          <w:b w:val="0"/>
          <w:color w:val="auto"/>
          <w:sz w:val="24"/>
          <w:szCs w:val="24"/>
        </w:rPr>
      </w:pPr>
      <w:bookmarkStart w:id="1" w:name="_Toc409691656"/>
      <w:bookmarkStart w:id="2" w:name="_Toc410653980"/>
      <w:bookmarkStart w:id="3" w:name="_Toc414553166"/>
    </w:p>
    <w:p w:rsidR="006F34C8" w:rsidRPr="00B56735" w:rsidRDefault="006F34C8" w:rsidP="00187BBA">
      <w:pPr>
        <w:pStyle w:val="1"/>
        <w:spacing w:before="0" w:line="240" w:lineRule="auto"/>
        <w:ind w:left="426"/>
        <w:jc w:val="center"/>
        <w:rPr>
          <w:rFonts w:ascii="Times New Roman" w:hAnsi="Times New Roman" w:cs="Times New Roman"/>
          <w:color w:val="auto"/>
          <w:sz w:val="24"/>
          <w:szCs w:val="24"/>
        </w:rPr>
      </w:pPr>
      <w:r w:rsidRPr="00B56735">
        <w:rPr>
          <w:rFonts w:ascii="Times New Roman" w:hAnsi="Times New Roman" w:cs="Times New Roman"/>
          <w:color w:val="auto"/>
          <w:sz w:val="24"/>
          <w:szCs w:val="24"/>
        </w:rPr>
        <w:t>2.</w:t>
      </w:r>
      <w:r w:rsidR="003826EA" w:rsidRPr="00B56735">
        <w:rPr>
          <w:rFonts w:ascii="Times New Roman" w:hAnsi="Times New Roman" w:cs="Times New Roman"/>
          <w:color w:val="auto"/>
          <w:sz w:val="24"/>
          <w:szCs w:val="24"/>
        </w:rPr>
        <w:t>Содержательный раздел</w:t>
      </w:r>
      <w:bookmarkEnd w:id="1"/>
    </w:p>
    <w:p w:rsidR="003826EA" w:rsidRPr="00B56735" w:rsidRDefault="003826EA" w:rsidP="00187BBA">
      <w:pPr>
        <w:pStyle w:val="1"/>
        <w:spacing w:before="0" w:line="240" w:lineRule="auto"/>
        <w:ind w:left="426"/>
        <w:jc w:val="center"/>
        <w:rPr>
          <w:rFonts w:ascii="Times New Roman" w:hAnsi="Times New Roman" w:cs="Times New Roman"/>
          <w:color w:val="auto"/>
          <w:sz w:val="24"/>
          <w:szCs w:val="24"/>
        </w:rPr>
      </w:pPr>
      <w:r w:rsidRPr="00B56735">
        <w:rPr>
          <w:rFonts w:ascii="Times New Roman" w:hAnsi="Times New Roman" w:cs="Times New Roman"/>
          <w:color w:val="auto"/>
          <w:sz w:val="24"/>
          <w:szCs w:val="24"/>
        </w:rPr>
        <w:t>основной образовательной программы основного общего образования</w:t>
      </w:r>
      <w:bookmarkEnd w:id="2"/>
      <w:bookmarkEnd w:id="3"/>
    </w:p>
    <w:p w:rsidR="003826EA" w:rsidRPr="00B56735" w:rsidRDefault="003826EA" w:rsidP="0082432C">
      <w:pPr>
        <w:pStyle w:val="2"/>
        <w:ind w:left="426"/>
        <w:jc w:val="both"/>
        <w:rPr>
          <w:rFonts w:ascii="Times New Roman" w:hAnsi="Times New Roman" w:cs="Times New Roman"/>
          <w:color w:val="auto"/>
          <w:sz w:val="24"/>
          <w:szCs w:val="24"/>
        </w:rPr>
      </w:pPr>
      <w:bookmarkStart w:id="4" w:name="_Toc406059004"/>
      <w:bookmarkStart w:id="5" w:name="_Toc409691657"/>
      <w:bookmarkStart w:id="6" w:name="_Toc410653981"/>
      <w:bookmarkStart w:id="7" w:name="_Toc414553167"/>
      <w:r w:rsidRPr="00B56735">
        <w:rPr>
          <w:rFonts w:ascii="Times New Roman" w:hAnsi="Times New Roman" w:cs="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4"/>
      <w:bookmarkEnd w:id="5"/>
      <w:bookmarkEnd w:id="6"/>
      <w:bookmarkEnd w:id="7"/>
    </w:p>
    <w:p w:rsidR="001824EC" w:rsidRPr="00B56735" w:rsidRDefault="003826EA" w:rsidP="0082432C">
      <w:pPr>
        <w:pStyle w:val="a5"/>
        <w:spacing w:before="0" w:beforeAutospacing="0" w:after="0"/>
        <w:ind w:left="426"/>
        <w:jc w:val="both"/>
      </w:pPr>
      <w:r w:rsidRPr="00B56735">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006F34C8" w:rsidRPr="00B56735">
        <w:t>.</w:t>
      </w:r>
    </w:p>
    <w:p w:rsidR="002B06C2" w:rsidRPr="00B56735" w:rsidRDefault="002B06C2" w:rsidP="0082432C">
      <w:pPr>
        <w:pStyle w:val="a5"/>
        <w:widowControl w:val="0"/>
        <w:tabs>
          <w:tab w:val="left" w:pos="567"/>
        </w:tabs>
        <w:spacing w:before="0" w:beforeAutospacing="0" w:after="0"/>
        <w:ind w:left="426"/>
        <w:jc w:val="both"/>
        <w:rPr>
          <w:b/>
        </w:rPr>
      </w:pPr>
      <w:r w:rsidRPr="00B56735">
        <w:rPr>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2B06C2" w:rsidRPr="00B56735" w:rsidRDefault="002B06C2" w:rsidP="0082432C">
      <w:pPr>
        <w:pStyle w:val="a5"/>
        <w:widowControl w:val="0"/>
        <w:tabs>
          <w:tab w:val="left" w:pos="567"/>
        </w:tabs>
        <w:spacing w:before="0" w:beforeAutospacing="0" w:after="0"/>
        <w:ind w:left="426"/>
        <w:jc w:val="both"/>
      </w:pPr>
      <w:r w:rsidRPr="00B56735">
        <w:t xml:space="preserve">C целью разработки и реализации программы развития УУД </w:t>
      </w:r>
      <w:r w:rsidR="000F1C5C" w:rsidRPr="00B56735">
        <w:t xml:space="preserve">в МБОУ </w:t>
      </w:r>
      <w:r w:rsidRPr="00B56735">
        <w:t>Ш</w:t>
      </w:r>
      <w:r w:rsidR="000F1C5C" w:rsidRPr="00B56735">
        <w:t>кола № 90 г.о. Самара</w:t>
      </w:r>
      <w:r w:rsidRPr="00B56735">
        <w:t xml:space="preserve"> создана рабочая группа под руководством заместителя директора по учебно-воспитательной работе (УВР), а также данные вопросы активно рассматриваются на методических объединениях учителей-предметников.</w:t>
      </w:r>
    </w:p>
    <w:p w:rsidR="002B06C2" w:rsidRPr="00B56735" w:rsidRDefault="002B06C2" w:rsidP="0082432C">
      <w:pPr>
        <w:pStyle w:val="a5"/>
        <w:widowControl w:val="0"/>
        <w:tabs>
          <w:tab w:val="left" w:pos="567"/>
        </w:tabs>
        <w:spacing w:before="0" w:beforeAutospacing="0" w:after="0"/>
        <w:ind w:left="426"/>
        <w:jc w:val="both"/>
      </w:pPr>
      <w:r w:rsidRPr="00B56735">
        <w:rPr>
          <w:shd w:val="clear" w:color="auto" w:fill="FFFFFF"/>
        </w:rPr>
        <w:t>Направления деятельности рабочей группы и методических объединений включают следующие вопросы:</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основных подходов к обеспечению связи универсальных учебных действий с </w:t>
      </w:r>
      <w:r w:rsidRPr="00B56735">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lastRenderedPageBreak/>
        <w:t>разработку основных подходов к конструированию задач на применение универсальных учебных действ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основных подходов к </w:t>
      </w:r>
      <w:r w:rsidRPr="00B56735">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основных подходов к </w:t>
      </w:r>
      <w:r w:rsidRPr="00B56735">
        <w:t>организации учебной деятельности по формированию и развитию ИКТ-компетенц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системы мер по организации </w:t>
      </w:r>
      <w:r w:rsidRPr="00B56735">
        <w:t>взаимодействия с учебными, научными и социальными организациями, формы привлечения консультантов, экспертов и научных руководителе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системы мер по обеспечению </w:t>
      </w:r>
      <w:r w:rsidRPr="00B56735">
        <w:t>условий для развития универсальных учебных действий у обучающихся, в том числе информационно-методического обеспечения, подготовки кадров;</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t>разработку методики и инструментария мониторинга успешности освоения и применения обучающимися универсальных учебных действ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2C7E3F" w:rsidRPr="00B56735" w:rsidRDefault="002C7E3F" w:rsidP="0082432C">
      <w:pPr>
        <w:pStyle w:val="a5"/>
        <w:widowControl w:val="0"/>
        <w:tabs>
          <w:tab w:val="left" w:pos="567"/>
        </w:tabs>
        <w:spacing w:before="0" w:beforeAutospacing="0" w:after="0"/>
        <w:ind w:left="426"/>
        <w:jc w:val="both"/>
        <w:rPr>
          <w:b/>
        </w:rPr>
      </w:pPr>
      <w:r w:rsidRPr="00B56735">
        <w:rPr>
          <w:b/>
        </w:rPr>
        <w:t>2.1.2. Цели и задачи программы, описание ее места и роли в реализации требований ФГОС</w:t>
      </w:r>
    </w:p>
    <w:p w:rsidR="002C7E3F" w:rsidRPr="00B56735" w:rsidRDefault="002C7E3F" w:rsidP="0082432C">
      <w:pPr>
        <w:pStyle w:val="a5"/>
        <w:widowControl w:val="0"/>
        <w:tabs>
          <w:tab w:val="left" w:pos="567"/>
        </w:tabs>
        <w:spacing w:before="0" w:beforeAutospacing="0" w:after="0"/>
        <w:ind w:left="426"/>
        <w:jc w:val="both"/>
      </w:pPr>
      <w:r w:rsidRPr="00B56735">
        <w:rPr>
          <w:b/>
          <w:bCs/>
        </w:rPr>
        <w:t>Целью программы</w:t>
      </w:r>
      <w:r w:rsidRPr="00B56735">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C7E3F" w:rsidRPr="00B56735" w:rsidRDefault="002C7E3F" w:rsidP="0082432C">
      <w:pPr>
        <w:pStyle w:val="a5"/>
        <w:widowControl w:val="0"/>
        <w:tabs>
          <w:tab w:val="left" w:pos="567"/>
        </w:tabs>
        <w:spacing w:before="0" w:beforeAutospacing="0" w:after="0"/>
        <w:ind w:left="426"/>
        <w:jc w:val="both"/>
      </w:pPr>
      <w:r w:rsidRPr="00B56735">
        <w:t xml:space="preserve">В соответствии с указанной целью программа развития УУД в основной школе определяет следующие </w:t>
      </w:r>
      <w:r w:rsidRPr="00B56735">
        <w:rPr>
          <w:b/>
          <w:bCs/>
        </w:rPr>
        <w:t>задачи</w:t>
      </w:r>
      <w:r w:rsidRPr="00B56735">
        <w:t>:</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организация взаимодействия педагогов и обучающихся и их родителей по развитию универсальных учебных действий в основной школе;</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включение развивающих задач как в урочную, так и внеурочную деятельность обучающихся;</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C7E3F" w:rsidRPr="00B56735" w:rsidRDefault="002C7E3F" w:rsidP="0082432C">
      <w:pPr>
        <w:pStyle w:val="a5"/>
        <w:widowControl w:val="0"/>
        <w:tabs>
          <w:tab w:val="left" w:pos="567"/>
        </w:tabs>
        <w:spacing w:before="0" w:beforeAutospacing="0" w:after="0"/>
        <w:ind w:left="426"/>
        <w:jc w:val="both"/>
      </w:pPr>
      <w:r w:rsidRPr="00B56735">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w:t>
      </w:r>
      <w:r w:rsidRPr="00B56735">
        <w:lastRenderedPageBreak/>
        <w:t>возрастного развития.</w:t>
      </w:r>
    </w:p>
    <w:p w:rsidR="002C7E3F" w:rsidRPr="00B56735" w:rsidRDefault="002C7E3F" w:rsidP="0082432C">
      <w:pPr>
        <w:pStyle w:val="a5"/>
        <w:widowControl w:val="0"/>
        <w:tabs>
          <w:tab w:val="left" w:pos="567"/>
        </w:tabs>
        <w:spacing w:before="0" w:beforeAutospacing="0" w:after="0"/>
        <w:ind w:left="426"/>
        <w:jc w:val="both"/>
      </w:pPr>
      <w:r w:rsidRPr="00B56735">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C7E3F" w:rsidRPr="00B56735" w:rsidRDefault="002C7E3F" w:rsidP="0082432C">
      <w:pPr>
        <w:pStyle w:val="a5"/>
        <w:widowControl w:val="0"/>
        <w:tabs>
          <w:tab w:val="left" w:pos="567"/>
        </w:tabs>
        <w:spacing w:before="0" w:beforeAutospacing="0" w:after="0"/>
        <w:ind w:left="426"/>
        <w:jc w:val="both"/>
        <w:rPr>
          <w:b/>
        </w:rPr>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C7E3F" w:rsidRPr="00B56735" w:rsidRDefault="002C7E3F" w:rsidP="0082432C">
      <w:pPr>
        <w:pStyle w:val="a5"/>
        <w:widowControl w:val="0"/>
        <w:tabs>
          <w:tab w:val="left" w:pos="567"/>
        </w:tabs>
        <w:spacing w:before="0" w:beforeAutospacing="0" w:after="0"/>
        <w:ind w:left="426"/>
        <w:jc w:val="both"/>
      </w:pPr>
      <w:r w:rsidRPr="00B56735">
        <w:t>К принципам формирования УУД в основной школе можно отнести следующие:</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формирование УУД – задача, сквозная для всего образовательного процесса (урочная, внеурочная деятельность);</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формирование УУД обязательно требует работы с предметным или междисциплинарным содержанием;</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2C7E3F" w:rsidRPr="00B56735" w:rsidRDefault="002C7E3F" w:rsidP="0082432C">
      <w:pPr>
        <w:pStyle w:val="a5"/>
        <w:widowControl w:val="0"/>
        <w:tabs>
          <w:tab w:val="left" w:pos="567"/>
        </w:tabs>
        <w:spacing w:before="0" w:beforeAutospacing="0" w:after="0"/>
        <w:ind w:left="426"/>
        <w:jc w:val="both"/>
      </w:pPr>
      <w:r w:rsidRPr="00B56735">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C7E3F" w:rsidRPr="00B56735" w:rsidRDefault="002C7E3F" w:rsidP="0082432C">
      <w:pPr>
        <w:pStyle w:val="a5"/>
        <w:widowControl w:val="0"/>
        <w:tabs>
          <w:tab w:val="left" w:pos="567"/>
        </w:tabs>
        <w:spacing w:before="0" w:beforeAutospacing="0" w:after="0"/>
        <w:ind w:left="426"/>
        <w:jc w:val="both"/>
      </w:pPr>
      <w:r w:rsidRPr="00B56735">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C7E3F" w:rsidRPr="00B56735" w:rsidRDefault="002C7E3F" w:rsidP="0082432C">
      <w:pPr>
        <w:pStyle w:val="a5"/>
        <w:widowControl w:val="0"/>
        <w:tabs>
          <w:tab w:val="left" w:pos="567"/>
        </w:tabs>
        <w:spacing w:before="0" w:beforeAutospacing="0" w:after="0"/>
        <w:ind w:left="426"/>
        <w:jc w:val="both"/>
      </w:pPr>
      <w:r w:rsidRPr="00B56735">
        <w:t xml:space="preserve">Для успешной деятельности по развитию УУД можно проводить занятия в разнообразных формах: уроки </w:t>
      </w:r>
      <w:r w:rsidR="00E60304" w:rsidRPr="00B56735">
        <w:t>одновозрастные</w:t>
      </w:r>
      <w:r w:rsidRPr="00B56735">
        <w:t xml:space="preserve">;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2C7E3F" w:rsidRPr="00B56735" w:rsidRDefault="002C7E3F" w:rsidP="0082432C">
      <w:pPr>
        <w:pStyle w:val="a5"/>
        <w:widowControl w:val="0"/>
        <w:tabs>
          <w:tab w:val="left" w:pos="567"/>
        </w:tabs>
        <w:spacing w:before="0" w:beforeAutospacing="0" w:after="0"/>
        <w:ind w:left="426"/>
        <w:jc w:val="both"/>
      </w:pPr>
      <w:r w:rsidRPr="00B56735">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В широком значении термин «</w:t>
      </w:r>
      <w:r w:rsidRPr="00B56735">
        <w:rPr>
          <w:rFonts w:ascii="Times New Roman" w:eastAsia="Times New Roman,Italic" w:hAnsi="Times New Roman" w:cs="Times New Roman"/>
          <w:i/>
          <w:iCs/>
          <w:sz w:val="24"/>
          <w:szCs w:val="24"/>
        </w:rPr>
        <w:t>универсальные учебные действия</w:t>
      </w:r>
      <w:r w:rsidRPr="00B56735">
        <w:rPr>
          <w:rFonts w:ascii="Times New Roman" w:hAnsi="Times New Roman" w:cs="Times New Roman"/>
          <w:sz w:val="24"/>
          <w:szCs w:val="24"/>
        </w:rPr>
        <w:t>»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термин «</w:t>
      </w:r>
      <w:r w:rsidRPr="00B56735">
        <w:rPr>
          <w:rFonts w:ascii="Times New Roman" w:eastAsia="Times New Roman,Italic" w:hAnsi="Times New Roman" w:cs="Times New Roman"/>
          <w:i/>
          <w:iCs/>
          <w:sz w:val="24"/>
          <w:szCs w:val="24"/>
        </w:rPr>
        <w:t>универсальные учебные действия</w:t>
      </w:r>
      <w:r w:rsidRPr="00B56735">
        <w:rPr>
          <w:rFonts w:ascii="Times New Roman" w:hAnsi="Times New Roman" w:cs="Times New Roman"/>
          <w:sz w:val="24"/>
          <w:szCs w:val="24"/>
        </w:rPr>
        <w:t xml:space="preserve">» можно определить как совокупность способов действия учащегося (а также связанных с ними навыков учебной </w:t>
      </w:r>
      <w:r w:rsidRPr="00B56735">
        <w:rPr>
          <w:rFonts w:ascii="Times New Roman" w:hAnsi="Times New Roman" w:cs="Times New Roman"/>
          <w:sz w:val="24"/>
          <w:szCs w:val="24"/>
        </w:rPr>
        <w:lastRenderedPageBreak/>
        <w:t>работы), обеспечивающих его способность к самостоятельному усвоению новых знаний и умений, включая организацию этого процесса.</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Функции универсальных учебных действий включают:</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обеспечение успешного усвоения знаний, умений и навыков и формирование компетентностей в любой предметной области.</w:t>
      </w:r>
    </w:p>
    <w:p w:rsidR="00A23E66" w:rsidRPr="00B56735" w:rsidRDefault="00A23E66" w:rsidP="0072556A">
      <w:pPr>
        <w:pStyle w:val="a5"/>
        <w:widowControl w:val="0"/>
        <w:tabs>
          <w:tab w:val="left" w:pos="567"/>
        </w:tabs>
        <w:spacing w:before="0" w:beforeAutospacing="0" w:after="0"/>
        <w:ind w:left="426"/>
        <w:jc w:val="both"/>
      </w:pPr>
      <w:r w:rsidRPr="00B56735">
        <w:t>В составе основных видов универсальных учебных действий, диктуемомключевыми целями общего образования, можно выделить четыре блока:</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1) личностный;</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2) регулятивный (включающий также действия саморегуляции);</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3) познавательный;</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4) коммуникативный.</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
          <w:bCs/>
          <w:sz w:val="24"/>
          <w:szCs w:val="24"/>
        </w:rPr>
        <w:t xml:space="preserve">В блок личностных универсальных учебных </w:t>
      </w:r>
      <w:r w:rsidRPr="00B56735">
        <w:rPr>
          <w:rFonts w:ascii="Times New Roman" w:hAnsi="Times New Roman" w:cs="Times New Roman"/>
          <w:sz w:val="24"/>
          <w:szCs w:val="24"/>
        </w:rPr>
        <w:t>действий входят:</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жизненное, личностное, профессиональное самоопределение;</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ействия смыслообразования и нравственно-этического оценивания,реализуемые на основе ценностно-смысловой ориентации учащихся (готовности кжизненному и личностному самоопределению, знания моральных норм, умениявыделить нравственный аспект поведения и соотносить поступки и события спринятыми этическими принципами), а также ориентации в социальных ролях имежличностных отношениях.</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
          <w:bCs/>
          <w:sz w:val="24"/>
          <w:szCs w:val="24"/>
        </w:rPr>
        <w:t xml:space="preserve">В блок регулятивных действий </w:t>
      </w:r>
      <w:r w:rsidRPr="00B56735">
        <w:rPr>
          <w:rFonts w:ascii="Times New Roman" w:hAnsi="Times New Roman" w:cs="Times New Roman"/>
          <w:sz w:val="24"/>
          <w:szCs w:val="24"/>
        </w:rPr>
        <w:t xml:space="preserve">включаются действия, обеспечивающиеорганизацию </w:t>
      </w:r>
      <w:r w:rsidR="0072556A" w:rsidRPr="00B56735">
        <w:rPr>
          <w:rFonts w:ascii="Times New Roman" w:hAnsi="Times New Roman" w:cs="Times New Roman"/>
          <w:sz w:val="24"/>
          <w:szCs w:val="24"/>
        </w:rPr>
        <w:t>об</w:t>
      </w:r>
      <w:r w:rsidRPr="00B56735">
        <w:rPr>
          <w:rFonts w:ascii="Times New Roman" w:hAnsi="Times New Roman" w:cs="Times New Roman"/>
          <w:sz w:val="24"/>
          <w:szCs w:val="24"/>
        </w:rPr>
        <w:t>уча</w:t>
      </w:r>
      <w:r w:rsidR="0072556A" w:rsidRPr="00B56735">
        <w:rPr>
          <w:rFonts w:ascii="Times New Roman" w:hAnsi="Times New Roman" w:cs="Times New Roman"/>
          <w:sz w:val="24"/>
          <w:szCs w:val="24"/>
        </w:rPr>
        <w:t>ю</w:t>
      </w:r>
      <w:r w:rsidRPr="00B56735">
        <w:rPr>
          <w:rFonts w:ascii="Times New Roman" w:hAnsi="Times New Roman" w:cs="Times New Roman"/>
          <w:sz w:val="24"/>
          <w:szCs w:val="24"/>
        </w:rPr>
        <w:t>щимся своей учебной деятельност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леполагание как постановка учебной задачи на основе соотнесения того, что уже известно и усвоено обучающимся, и того, что еще неизвестно;</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ланирование, т.е. определение последовательности промежуточных целей с учетом конечного результат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ставление плана и последовательности действий;</w:t>
      </w:r>
    </w:p>
    <w:p w:rsidR="00A925AB"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огнозирование – предвосхищение результата и уровня усвоения, его временных характеристик; </w:t>
      </w:r>
    </w:p>
    <w:p w:rsidR="0072556A" w:rsidRPr="00B56735" w:rsidRDefault="00A925AB"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72556A" w:rsidRPr="00B56735">
        <w:rPr>
          <w:rFonts w:ascii="Times New Roman" w:hAnsi="Times New Roman" w:cs="Times New Roman"/>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коррекция – внесение необходимых дополнений и корректив в план и способ действия в случае расхождения эталона, реального действия и его продукт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ценка − выделение и осознание обучающимся того, что уже усвоено и что еще подлежит усвоению, осознание качества и уровня усвоения;</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элементы волевой саморегуляции как способности к мобилизации сил и энергии, способность к волевому усилию – к выбору в ситуации мотивационного конфликта, к преодолению препятствий.</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
          <w:bCs/>
          <w:sz w:val="24"/>
          <w:szCs w:val="24"/>
        </w:rPr>
        <w:t>В блоке универсальных действий познавательной направленност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есообразно различать общеучебные, включая знаково-символические; логические, действия постановки и решения проблем.</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число </w:t>
      </w:r>
      <w:r w:rsidRPr="00B56735">
        <w:rPr>
          <w:rFonts w:ascii="Times New Roman" w:hAnsi="Times New Roman" w:cs="Times New Roman"/>
          <w:b/>
          <w:bCs/>
          <w:sz w:val="24"/>
          <w:szCs w:val="24"/>
        </w:rPr>
        <w:t xml:space="preserve">общеучебных </w:t>
      </w:r>
      <w:r w:rsidRPr="00B56735">
        <w:rPr>
          <w:rFonts w:ascii="Times New Roman" w:hAnsi="Times New Roman" w:cs="Times New Roman"/>
          <w:sz w:val="24"/>
          <w:szCs w:val="24"/>
        </w:rPr>
        <w:t>входят:</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остоятельное выделение и формулирование познавательной цел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w:t>
      </w:r>
      <w:r w:rsidRPr="00B56735">
        <w:rPr>
          <w:rFonts w:ascii="Times New Roman" w:hAnsi="Times New Roman" w:cs="Times New Roman"/>
          <w:sz w:val="24"/>
          <w:szCs w:val="24"/>
        </w:rPr>
        <w:lastRenderedPageBreak/>
        <w:t>преобразование модели с целью выявления общих законов, определяющих данную предметную область);</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труктурировать знания;</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сознанно и произвольно строить речевое высказывание в устной и письменной форме;</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бор наиболее эффективных способов решения задач в зависимости от конкретных условий;</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флексия способов и условий действия, контроль и оценка процесса и результатов деятельност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мысловое чтение как осмысление цели чтения и выбор вида чтения в зависимости от цел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звлечение необходимой информации из прослушанных текстов различных жанро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пределение основной и второстепенной информаци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вободная ориентация и восприятие текстов художественного, научного,публицистического и официально-делового стилей;</w:t>
      </w:r>
    </w:p>
    <w:p w:rsidR="00A23E66" w:rsidRPr="00B56735" w:rsidRDefault="0072556A" w:rsidP="00931E09">
      <w:pPr>
        <w:pStyle w:val="a5"/>
        <w:widowControl w:val="0"/>
        <w:tabs>
          <w:tab w:val="left" w:pos="567"/>
        </w:tabs>
        <w:spacing w:before="0" w:beforeAutospacing="0" w:after="0"/>
        <w:ind w:left="426"/>
        <w:jc w:val="both"/>
      </w:pPr>
      <w:r w:rsidRPr="00B56735">
        <w:t>- понимание и адекватная оценка языка средств массовой информаци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адекватно, подробно, сжато, выборочно передавать содержание текст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ставлять тексты различных жанров, соблюдая нормы построения текста (соответствие теме, жанру, стилю речи и др.).</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яду с общеучебными также выделяются универсальные </w:t>
      </w:r>
      <w:r w:rsidRPr="00B56735">
        <w:rPr>
          <w:rFonts w:ascii="Times New Roman" w:hAnsi="Times New Roman" w:cs="Times New Roman"/>
          <w:b/>
          <w:bCs/>
          <w:sz w:val="24"/>
          <w:szCs w:val="24"/>
        </w:rPr>
        <w:t xml:space="preserve">логические </w:t>
      </w:r>
      <w:r w:rsidRPr="00B56735">
        <w:rPr>
          <w:rFonts w:ascii="Times New Roman" w:hAnsi="Times New Roman" w:cs="Times New Roman"/>
          <w:sz w:val="24"/>
          <w:szCs w:val="24"/>
        </w:rPr>
        <w:t>действия:</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нализ объектов с целью выделения признаков (существенных, несущественных);</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нтез как составление целого из частей, в том числе самостоятельно достраивая, восполняя недостающие компоненты;</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бор оснований и критериев для сравнения, сериации, классификации объекто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ведение под понятия, выведение следствий; установление причинно-</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едственных связей, построение логической цепи рассуждений, доказательство;</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движение гипотез и их обоснование.</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
          <w:bCs/>
          <w:sz w:val="24"/>
          <w:szCs w:val="24"/>
        </w:rPr>
        <w:t xml:space="preserve">Коммуникативные действия </w:t>
      </w:r>
      <w:r w:rsidRPr="00B56735">
        <w:rPr>
          <w:rFonts w:ascii="Times New Roman" w:hAnsi="Times New Roman" w:cs="Times New Roman"/>
          <w:sz w:val="24"/>
          <w:szCs w:val="24"/>
        </w:rPr>
        <w:t>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Соответственно, в состав коммуникативных действий входят:</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планирование учебного сотрудничества с учителем и сверстникам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определение цели, функций участников, способов взаимодействия; постановка вопросов;</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инициативное сотрудничество в поиске и сборе информаци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разрешение конфликтов, выявление, идентификация проблемы, поиск и оценка альтернативных способов разрешения конфликта, принятие решения и его реализация;</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управление поведением партнера – контроль, коррекция, оценка действий партнера;</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умение с достаточно полнотой и точностью выражать свои мысли в соответствии с задачами и условиями коммуникаци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владение монологической и диалогической формами речи в соответствии с грамматическими и синтаксическими нормами родного язык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владение учащимися универсальными учебными действиями происходит в контексте разных учебных предмето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 Влияние специфики учебного предмета наосвоение рассматриваемого универсального учебного действия проявляется,прежде всего, в различиях смысловой работы над текстом задачи. Так, прирешении математических задач необходимо абстрагироваться от конкретнойситуации, описанной в тексте задачи, и выделить структуру отношений, которыесвязывают элементы текста. При решении задач гуманитарного цикла </w:t>
      </w:r>
      <w:r w:rsidRPr="00B56735">
        <w:rPr>
          <w:rFonts w:ascii="Times New Roman" w:hAnsi="Times New Roman" w:cs="Times New Roman"/>
          <w:sz w:val="24"/>
          <w:szCs w:val="24"/>
        </w:rPr>
        <w:lastRenderedPageBreak/>
        <w:t>учебныхпредметов конкретная ситуация, как правило, анализируется не с цельюабстрагирования от ее особенностей, а, наоборот, с целью выделенияспецифических особенностей этих ситуаций для последующего обобщенияполученной предметной информации. Кроме того, задачи гуманитарного циклатребуют отработки компонента обобщенного приема, связанного с семантическими логическим анализом текста с целью его понимания.</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к развитию универсальных учебных действий находят отражение</w:t>
      </w:r>
    </w:p>
    <w:p w:rsidR="00A23E66"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ланируемых результатах освоения программ учебных предметов различныхУМК по-разному. Каждый учебный предмет в зависимости от его содержания испособов организации учебной деятельности</w:t>
      </w:r>
      <w:r w:rsidR="00EA50E3" w:rsidRPr="00B56735">
        <w:rPr>
          <w:rFonts w:ascii="Times New Roman" w:hAnsi="Times New Roman" w:cs="Times New Roman"/>
          <w:sz w:val="24"/>
          <w:szCs w:val="24"/>
        </w:rPr>
        <w:t xml:space="preserve"> об</w:t>
      </w:r>
      <w:r w:rsidRPr="00B56735">
        <w:rPr>
          <w:rFonts w:ascii="Times New Roman" w:hAnsi="Times New Roman" w:cs="Times New Roman"/>
          <w:sz w:val="24"/>
          <w:szCs w:val="24"/>
        </w:rPr>
        <w:t>уча</w:t>
      </w:r>
      <w:r w:rsidR="00EA50E3" w:rsidRPr="00B56735">
        <w:rPr>
          <w:rFonts w:ascii="Times New Roman" w:hAnsi="Times New Roman" w:cs="Times New Roman"/>
          <w:sz w:val="24"/>
          <w:szCs w:val="24"/>
        </w:rPr>
        <w:t>ю</w:t>
      </w:r>
      <w:r w:rsidRPr="00B56735">
        <w:rPr>
          <w:rFonts w:ascii="Times New Roman" w:hAnsi="Times New Roman" w:cs="Times New Roman"/>
          <w:sz w:val="24"/>
          <w:szCs w:val="24"/>
        </w:rPr>
        <w:t>щихся раскрывает определенныевозможности для формирования отдельных универсальных учебных действий.</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Русский язык», наряду с достижением предметных результатов, нацелен на личностное развитие ученика, так как обеспечивает формирование основы для понимания особенностей разных культур и воспитания уважения к ним, а также нацелен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Литература»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 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ром в процессе чтения текста и учебного диалога на этапе его обсуждения. Возможности УМК позволяют развивать универсальные учебные действия в плане развития смыслового чтения.</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Иностранный язык»,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способствует формированию и совершенство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личностные универсальные учебные действия.</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История» обеспечивает формирование личностных, метапредметных результатов, универсальных учебных действий, обеспечивает реализацию стратегии смыслового чтения. Во-первых, знакомство с целостной картиной мира (умение объяснять мир с исторической точки зрения)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настоящего. Во-вторых, формирование оценочного, эмоционального отношения кмиру способствует личностному развитию ученика. С ней связаны такие задачипредмета, как формирование </w:t>
      </w:r>
      <w:r w:rsidRPr="00B56735">
        <w:rPr>
          <w:rFonts w:ascii="Times New Roman" w:hAnsi="Times New Roman" w:cs="Times New Roman"/>
          <w:sz w:val="24"/>
          <w:szCs w:val="24"/>
        </w:rPr>
        <w:lastRenderedPageBreak/>
        <w:t>основ гражданской, этнонациональной, социальной,культурной самоидентификации личности обучающегося, усвоение базовыхнациональных ценностей современного российского общества: гуманистических идемократических ценностей, идей мира и взаимопонимания между народами,людьми разных культур.</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огична связь УУД с предметом «Обществознание», который наряду сдостижением предметных результатов, нацелен на формир</w:t>
      </w:r>
      <w:r w:rsidR="00A925AB" w:rsidRPr="00B56735">
        <w:rPr>
          <w:rFonts w:ascii="Times New Roman" w:hAnsi="Times New Roman" w:cs="Times New Roman"/>
          <w:sz w:val="24"/>
          <w:szCs w:val="24"/>
        </w:rPr>
        <w:t>о</w:t>
      </w:r>
      <w:r w:rsidRPr="00B56735">
        <w:rPr>
          <w:rFonts w:ascii="Times New Roman" w:hAnsi="Times New Roman" w:cs="Times New Roman"/>
          <w:sz w:val="24"/>
          <w:szCs w:val="24"/>
        </w:rPr>
        <w:t>вание познавательныхуниверсальных учебных действий, универсальных учебных действий в планеразвития смыслового чтения. Этому способствует освоение приемов работы ссоциально значимой информацией, ее осмысление; развитие способностейобучающихся делать необходимые выводы и давать обоснованные оценкисоциальным событиям и процессам» и многое другое. Не менее важнанацеленность предмета и на личностное развитие учеников, чему способствуетформирование у обучающихся личностных представлений об основах российскойгражданской идентичности, патриотизма, гражданственности, социальнойответственности, правового самосознания, толерантности, приверженностиценностям, закрепленным в Конституции Российской Федерации.</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мет «География», наряду с достижением предметных результатов,нацелен на развитие познавательных универсальных учебных действий,универсальных учебных действий по формированию смыслового чтения, ИКТ -компетентности. Этому способствует формирование умений и навыковиспользования разнообразных географических знаний в повседневной жизни дляобъяснения и оценки явлений и процессов. Коммуникативные универсальныеучебные действия формируются в процессе овладения основамикартографической грамотности и использования географической карты как одногоиз языков международного общения. Наконец, формирование первичныхкомпетенций использования территориального подхода как основыгеографического мышления для осознания своего места в целостном,многообразном и быстро изменяющемся мире и адекватной </w:t>
      </w:r>
      <w:r w:rsidR="00A925AB" w:rsidRPr="00B56735">
        <w:rPr>
          <w:rFonts w:ascii="Times New Roman" w:hAnsi="Times New Roman" w:cs="Times New Roman"/>
          <w:sz w:val="24"/>
          <w:szCs w:val="24"/>
        </w:rPr>
        <w:t>о</w:t>
      </w:r>
      <w:r w:rsidRPr="00B56735">
        <w:rPr>
          <w:rFonts w:ascii="Times New Roman" w:hAnsi="Times New Roman" w:cs="Times New Roman"/>
          <w:sz w:val="24"/>
          <w:szCs w:val="24"/>
        </w:rPr>
        <w:t>риентации в немспособствует личностному развитию.</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Математика» направлен, прежде всего, на развитие познавательных</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ниверсальных учебных действий, учебных действий по ИКТ -компетентности.</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енно на это нацелено формирование представлений о математике как о методепознания действительности, позволяющем описывать и изучать реальныепроцессы и явления. Но наряду с этой всем очевидной ролью математики у этогопредмета есть еще одна важная роль – формирование коммуникативныхуниверсальных учебных действий. Это связано с тем, что данный предметявляется универсальным языком науки, позволяющим описывать и изучатьреальные процессы и явления.</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Информатика» направлен на развитие познавательныхуниверсальных учебных действий, универсальных учебных действий, связанных сИКТ-компетентностью. Этому оказывает содействие формирование знаний обалгоритмических конструкциях, логических значениях и операциях, уменийформализации и структурирования информации.</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Физика», кроме предметных результатов, обеспечиваетформирование познавательных универсальных учебных действий, ИКТ-компетентности. Этому способствует приобретение опыта применения научныхметодов познания, наблюдения физических явлений, проведения опытов, простыхэкспериментальных исследований. Однако не менее важно осознаниенеобходимости применения достижений физики и технологий для рациональногоприродопользования, что оказывает содействие развитию личностныхрезультатов.</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Биология» обеспечивает формирование личностных иметапредметных результатов, универсальных учебных действий поосуществлению стратегии смыслового чтения, ИКТ-компетентности. Во-первых,это знакомство с целостной картиной мира (умение объяснять мир сбиологической точки зрения) обеспечивает развитие познавательныхуниверсальных учебных действий. Именно благодаря ей происходитформирование системы научных знаний о живой природе, первоначальныхсистематизированных представлений о биологических объектах, процессах,явлениях, закономерностях, об основных биологических теориях. Во-</w:t>
      </w:r>
      <w:r w:rsidRPr="00B56735">
        <w:rPr>
          <w:rFonts w:ascii="Times New Roman" w:hAnsi="Times New Roman" w:cs="Times New Roman"/>
          <w:sz w:val="24"/>
          <w:szCs w:val="24"/>
        </w:rPr>
        <w:lastRenderedPageBreak/>
        <w:t>вторых,формирование оценочного, эмоционального отношения к миру способствуетличностному развитию ученика. С ней связаны такие задачи предмета, как</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снов экологической грамотности, защиты здоровья людей вусловиях быстрого изменения экологического качества окружающей среды.</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Химия», наряду с предметными результатами, нацелен наформирование познавательных универсальных учебных действий, развитие ИКТ-компетентности. Этому способствует решение таких задач, как формированиепервоначальных систематизированных представлений о веществах, формированиеумений устанавливать связи между реально наблюдаемыми химическимиявлениями и процессами, происходящими в микромире, объяснять причинымногообразия веществ, зависимость их свойств от состава и строения, а такжезависимость применения веществ от их свойств. Однако химия играет важнуюроль и в достижении личностных результатов, позволяя учиться оценивать рольэтого предмета в решении современных экологических проблем, в том числе впредотвращении техногенных и экологических катастроф.</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льшую роль в становлении личности ученика играют предметы«Изобразительное искусство», «Музыка». Прежде всего, они способствуютличностному развитию ученика, обеспечивая «осознание значения искусства итворчества в личной и культурной самоидентификации личности, развитиеэстетического вкуса, художественного мышления обучающихся. Кроме этого,искусство дает человеку иной, кроме вербального, способ общения, обеспечиваятем самым развитие коммуникативных универсальных учебных действий.</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Технология» имеет четкую практико-ориентированнуюнаправленность. Он способствует формированию регулятивных универсальныхучебных действий путем овладения методами учебно-исследовательской ипроектной деятельности, решения творческих задач, моделирования,конструирования и эстетического оформления изделий. В то же времяформирование умений устанавливать взаимосвязь знаний по разным учебным</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ам для решения прикладных учебных задач обеспечивает развитиепознавательных универсальных учебных действий. Формируя представления омире профессий, связанных с изучаемыми технологиями, их востребованности нарынке труда, данный предмет обеспечивает личностное развитие ученика.</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ы «Физическая культура» и «Основы безопасностижизнедеятельности» способствуют формированию регулятивных универсальныхучебных действий через развитие двигательной активности обучающихся,формирование потребности в систематическом участии в физкультурно-спортивных и оздоровительных мероприятиях, а также знание и умениеприменять меры безопасности и правила поведения в условиях опасных и</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резвычайных ситуаций; умение оказать первую помощь пострадавшим;предвидеть возникновение опасных ситуаций. Таким образом, физическое,эмоциональное, интеллектуальное и социальное развитие личности, а такжеформирование и развитие установок активного, экологически целесообразного,здорового и безопасного образа жизни оказывают весьма заметное влияние наличностное развитие школьников. Формированию УУД способствует такжевнеурочная деятельность, о</w:t>
      </w:r>
      <w:r w:rsidR="00931E09" w:rsidRPr="00B56735">
        <w:rPr>
          <w:rFonts w:ascii="Times New Roman" w:hAnsi="Times New Roman" w:cs="Times New Roman"/>
          <w:sz w:val="24"/>
          <w:szCs w:val="24"/>
        </w:rPr>
        <w:t>рганизованная в МБОУ Школа № 90 г.о. Самара</w:t>
      </w:r>
      <w:r w:rsidRPr="00B56735">
        <w:rPr>
          <w:rFonts w:ascii="Times New Roman" w:hAnsi="Times New Roman" w:cs="Times New Roman"/>
          <w:sz w:val="24"/>
          <w:szCs w:val="24"/>
        </w:rPr>
        <w:t xml:space="preserve"> в соответствии сфедеральными государственными образовательными стандартами по следующимнаправлениям: физкультурно-спортивно-оздоровительное, духовно-нравственное,</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е, общеинтеллектуальное, общекультурное, художественно-эстетическое.</w:t>
      </w:r>
    </w:p>
    <w:p w:rsidR="002C7E3F" w:rsidRPr="00B56735" w:rsidRDefault="002C7E3F" w:rsidP="0082432C">
      <w:pPr>
        <w:pStyle w:val="a5"/>
        <w:widowControl w:val="0"/>
        <w:tabs>
          <w:tab w:val="left" w:pos="567"/>
        </w:tabs>
        <w:spacing w:before="0" w:beforeAutospacing="0" w:after="0"/>
        <w:ind w:left="426"/>
        <w:jc w:val="both"/>
        <w:rPr>
          <w:b/>
        </w:rPr>
      </w:pPr>
      <w:r w:rsidRPr="00B56735">
        <w:rPr>
          <w:b/>
        </w:rPr>
        <w:t>2.1.4. Типовые задачи применения универсальных учебных действий</w:t>
      </w:r>
    </w:p>
    <w:p w:rsidR="002C7E3F" w:rsidRPr="00B56735" w:rsidRDefault="002C7E3F" w:rsidP="0082432C">
      <w:pPr>
        <w:pStyle w:val="a5"/>
        <w:widowControl w:val="0"/>
        <w:tabs>
          <w:tab w:val="left" w:pos="567"/>
        </w:tabs>
        <w:spacing w:before="0" w:beforeAutospacing="0" w:after="0"/>
        <w:ind w:left="426"/>
        <w:jc w:val="both"/>
      </w:pPr>
      <w:r w:rsidRPr="00B56735">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2C7E3F" w:rsidRPr="00B56735" w:rsidRDefault="002C7E3F" w:rsidP="0082432C">
      <w:pPr>
        <w:pStyle w:val="a5"/>
        <w:widowControl w:val="0"/>
        <w:tabs>
          <w:tab w:val="left" w:pos="567"/>
        </w:tabs>
        <w:spacing w:before="0" w:beforeAutospacing="0" w:after="0"/>
        <w:ind w:left="426"/>
        <w:jc w:val="both"/>
      </w:pPr>
      <w:r w:rsidRPr="00B56735">
        <w:t xml:space="preserve">Различаются </w:t>
      </w:r>
      <w:r w:rsidRPr="00B56735">
        <w:rPr>
          <w:b/>
        </w:rPr>
        <w:t>два типа заданий,</w:t>
      </w:r>
      <w:r w:rsidRPr="00B56735">
        <w:t xml:space="preserve"> связанных с УУД:</w:t>
      </w:r>
    </w:p>
    <w:p w:rsidR="002C7E3F" w:rsidRPr="00B56735" w:rsidRDefault="002C7E3F" w:rsidP="0082432C">
      <w:pPr>
        <w:pStyle w:val="a5"/>
        <w:widowControl w:val="0"/>
        <w:numPr>
          <w:ilvl w:val="0"/>
          <w:numId w:val="21"/>
        </w:numPr>
        <w:tabs>
          <w:tab w:val="clear" w:pos="720"/>
          <w:tab w:val="left" w:pos="993"/>
        </w:tabs>
        <w:spacing w:before="0" w:beforeAutospacing="0" w:after="0"/>
        <w:ind w:left="426" w:firstLine="0"/>
        <w:jc w:val="both"/>
        <w:textAlignment w:val="baseline"/>
      </w:pPr>
      <w:r w:rsidRPr="00B56735">
        <w:rPr>
          <w:b/>
        </w:rPr>
        <w:t>задания</w:t>
      </w:r>
      <w:r w:rsidRPr="00B56735">
        <w:t xml:space="preserve">, позволяющие в рамках образовательного процесса </w:t>
      </w:r>
      <w:r w:rsidRPr="00B56735">
        <w:rPr>
          <w:b/>
        </w:rPr>
        <w:t>сформировать</w:t>
      </w:r>
      <w:r w:rsidRPr="00B56735">
        <w:t xml:space="preserve"> УУД;</w:t>
      </w:r>
    </w:p>
    <w:p w:rsidR="002C7E3F" w:rsidRPr="00B56735" w:rsidRDefault="002C7E3F" w:rsidP="0082432C">
      <w:pPr>
        <w:pStyle w:val="a5"/>
        <w:widowControl w:val="0"/>
        <w:numPr>
          <w:ilvl w:val="0"/>
          <w:numId w:val="21"/>
        </w:numPr>
        <w:tabs>
          <w:tab w:val="clear" w:pos="720"/>
          <w:tab w:val="left" w:pos="993"/>
        </w:tabs>
        <w:spacing w:before="0" w:beforeAutospacing="0" w:after="0"/>
        <w:ind w:left="426" w:firstLine="0"/>
        <w:jc w:val="both"/>
        <w:textAlignment w:val="baseline"/>
      </w:pPr>
      <w:r w:rsidRPr="00B56735">
        <w:rPr>
          <w:b/>
        </w:rPr>
        <w:t>задания</w:t>
      </w:r>
      <w:r w:rsidRPr="00B56735">
        <w:t xml:space="preserve">, позволяющие </w:t>
      </w:r>
      <w:r w:rsidRPr="00B56735">
        <w:rPr>
          <w:b/>
        </w:rPr>
        <w:t>диагностировать уровень сформированности</w:t>
      </w:r>
      <w:r w:rsidRPr="00B56735">
        <w:t xml:space="preserve"> УУД.</w:t>
      </w:r>
    </w:p>
    <w:p w:rsidR="002C7E3F" w:rsidRPr="00B56735" w:rsidRDefault="002C7E3F" w:rsidP="0082432C">
      <w:pPr>
        <w:pStyle w:val="a5"/>
        <w:widowControl w:val="0"/>
        <w:tabs>
          <w:tab w:val="left" w:pos="567"/>
        </w:tabs>
        <w:spacing w:before="0" w:beforeAutospacing="0" w:after="0"/>
        <w:ind w:left="426"/>
        <w:jc w:val="both"/>
      </w:pPr>
      <w:r w:rsidRPr="00B56735">
        <w:lastRenderedPageBreak/>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2C7E3F" w:rsidRPr="00B56735" w:rsidRDefault="002C7E3F" w:rsidP="0082432C">
      <w:pPr>
        <w:pStyle w:val="a5"/>
        <w:widowControl w:val="0"/>
        <w:tabs>
          <w:tab w:val="left" w:pos="567"/>
        </w:tabs>
        <w:spacing w:before="0" w:beforeAutospacing="0" w:after="0"/>
        <w:ind w:left="426"/>
        <w:jc w:val="both"/>
      </w:pPr>
      <w:r w:rsidRPr="00B56735">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C7E3F" w:rsidRPr="00B56735" w:rsidRDefault="002C7E3F" w:rsidP="0082432C">
      <w:pPr>
        <w:pStyle w:val="a5"/>
        <w:widowControl w:val="0"/>
        <w:tabs>
          <w:tab w:val="left" w:pos="567"/>
        </w:tabs>
        <w:spacing w:before="0" w:beforeAutospacing="0" w:after="0"/>
        <w:ind w:left="426"/>
        <w:jc w:val="both"/>
      </w:pPr>
      <w:r w:rsidRPr="00B56735">
        <w:t>В основной школе возможно использовать в том числе следующие типы задач:</w:t>
      </w:r>
    </w:p>
    <w:p w:rsidR="002C7E3F" w:rsidRPr="00B56735" w:rsidRDefault="002C7E3F" w:rsidP="0082432C">
      <w:pPr>
        <w:pStyle w:val="a5"/>
        <w:widowControl w:val="0"/>
        <w:tabs>
          <w:tab w:val="left" w:pos="567"/>
        </w:tabs>
        <w:spacing w:before="0" w:beforeAutospacing="0" w:after="0"/>
        <w:ind w:left="426"/>
        <w:jc w:val="both"/>
      </w:pPr>
      <w:r w:rsidRPr="00B56735">
        <w:t>1. Задачи, формирующие коммуникативные УУД:</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учет позиции партнера;</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организацию и осуществление сотрудничества;</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ередачу информации и отображение предметного содержа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тренинги коммуникативных навыков;</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ролевые игры.</w:t>
      </w:r>
    </w:p>
    <w:p w:rsidR="002C7E3F" w:rsidRPr="00B56735" w:rsidRDefault="002C7E3F" w:rsidP="0082432C">
      <w:pPr>
        <w:pStyle w:val="a5"/>
        <w:widowControl w:val="0"/>
        <w:tabs>
          <w:tab w:val="left" w:pos="567"/>
        </w:tabs>
        <w:spacing w:before="0" w:beforeAutospacing="0" w:after="0"/>
        <w:ind w:left="426"/>
        <w:jc w:val="both"/>
      </w:pPr>
      <w:r w:rsidRPr="00B56735">
        <w:t>2. Задачи, формирующие познавательные УУД:</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проекты на выстраивание стратегии поиска решения задач;</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задачи на сериацию, сравнение, оценив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проведение эмпирического исследова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проведение теоретического исследова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смысловое чтение.</w:t>
      </w:r>
    </w:p>
    <w:p w:rsidR="002C7E3F" w:rsidRPr="00B56735" w:rsidRDefault="002C7E3F" w:rsidP="0082432C">
      <w:pPr>
        <w:pStyle w:val="a5"/>
        <w:widowControl w:val="0"/>
        <w:tabs>
          <w:tab w:val="left" w:pos="567"/>
        </w:tabs>
        <w:spacing w:before="0" w:beforeAutospacing="0" w:after="0"/>
        <w:ind w:left="426"/>
        <w:jc w:val="both"/>
      </w:pPr>
      <w:r w:rsidRPr="00B56735">
        <w:t>3. Задачи, формирующие регулятивные УУД:</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ланиров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ориентировку в ситуации;</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рогнозиров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целеполаг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ринятие реше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самоконтроль.</w:t>
      </w:r>
    </w:p>
    <w:p w:rsidR="002C7E3F" w:rsidRPr="00B56735" w:rsidRDefault="002C7E3F" w:rsidP="0082432C">
      <w:pPr>
        <w:pStyle w:val="a5"/>
        <w:widowControl w:val="0"/>
        <w:tabs>
          <w:tab w:val="left" w:pos="567"/>
        </w:tabs>
        <w:spacing w:before="0" w:beforeAutospacing="0" w:after="0"/>
        <w:ind w:left="426"/>
        <w:jc w:val="both"/>
      </w:pPr>
      <w:r w:rsidRPr="00B56735">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2C7E3F" w:rsidRPr="00B56735" w:rsidRDefault="002C7E3F" w:rsidP="0082432C">
      <w:pPr>
        <w:pStyle w:val="a5"/>
        <w:widowControl w:val="0"/>
        <w:tabs>
          <w:tab w:val="left" w:pos="567"/>
        </w:tabs>
        <w:spacing w:before="0" w:beforeAutospacing="0" w:after="0"/>
        <w:ind w:left="426"/>
        <w:jc w:val="both"/>
      </w:pPr>
      <w:r w:rsidRPr="00B56735">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C7E3F" w:rsidRPr="00B56735" w:rsidRDefault="002C7E3F" w:rsidP="0082432C">
      <w:pPr>
        <w:pStyle w:val="a5"/>
        <w:widowControl w:val="0"/>
        <w:tabs>
          <w:tab w:val="left" w:pos="567"/>
        </w:tabs>
        <w:spacing w:before="0" w:beforeAutospacing="0" w:after="0"/>
        <w:ind w:left="426"/>
        <w:jc w:val="both"/>
      </w:pPr>
      <w:r w:rsidRPr="00B56735">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2C7E3F" w:rsidRPr="00B56735" w:rsidRDefault="002C7E3F" w:rsidP="0082432C">
      <w:pPr>
        <w:pStyle w:val="a5"/>
        <w:widowControl w:val="0"/>
        <w:tabs>
          <w:tab w:val="left" w:pos="567"/>
        </w:tabs>
        <w:spacing w:before="0" w:beforeAutospacing="0" w:after="0"/>
        <w:ind w:left="426"/>
        <w:jc w:val="both"/>
      </w:pPr>
      <w:r w:rsidRPr="00B56735">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2C7E3F" w:rsidRPr="00B56735" w:rsidRDefault="002C7E3F" w:rsidP="0082432C">
      <w:pPr>
        <w:pStyle w:val="a5"/>
        <w:widowControl w:val="0"/>
        <w:tabs>
          <w:tab w:val="left" w:pos="567"/>
        </w:tabs>
        <w:spacing w:before="0" w:beforeAutospacing="0" w:after="0"/>
        <w:ind w:left="426"/>
        <w:jc w:val="both"/>
      </w:pPr>
      <w:r w:rsidRPr="00B56735">
        <w:t>Специфика</w:t>
      </w:r>
      <w:r w:rsidRPr="00B56735">
        <w:rPr>
          <w:b/>
          <w:bCs/>
        </w:rPr>
        <w:t xml:space="preserve"> проектной деятельности обучающихся</w:t>
      </w:r>
      <w:r w:rsidRPr="00B56735">
        <w:t xml:space="preserve">в значительной степени связана с </w:t>
      </w:r>
      <w:r w:rsidRPr="00B56735">
        <w:lastRenderedPageBreak/>
        <w:t>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C7E3F" w:rsidRPr="00B56735" w:rsidRDefault="002C7E3F" w:rsidP="0082432C">
      <w:pPr>
        <w:pStyle w:val="a5"/>
        <w:widowControl w:val="0"/>
        <w:tabs>
          <w:tab w:val="left" w:pos="567"/>
        </w:tabs>
        <w:spacing w:before="0" w:beforeAutospacing="0" w:after="0"/>
        <w:ind w:left="426"/>
        <w:jc w:val="both"/>
      </w:pPr>
      <w:r w:rsidRPr="00B56735">
        <w:t xml:space="preserve">Особенностью </w:t>
      </w:r>
      <w:r w:rsidRPr="00B56735">
        <w:rPr>
          <w:b/>
          <w:bCs/>
        </w:rPr>
        <w:t xml:space="preserve">учебно-исследовательской деятельности </w:t>
      </w:r>
      <w:r w:rsidRPr="00B56735">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C7E3F" w:rsidRPr="00B56735" w:rsidRDefault="002C7E3F" w:rsidP="0082432C">
      <w:pPr>
        <w:pStyle w:val="a5"/>
        <w:widowControl w:val="0"/>
        <w:tabs>
          <w:tab w:val="left" w:pos="567"/>
        </w:tabs>
        <w:spacing w:before="0" w:beforeAutospacing="0" w:after="0"/>
        <w:ind w:left="426"/>
        <w:jc w:val="both"/>
      </w:pPr>
      <w:r w:rsidRPr="00B56735">
        <w:t>Учебно-исследовательская работа учащихся может быть организована по двум направлениям:</w:t>
      </w:r>
    </w:p>
    <w:p w:rsidR="002C7E3F" w:rsidRPr="00B56735" w:rsidRDefault="002C7E3F" w:rsidP="0082432C">
      <w:pPr>
        <w:pStyle w:val="a5"/>
        <w:widowControl w:val="0"/>
        <w:numPr>
          <w:ilvl w:val="0"/>
          <w:numId w:val="14"/>
        </w:numPr>
        <w:tabs>
          <w:tab w:val="clear" w:pos="720"/>
          <w:tab w:val="num" w:pos="993"/>
        </w:tabs>
        <w:spacing w:before="0" w:beforeAutospacing="0" w:after="0"/>
        <w:ind w:left="426" w:firstLine="0"/>
        <w:jc w:val="both"/>
        <w:textAlignment w:val="baseline"/>
      </w:pPr>
      <w:r w:rsidRPr="00B56735">
        <w:t xml:space="preserve">урочная учебно-исследовательская деятельность </w:t>
      </w:r>
      <w:r w:rsidR="002001A6" w:rsidRPr="00B56735">
        <w:t>об</w:t>
      </w:r>
      <w:r w:rsidRPr="00B56735">
        <w:t>уча</w:t>
      </w:r>
      <w:r w:rsidR="002001A6" w:rsidRPr="00B56735">
        <w:t>ю</w:t>
      </w:r>
      <w:r w:rsidRPr="00B56735">
        <w:t xml:space="preserve">щихся: проблемные уроки; семинары; практические и лабораторные занятия, др.; </w:t>
      </w:r>
    </w:p>
    <w:p w:rsidR="002C7E3F" w:rsidRPr="00B56735" w:rsidRDefault="002C7E3F" w:rsidP="0082432C">
      <w:pPr>
        <w:pStyle w:val="a5"/>
        <w:widowControl w:val="0"/>
        <w:numPr>
          <w:ilvl w:val="0"/>
          <w:numId w:val="14"/>
        </w:numPr>
        <w:tabs>
          <w:tab w:val="clear" w:pos="720"/>
          <w:tab w:val="num" w:pos="993"/>
        </w:tabs>
        <w:spacing w:before="0" w:beforeAutospacing="0" w:after="0"/>
        <w:ind w:left="426" w:firstLine="0"/>
        <w:jc w:val="both"/>
        <w:textAlignment w:val="baseline"/>
      </w:pPr>
      <w:r w:rsidRPr="00B56735">
        <w:t xml:space="preserve">внеурочная учебно-исследовательская деятельность </w:t>
      </w:r>
      <w:r w:rsidR="002001A6" w:rsidRPr="00B56735">
        <w:t>об</w:t>
      </w:r>
      <w:r w:rsidRPr="00B56735">
        <w:t>уча</w:t>
      </w:r>
      <w:r w:rsidR="002001A6" w:rsidRPr="00B56735">
        <w:t>ю</w:t>
      </w:r>
      <w:r w:rsidRPr="00B56735">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C7E3F" w:rsidRPr="00B56735" w:rsidRDefault="002C7E3F" w:rsidP="0082432C">
      <w:pPr>
        <w:pStyle w:val="a5"/>
        <w:widowControl w:val="0"/>
        <w:tabs>
          <w:tab w:val="left" w:pos="567"/>
        </w:tabs>
        <w:spacing w:before="0" w:beforeAutospacing="0" w:after="0"/>
        <w:ind w:left="426"/>
        <w:jc w:val="both"/>
      </w:pPr>
      <w:r w:rsidRPr="00B56735">
        <w:t>Учебно-исследовательская и проектная деятельность обучающихся может проводиться в том числе по таким направлениям, как:</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исследовательск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прикладн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информационн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социальн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игров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творческое.</w:t>
      </w:r>
    </w:p>
    <w:p w:rsidR="002C7E3F" w:rsidRPr="00B56735" w:rsidRDefault="002C7E3F" w:rsidP="0082432C">
      <w:pPr>
        <w:pStyle w:val="a5"/>
        <w:widowControl w:val="0"/>
        <w:tabs>
          <w:tab w:val="left" w:pos="567"/>
        </w:tabs>
        <w:spacing w:before="0" w:beforeAutospacing="0" w:after="0"/>
        <w:ind w:left="426"/>
        <w:jc w:val="both"/>
      </w:pPr>
      <w:r w:rsidRPr="00B56735">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2C7E3F" w:rsidRPr="00B56735" w:rsidRDefault="002C7E3F" w:rsidP="0082432C">
      <w:pPr>
        <w:pStyle w:val="a5"/>
        <w:widowControl w:val="0"/>
        <w:tabs>
          <w:tab w:val="left" w:pos="567"/>
        </w:tabs>
        <w:spacing w:before="0" w:beforeAutospacing="0" w:after="0"/>
        <w:ind w:left="426"/>
        <w:jc w:val="both"/>
      </w:pPr>
      <w:r w:rsidRPr="00B56735">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2C7E3F" w:rsidRPr="00B56735" w:rsidRDefault="002C7E3F" w:rsidP="0082432C">
      <w:pPr>
        <w:pStyle w:val="a5"/>
        <w:widowControl w:val="0"/>
        <w:tabs>
          <w:tab w:val="left" w:pos="567"/>
        </w:tabs>
        <w:spacing w:before="0" w:beforeAutospacing="0" w:after="0"/>
        <w:ind w:left="426"/>
        <w:jc w:val="both"/>
      </w:pPr>
      <w:r w:rsidRPr="00B56735">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C7E3F" w:rsidRPr="00B56735" w:rsidRDefault="002C7E3F" w:rsidP="0082432C">
      <w:pPr>
        <w:pStyle w:val="a5"/>
        <w:widowControl w:val="0"/>
        <w:tabs>
          <w:tab w:val="left" w:pos="567"/>
        </w:tabs>
        <w:spacing w:before="0" w:beforeAutospacing="0" w:after="0"/>
        <w:ind w:left="426"/>
        <w:jc w:val="both"/>
      </w:pPr>
      <w:r w:rsidRPr="00B56735">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C7E3F" w:rsidRPr="00B56735" w:rsidRDefault="002C7E3F" w:rsidP="0082432C">
      <w:pPr>
        <w:pStyle w:val="a5"/>
        <w:widowControl w:val="0"/>
        <w:tabs>
          <w:tab w:val="left" w:pos="567"/>
        </w:tabs>
        <w:spacing w:before="0" w:beforeAutospacing="0" w:after="0"/>
        <w:ind w:left="426"/>
        <w:jc w:val="both"/>
      </w:pPr>
      <w:r w:rsidRPr="00B56735">
        <w:t>Формы организации учебно-исследовательской деятельности на урочных занятиях могут быть следующими:</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 xml:space="preserve">домашнее задание исследовательского характера может сочетать в себе разнообразные </w:t>
      </w:r>
      <w:r w:rsidRPr="00B56735">
        <w:lastRenderedPageBreak/>
        <w:t>виды, причем позволяет провести учебное исследование, достаточно протяженное во времени.</w:t>
      </w:r>
    </w:p>
    <w:p w:rsidR="002C7E3F" w:rsidRPr="00B56735" w:rsidRDefault="002C7E3F" w:rsidP="0082432C">
      <w:pPr>
        <w:pStyle w:val="a5"/>
        <w:widowControl w:val="0"/>
        <w:tabs>
          <w:tab w:val="left" w:pos="567"/>
        </w:tabs>
        <w:spacing w:before="0" w:beforeAutospacing="0" w:after="0"/>
        <w:ind w:left="426"/>
        <w:jc w:val="both"/>
      </w:pPr>
      <w:r w:rsidRPr="00B56735">
        <w:t>Формы организации учебно-исследовательской деятельности на внеурочных занятиях могут быть следующими:</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исследовательская практика обучающихся;</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C7E3F" w:rsidRPr="00B56735" w:rsidRDefault="002C7E3F" w:rsidP="0082432C">
      <w:pPr>
        <w:pStyle w:val="a5"/>
        <w:widowControl w:val="0"/>
        <w:tabs>
          <w:tab w:val="left" w:pos="567"/>
        </w:tabs>
        <w:spacing w:before="0" w:beforeAutospacing="0" w:after="0"/>
        <w:ind w:left="426"/>
        <w:jc w:val="both"/>
      </w:pPr>
      <w:r w:rsidRPr="00B56735">
        <w:t>Среди возможных форм представления результатов проектной деятельности можно выделить следующие:</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макеты, модели, рабочие установки, схемы, план-карты;</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постеры, презентации;</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альбомы, буклеты, брошюры, книги;</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реконструкции событий;</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эссе, рассказы, стихи, рисунки;</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результаты исследовательских экспедиций, обработки архивов и мемуаров;</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документальные фильмы, мультфильмы;</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выставки, игры, тематические вечера, концерты;</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сценарии мероприятий;</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веб-сайты, программное обеспечение, компакт-диски (или другие цифровые носители) и др.</w:t>
      </w:r>
    </w:p>
    <w:p w:rsidR="002C7E3F" w:rsidRPr="00B56735" w:rsidRDefault="002C7E3F" w:rsidP="0082432C">
      <w:pPr>
        <w:pStyle w:val="a5"/>
        <w:widowControl w:val="0"/>
        <w:tabs>
          <w:tab w:val="left" w:pos="567"/>
        </w:tabs>
        <w:spacing w:before="0" w:beforeAutospacing="0" w:after="0"/>
        <w:ind w:left="426"/>
        <w:jc w:val="both"/>
      </w:pPr>
      <w:r w:rsidRPr="00B56735">
        <w:t>Результаты также могут быть представлены в ходе проведения конференций, семинаров и круглых столов.</w:t>
      </w:r>
    </w:p>
    <w:p w:rsidR="002C7E3F" w:rsidRPr="00B56735" w:rsidRDefault="002C7E3F" w:rsidP="0082432C">
      <w:pPr>
        <w:pStyle w:val="a5"/>
        <w:widowControl w:val="0"/>
        <w:tabs>
          <w:tab w:val="left" w:pos="567"/>
        </w:tabs>
        <w:spacing w:before="0" w:beforeAutospacing="0" w:after="0"/>
        <w:ind w:left="426"/>
        <w:jc w:val="both"/>
      </w:pPr>
      <w:r w:rsidRPr="00B56735">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6. Описание содержания, видов и форм организации учебной деятельности по развитию информационно-коммуникационных технологий</w:t>
      </w:r>
    </w:p>
    <w:p w:rsidR="002C7E3F" w:rsidRPr="00B56735" w:rsidRDefault="002C7E3F" w:rsidP="0082432C">
      <w:pPr>
        <w:pStyle w:val="a5"/>
        <w:widowControl w:val="0"/>
        <w:tabs>
          <w:tab w:val="left" w:pos="567"/>
        </w:tabs>
        <w:spacing w:before="0" w:beforeAutospacing="0" w:after="0"/>
        <w:ind w:left="426"/>
        <w:jc w:val="both"/>
      </w:pPr>
      <w:r w:rsidRPr="00B56735">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2C7E3F" w:rsidRPr="00B56735" w:rsidRDefault="002C7E3F" w:rsidP="0082432C">
      <w:pPr>
        <w:pStyle w:val="a5"/>
        <w:widowControl w:val="0"/>
        <w:tabs>
          <w:tab w:val="left" w:pos="567"/>
        </w:tabs>
        <w:spacing w:before="0" w:beforeAutospacing="0" w:after="0"/>
        <w:ind w:left="426"/>
        <w:jc w:val="both"/>
      </w:pPr>
      <w:r w:rsidRPr="00B56735">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w:t>
      </w:r>
      <w:r w:rsidRPr="00B56735">
        <w:lastRenderedPageBreak/>
        <w:t xml:space="preserve">компетенций. </w:t>
      </w:r>
    </w:p>
    <w:p w:rsidR="002C7E3F" w:rsidRPr="00B56735" w:rsidRDefault="002C7E3F" w:rsidP="0082432C">
      <w:pPr>
        <w:pStyle w:val="a5"/>
        <w:widowControl w:val="0"/>
        <w:tabs>
          <w:tab w:val="left" w:pos="567"/>
        </w:tabs>
        <w:spacing w:before="0" w:beforeAutospacing="0" w:after="0"/>
        <w:ind w:left="426"/>
        <w:jc w:val="both"/>
      </w:pPr>
      <w:r w:rsidRPr="00B56735">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2C7E3F" w:rsidRPr="00B56735" w:rsidRDefault="002C7E3F" w:rsidP="0082432C">
      <w:pPr>
        <w:pStyle w:val="a5"/>
        <w:widowControl w:val="0"/>
        <w:tabs>
          <w:tab w:val="left" w:pos="567"/>
        </w:tabs>
        <w:spacing w:before="0" w:beforeAutospacing="0" w:after="0"/>
        <w:ind w:left="426"/>
        <w:jc w:val="both"/>
      </w:pPr>
      <w:r w:rsidRPr="00B56735">
        <w:t>Основные формы организации учебной деятельности по формированию ИКТ-компетенции обучающихсямогут включить:</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уроки по информатике и другим предметам;</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факультативы;</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кружки;</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интегративные межпредметные проекты;</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 xml:space="preserve">внеурочные и внешкольные активности. </w:t>
      </w:r>
    </w:p>
    <w:p w:rsidR="002C7E3F" w:rsidRPr="00B56735" w:rsidRDefault="002C7E3F" w:rsidP="0082432C">
      <w:pPr>
        <w:pStyle w:val="a5"/>
        <w:widowControl w:val="0"/>
        <w:tabs>
          <w:tab w:val="left" w:pos="567"/>
        </w:tabs>
        <w:spacing w:before="0" w:beforeAutospacing="0" w:after="0"/>
        <w:ind w:left="426"/>
        <w:jc w:val="both"/>
      </w:pPr>
      <w:r w:rsidRPr="00B56735">
        <w:t xml:space="preserve">Среди видов учебной деятельности, обеспечивающих формирование ИКТ-компетенции обучающихся, можно выделить в том числе такие, как: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текс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электронных таблиц;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использование средств для построения диаграмм, графиков, блок-схем, других графических объек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презентаций;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графики и фото;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видео;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музыкальных и звуковых объек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поиск и анализ информации в Интернете;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моделирование, проектирование и управление;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математическая обработка и визуализация данных;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веб-страниц и сай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сетевая коммуникация между учениками и (или) учителем.</w:t>
      </w:r>
    </w:p>
    <w:p w:rsidR="002C7E3F" w:rsidRPr="00B56735" w:rsidRDefault="002C7E3F" w:rsidP="0082432C">
      <w:pPr>
        <w:pStyle w:val="a5"/>
        <w:widowControl w:val="0"/>
        <w:tabs>
          <w:tab w:val="left" w:pos="567"/>
        </w:tabs>
        <w:spacing w:before="0" w:beforeAutospacing="0" w:after="0"/>
        <w:ind w:left="426"/>
        <w:jc w:val="both"/>
      </w:pPr>
      <w:r w:rsidRPr="00B56735">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7. Перечень и описание основных элементов ИКТ-компетенции и инструментов их использования</w:t>
      </w:r>
    </w:p>
    <w:p w:rsidR="002C7E3F" w:rsidRPr="00B56735" w:rsidRDefault="002C7E3F" w:rsidP="0082432C">
      <w:pPr>
        <w:pStyle w:val="a5"/>
        <w:widowControl w:val="0"/>
        <w:tabs>
          <w:tab w:val="left" w:pos="567"/>
        </w:tabs>
        <w:spacing w:before="0" w:beforeAutospacing="0" w:after="0"/>
        <w:ind w:left="426"/>
        <w:jc w:val="both"/>
      </w:pPr>
      <w:r w:rsidRPr="00B56735">
        <w:rPr>
          <w:b/>
          <w:bCs/>
          <w:iCs/>
        </w:rPr>
        <w:t>Обращение с устройствами ИКТ.</w:t>
      </w:r>
      <w:r w:rsidRPr="00B56735">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C7E3F" w:rsidRPr="00B56735" w:rsidRDefault="002C7E3F" w:rsidP="0082432C">
      <w:pPr>
        <w:pStyle w:val="a5"/>
        <w:widowControl w:val="0"/>
        <w:tabs>
          <w:tab w:val="left" w:pos="567"/>
        </w:tabs>
        <w:spacing w:before="0" w:beforeAutospacing="0" w:after="0"/>
        <w:ind w:left="426"/>
        <w:jc w:val="both"/>
      </w:pPr>
      <w:r w:rsidRPr="00B56735">
        <w:rPr>
          <w:b/>
          <w:bCs/>
          <w:iCs/>
        </w:rPr>
        <w:lastRenderedPageBreak/>
        <w:t>Фиксация и обработка изображений и звуков.</w:t>
      </w:r>
      <w:r w:rsidRPr="00B56735">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C7E3F" w:rsidRPr="00B56735" w:rsidRDefault="002C7E3F" w:rsidP="0082432C">
      <w:pPr>
        <w:pStyle w:val="a5"/>
        <w:widowControl w:val="0"/>
        <w:tabs>
          <w:tab w:val="left" w:pos="567"/>
        </w:tabs>
        <w:spacing w:before="0" w:beforeAutospacing="0" w:after="0"/>
        <w:ind w:left="426"/>
        <w:jc w:val="both"/>
      </w:pPr>
      <w:r w:rsidRPr="00B56735">
        <w:rPr>
          <w:b/>
          <w:bCs/>
          <w:iCs/>
        </w:rPr>
        <w:t>Поиск и организация хранения информации.</w:t>
      </w:r>
      <w:r w:rsidRPr="00B56735">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C7E3F" w:rsidRPr="00B56735" w:rsidRDefault="002C7E3F" w:rsidP="0082432C">
      <w:pPr>
        <w:pStyle w:val="a5"/>
        <w:widowControl w:val="0"/>
        <w:tabs>
          <w:tab w:val="left" w:pos="567"/>
        </w:tabs>
        <w:spacing w:before="0" w:beforeAutospacing="0" w:after="0"/>
        <w:ind w:left="426"/>
        <w:jc w:val="both"/>
      </w:pPr>
      <w:r w:rsidRPr="00B56735">
        <w:rPr>
          <w:b/>
          <w:bCs/>
          <w:iCs/>
        </w:rPr>
        <w:t>Создание письменных сообщений.</w:t>
      </w:r>
      <w:r w:rsidRPr="00B56735">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C7E3F" w:rsidRPr="00B56735" w:rsidRDefault="002C7E3F" w:rsidP="0082432C">
      <w:pPr>
        <w:pStyle w:val="a5"/>
        <w:widowControl w:val="0"/>
        <w:tabs>
          <w:tab w:val="left" w:pos="567"/>
        </w:tabs>
        <w:spacing w:before="0" w:beforeAutospacing="0" w:after="0"/>
        <w:ind w:left="426"/>
        <w:jc w:val="both"/>
      </w:pPr>
      <w:r w:rsidRPr="00B56735">
        <w:rPr>
          <w:b/>
          <w:bCs/>
          <w:iCs/>
        </w:rPr>
        <w:t>Создание графических объектов.</w:t>
      </w:r>
      <w:r w:rsidRPr="00B56735">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C7E3F" w:rsidRPr="00B56735" w:rsidRDefault="002C7E3F" w:rsidP="0082432C">
      <w:pPr>
        <w:pStyle w:val="a5"/>
        <w:widowControl w:val="0"/>
        <w:tabs>
          <w:tab w:val="left" w:pos="567"/>
        </w:tabs>
        <w:spacing w:before="0" w:beforeAutospacing="0" w:after="0"/>
        <w:ind w:left="426"/>
        <w:jc w:val="both"/>
      </w:pPr>
      <w:r w:rsidRPr="00B56735">
        <w:rPr>
          <w:b/>
          <w:bCs/>
          <w:iCs/>
        </w:rPr>
        <w:t>Создание музыкальных и звуковых объектов.</w:t>
      </w:r>
      <w:r w:rsidRPr="00B56735">
        <w:t xml:space="preserve">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w:t>
      </w:r>
      <w:r w:rsidRPr="00B56735">
        <w:lastRenderedPageBreak/>
        <w:t>звучания (глубиной кодирования и частотой дискретизации).</w:t>
      </w:r>
    </w:p>
    <w:p w:rsidR="002C7E3F" w:rsidRPr="00B56735" w:rsidRDefault="002C7E3F" w:rsidP="0082432C">
      <w:pPr>
        <w:pStyle w:val="a5"/>
        <w:widowControl w:val="0"/>
        <w:tabs>
          <w:tab w:val="left" w:pos="567"/>
        </w:tabs>
        <w:spacing w:before="0" w:beforeAutospacing="0" w:after="0"/>
        <w:ind w:left="426"/>
        <w:jc w:val="both"/>
      </w:pPr>
      <w:r w:rsidRPr="00B56735">
        <w:rPr>
          <w:b/>
          <w:bCs/>
          <w:iCs/>
        </w:rPr>
        <w:t>Восприятие, использование и создание гипертекстовых и мультимедийных информационных объектов.</w:t>
      </w:r>
      <w:r w:rsidRPr="00B56735">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C7E3F" w:rsidRPr="00B56735" w:rsidRDefault="002C7E3F" w:rsidP="0082432C">
      <w:pPr>
        <w:pStyle w:val="a5"/>
        <w:widowControl w:val="0"/>
        <w:tabs>
          <w:tab w:val="left" w:pos="567"/>
        </w:tabs>
        <w:spacing w:before="0" w:beforeAutospacing="0" w:after="0"/>
        <w:ind w:left="426"/>
        <w:jc w:val="both"/>
      </w:pPr>
      <w:r w:rsidRPr="00B56735">
        <w:rPr>
          <w:b/>
          <w:bCs/>
          <w:iCs/>
        </w:rPr>
        <w:t>Анализ информации, математическая обработка данных в исследовании.</w:t>
      </w:r>
      <w:r w:rsidRPr="00B56735">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C7E3F" w:rsidRPr="00B56735" w:rsidRDefault="002C7E3F" w:rsidP="0082432C">
      <w:pPr>
        <w:pStyle w:val="a5"/>
        <w:widowControl w:val="0"/>
        <w:tabs>
          <w:tab w:val="left" w:pos="567"/>
        </w:tabs>
        <w:spacing w:before="0" w:beforeAutospacing="0" w:after="0"/>
        <w:ind w:left="426"/>
        <w:jc w:val="both"/>
      </w:pPr>
      <w:r w:rsidRPr="00B56735">
        <w:rPr>
          <w:b/>
          <w:bCs/>
          <w:iCs/>
        </w:rPr>
        <w:t>Моделирование, проектирование и управление.</w:t>
      </w:r>
      <w:r w:rsidRPr="00B56735">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C7E3F" w:rsidRPr="00B56735" w:rsidRDefault="002C7E3F" w:rsidP="0082432C">
      <w:pPr>
        <w:pStyle w:val="a5"/>
        <w:widowControl w:val="0"/>
        <w:tabs>
          <w:tab w:val="left" w:pos="567"/>
        </w:tabs>
        <w:spacing w:before="0" w:beforeAutospacing="0" w:after="0"/>
        <w:ind w:left="426"/>
        <w:jc w:val="both"/>
      </w:pPr>
      <w:r w:rsidRPr="00B56735">
        <w:rPr>
          <w:b/>
          <w:bCs/>
          <w:iCs/>
        </w:rPr>
        <w:t>Коммуникация и социальное взаимодействие.</w:t>
      </w:r>
      <w:r w:rsidRPr="00B56735">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C7E3F" w:rsidRPr="00B56735" w:rsidRDefault="002C7E3F" w:rsidP="0082432C">
      <w:pPr>
        <w:pStyle w:val="a5"/>
        <w:widowControl w:val="0"/>
        <w:tabs>
          <w:tab w:val="left" w:pos="567"/>
        </w:tabs>
        <w:spacing w:before="0" w:beforeAutospacing="0" w:after="0"/>
        <w:ind w:left="426"/>
        <w:jc w:val="both"/>
      </w:pPr>
      <w:r w:rsidRPr="00B56735">
        <w:rPr>
          <w:b/>
          <w:bCs/>
          <w:iCs/>
        </w:rPr>
        <w:t>Информационная безопасность.</w:t>
      </w:r>
      <w:r w:rsidRPr="00B56735">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2C7E3F" w:rsidRPr="00B56735" w:rsidRDefault="002C7E3F" w:rsidP="0082432C">
      <w:pPr>
        <w:pStyle w:val="a5"/>
        <w:widowControl w:val="0"/>
        <w:tabs>
          <w:tab w:val="left" w:pos="567"/>
        </w:tabs>
        <w:spacing w:before="0" w:beforeAutospacing="0" w:after="0"/>
        <w:ind w:left="426"/>
        <w:jc w:val="both"/>
      </w:pPr>
      <w:r w:rsidRPr="00B56735">
        <w:t xml:space="preserve">Представленные планируемые результаты развития компетентности обучающихся в области </w:t>
      </w:r>
      <w:r w:rsidRPr="00B56735">
        <w:lastRenderedPageBreak/>
        <w:t>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8" w:name="_Toc405145662"/>
      <w:bookmarkStart w:id="9" w:name="_Toc406059005"/>
      <w:bookmarkStart w:id="10" w:name="_Toc409682184"/>
      <w:bookmarkStart w:id="11" w:name="_Toc409691658"/>
      <w:bookmarkStart w:id="12" w:name="_Toc410653982"/>
      <w:bookmarkStart w:id="13" w:name="_Toc410702986"/>
      <w:bookmarkStart w:id="14" w:name="_Toc284662742"/>
      <w:bookmarkStart w:id="15" w:name="_Toc284663368"/>
      <w:bookmarkStart w:id="16" w:name="_Toc414553168"/>
      <w:r w:rsidRPr="00B56735">
        <w:rPr>
          <w:rFonts w:ascii="Times New Roman" w:hAnsi="Times New Roman" w:cs="Times New Roman"/>
          <w:color w:val="auto"/>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
      <w:bookmarkEnd w:id="9"/>
      <w:bookmarkEnd w:id="10"/>
      <w:bookmarkEnd w:id="11"/>
      <w:bookmarkEnd w:id="12"/>
      <w:bookmarkEnd w:id="13"/>
      <w:bookmarkEnd w:id="14"/>
      <w:bookmarkEnd w:id="15"/>
      <w:bookmarkEnd w:id="16"/>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существлять информационное подключение к локальной сети и глобальной сети Интернет;</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олучать информацию о характеристиках компьюте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блюдать требования техники безопасности, гигиены, эргономики и ресурсосбережения при работе с устройствами ИКТ.</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17" w:name="_Toc405145663"/>
      <w:bookmarkStart w:id="18" w:name="_Toc406059006"/>
      <w:bookmarkStart w:id="19" w:name="_Toc409682185"/>
      <w:bookmarkStart w:id="20" w:name="_Toc409691659"/>
      <w:bookmarkStart w:id="21" w:name="_Toc410653983"/>
      <w:bookmarkStart w:id="22" w:name="_Toc410702987"/>
      <w:r w:rsidRPr="00B56735">
        <w:rPr>
          <w:rFonts w:ascii="Times New Roman" w:hAnsi="Times New Roman" w:cs="Times New Roman"/>
          <w:b w:val="0"/>
          <w:sz w:val="24"/>
          <w:szCs w:val="24"/>
        </w:rPr>
        <w:tab/>
      </w:r>
      <w:bookmarkStart w:id="23" w:name="_Toc284662743"/>
      <w:bookmarkStart w:id="24" w:name="_Toc284663369"/>
      <w:bookmarkStart w:id="25" w:name="_Toc414553169"/>
      <w:r w:rsidRPr="00B56735">
        <w:rPr>
          <w:rFonts w:ascii="Times New Roman" w:hAnsi="Times New Roman" w:cs="Times New Roman"/>
          <w:color w:val="auto"/>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7"/>
      <w:bookmarkEnd w:id="18"/>
      <w:bookmarkEnd w:id="19"/>
      <w:bookmarkEnd w:id="20"/>
      <w:bookmarkEnd w:id="21"/>
      <w:bookmarkEnd w:id="22"/>
      <w:bookmarkEnd w:id="23"/>
      <w:bookmarkEnd w:id="24"/>
      <w:bookmarkEnd w:id="25"/>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презентации на основе цифровых фотографий;</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обработку цифровых фотографий с использованием возможностей специальных компьютерных инструмент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обработку цифровых звукозаписей с использованием возможностей специальных компьютерных инструмент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существлять видеосъемку и проводить монтаж отснятого материала с использованием возможностей специальных компьютерных инструментов.</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26" w:name="_Toc405145664"/>
      <w:bookmarkStart w:id="27" w:name="_Toc406059007"/>
      <w:bookmarkStart w:id="28" w:name="_Toc409682186"/>
      <w:bookmarkStart w:id="29" w:name="_Toc409691660"/>
      <w:bookmarkStart w:id="30" w:name="_Toc410653984"/>
      <w:bookmarkStart w:id="31" w:name="_Toc410702988"/>
      <w:r w:rsidRPr="00B56735">
        <w:rPr>
          <w:rFonts w:ascii="Times New Roman" w:hAnsi="Times New Roman" w:cs="Times New Roman"/>
          <w:color w:val="auto"/>
          <w:sz w:val="24"/>
          <w:szCs w:val="24"/>
        </w:rPr>
        <w:tab/>
      </w:r>
      <w:bookmarkStart w:id="32" w:name="_Toc284662744"/>
      <w:bookmarkStart w:id="33" w:name="_Toc284663370"/>
      <w:bookmarkStart w:id="34" w:name="_Toc414553170"/>
      <w:r w:rsidRPr="00B56735">
        <w:rPr>
          <w:rFonts w:ascii="Times New Roman" w:hAnsi="Times New Roman" w:cs="Times New Roman"/>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26"/>
      <w:bookmarkEnd w:id="27"/>
      <w:bookmarkEnd w:id="28"/>
      <w:bookmarkEnd w:id="29"/>
      <w:bookmarkEnd w:id="30"/>
      <w:bookmarkEnd w:id="31"/>
      <w:bookmarkEnd w:id="32"/>
      <w:bookmarkEnd w:id="33"/>
      <w:bookmarkEnd w:id="34"/>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различные приемы поиска информации в сети Интернет (поисковые системы, справочные разделы, предметные рубрики);</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троить запросы для поиска информации с использованием логических операций и анализировать результаты поиск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различные библиотечные, в том числе электронные, каталоги для поиска необходимых книг;</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кать информацию в различных базах данных, создавать и заполнять базы данных, в частности, использовать различные определители;</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хранять для индивидуального использования найденные в сети Интернет информационные объекты и ссылки на них.</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35" w:name="_Toc405145665"/>
      <w:bookmarkStart w:id="36" w:name="_Toc406059008"/>
      <w:bookmarkStart w:id="37" w:name="_Toc409682187"/>
      <w:bookmarkStart w:id="38" w:name="_Toc409691661"/>
      <w:bookmarkStart w:id="39" w:name="_Toc410653985"/>
      <w:bookmarkStart w:id="40" w:name="_Toc410702989"/>
      <w:r w:rsidRPr="00B56735">
        <w:rPr>
          <w:rFonts w:ascii="Times New Roman" w:hAnsi="Times New Roman" w:cs="Times New Roman"/>
          <w:b w:val="0"/>
          <w:sz w:val="24"/>
          <w:szCs w:val="24"/>
        </w:rPr>
        <w:tab/>
      </w:r>
      <w:bookmarkStart w:id="41" w:name="_Toc284662745"/>
      <w:bookmarkStart w:id="42" w:name="_Toc284663371"/>
      <w:bookmarkStart w:id="43" w:name="_Toc414553171"/>
      <w:r w:rsidRPr="00B56735">
        <w:rPr>
          <w:rFonts w:ascii="Times New Roman" w:hAnsi="Times New Roman" w:cs="Times New Roman"/>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35"/>
      <w:bookmarkEnd w:id="36"/>
      <w:bookmarkEnd w:id="37"/>
      <w:bookmarkEnd w:id="38"/>
      <w:bookmarkEnd w:id="39"/>
      <w:bookmarkEnd w:id="40"/>
      <w:bookmarkEnd w:id="41"/>
      <w:bookmarkEnd w:id="42"/>
      <w:bookmarkEnd w:id="43"/>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существлять редактирование и структурирование текста в соответствии с его смыслом средствами текстового редакто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вставлять в документ формулы, таблицы, списки, изображения;</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участвовать в коллективном создании текстового документ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гипертекстовые документы.</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44" w:name="_Toc405145666"/>
      <w:bookmarkStart w:id="45" w:name="_Toc406059009"/>
      <w:bookmarkStart w:id="46" w:name="_Toc409682188"/>
      <w:bookmarkStart w:id="47" w:name="_Toc409691662"/>
      <w:bookmarkStart w:id="48" w:name="_Toc410653986"/>
      <w:bookmarkStart w:id="49" w:name="_Toc410702990"/>
      <w:r w:rsidRPr="00B56735">
        <w:rPr>
          <w:rFonts w:ascii="Times New Roman" w:hAnsi="Times New Roman" w:cs="Times New Roman"/>
          <w:color w:val="auto"/>
          <w:sz w:val="24"/>
          <w:szCs w:val="24"/>
        </w:rPr>
        <w:lastRenderedPageBreak/>
        <w:tab/>
      </w:r>
      <w:bookmarkStart w:id="50" w:name="_Toc284662746"/>
      <w:bookmarkStart w:id="51" w:name="_Toc284663372"/>
      <w:bookmarkStart w:id="52" w:name="_Toc414553172"/>
      <w:r w:rsidRPr="00B56735">
        <w:rPr>
          <w:rFonts w:ascii="Times New Roman" w:hAnsi="Times New Roman" w:cs="Times New Roman"/>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44"/>
      <w:bookmarkEnd w:id="45"/>
      <w:bookmarkEnd w:id="46"/>
      <w:bookmarkEnd w:id="47"/>
      <w:bookmarkEnd w:id="48"/>
      <w:bookmarkEnd w:id="49"/>
      <w:bookmarkEnd w:id="50"/>
      <w:bookmarkEnd w:id="51"/>
      <w:bookmarkEnd w:id="52"/>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и редактировать изображения с помощью инструментов графического редакто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различные геометрические объекты и чертежи с использованием возможностей специальных компьютерных инструмент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53" w:name="_Toc405145667"/>
      <w:bookmarkStart w:id="54" w:name="_Toc406059010"/>
      <w:bookmarkStart w:id="55" w:name="_Toc409682189"/>
      <w:bookmarkStart w:id="56" w:name="_Toc409691663"/>
      <w:bookmarkStart w:id="57" w:name="_Toc410653987"/>
      <w:bookmarkStart w:id="58" w:name="_Toc410702991"/>
      <w:r w:rsidRPr="00B56735">
        <w:rPr>
          <w:rFonts w:ascii="Times New Roman" w:hAnsi="Times New Roman" w:cs="Times New Roman"/>
          <w:b w:val="0"/>
          <w:sz w:val="24"/>
          <w:szCs w:val="24"/>
        </w:rPr>
        <w:tab/>
      </w:r>
      <w:bookmarkStart w:id="59" w:name="_Toc284662747"/>
      <w:bookmarkStart w:id="60" w:name="_Toc284663373"/>
      <w:bookmarkStart w:id="61" w:name="_Toc414553173"/>
      <w:r w:rsidRPr="00B56735">
        <w:rPr>
          <w:rFonts w:ascii="Times New Roman" w:hAnsi="Times New Roman" w:cs="Times New Roman"/>
          <w:color w:val="auto"/>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53"/>
      <w:bookmarkEnd w:id="54"/>
      <w:bookmarkEnd w:id="55"/>
      <w:bookmarkEnd w:id="56"/>
      <w:bookmarkEnd w:id="57"/>
      <w:bookmarkEnd w:id="58"/>
      <w:bookmarkEnd w:id="59"/>
      <w:bookmarkEnd w:id="60"/>
      <w:bookmarkEnd w:id="61"/>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записывать звуковые файлы с различным качеством звучания (глубиной кодирования и частотой дискретизации);</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музыкальные редакторы, клавишные и кинетические синтезаторы для решения творческих задач.</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62" w:name="_Toc405145668"/>
      <w:bookmarkStart w:id="63" w:name="_Toc406059011"/>
      <w:bookmarkStart w:id="64" w:name="_Toc409682190"/>
      <w:bookmarkStart w:id="65" w:name="_Toc409691664"/>
      <w:bookmarkStart w:id="66" w:name="_Toc410653988"/>
      <w:bookmarkStart w:id="67" w:name="_Toc410702992"/>
      <w:r w:rsidRPr="00B56735">
        <w:rPr>
          <w:rFonts w:ascii="Times New Roman" w:hAnsi="Times New Roman" w:cs="Times New Roman"/>
          <w:color w:val="auto"/>
          <w:sz w:val="24"/>
          <w:szCs w:val="24"/>
        </w:rPr>
        <w:tab/>
      </w:r>
      <w:bookmarkStart w:id="68" w:name="_Toc284662748"/>
      <w:bookmarkStart w:id="69" w:name="_Toc284663374"/>
      <w:bookmarkStart w:id="70" w:name="_Toc414553174"/>
      <w:r w:rsidRPr="00B56735">
        <w:rPr>
          <w:rFonts w:ascii="Times New Roman" w:hAnsi="Times New Roman" w:cs="Times New Roman"/>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62"/>
      <w:bookmarkEnd w:id="63"/>
      <w:bookmarkEnd w:id="64"/>
      <w:bookmarkEnd w:id="65"/>
      <w:bookmarkEnd w:id="66"/>
      <w:bookmarkEnd w:id="67"/>
      <w:bookmarkEnd w:id="68"/>
      <w:bookmarkEnd w:id="69"/>
      <w:bookmarkEnd w:id="70"/>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программы-архиваторы.</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71" w:name="_Toc405145669"/>
      <w:bookmarkStart w:id="72" w:name="_Toc406059012"/>
      <w:bookmarkStart w:id="73" w:name="_Toc409682191"/>
      <w:bookmarkStart w:id="74" w:name="_Toc409691665"/>
      <w:bookmarkStart w:id="75" w:name="_Toc410653989"/>
      <w:bookmarkStart w:id="76" w:name="_Toc410702993"/>
      <w:r w:rsidRPr="00B56735">
        <w:rPr>
          <w:rFonts w:ascii="Times New Roman" w:hAnsi="Times New Roman" w:cs="Times New Roman"/>
          <w:color w:val="auto"/>
          <w:sz w:val="24"/>
          <w:szCs w:val="24"/>
        </w:rPr>
        <w:tab/>
      </w:r>
      <w:bookmarkStart w:id="77" w:name="_Toc284662749"/>
      <w:bookmarkStart w:id="78" w:name="_Toc284663375"/>
      <w:bookmarkStart w:id="79" w:name="_Toc414553175"/>
      <w:r w:rsidRPr="00B56735">
        <w:rPr>
          <w:rFonts w:ascii="Times New Roman" w:hAnsi="Times New Roman" w:cs="Times New Roman"/>
          <w:color w:val="auto"/>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71"/>
      <w:bookmarkEnd w:id="72"/>
      <w:bookmarkEnd w:id="73"/>
      <w:bookmarkEnd w:id="74"/>
      <w:bookmarkEnd w:id="75"/>
      <w:bookmarkEnd w:id="76"/>
      <w:bookmarkEnd w:id="77"/>
      <w:bookmarkEnd w:id="78"/>
      <w:bookmarkEnd w:id="79"/>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простые эксперименты и исследования в виртуальных лабораториях;</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вводить результаты измерений и другие цифровые данные для их обработки, в том числе статистической и визуализации;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эксперименты и исследования в виртуальных лабораториях по естественным наукам, математике и информатике.</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80" w:name="_Toc405145670"/>
      <w:bookmarkStart w:id="81" w:name="_Toc406059013"/>
      <w:bookmarkStart w:id="82" w:name="_Toc409682192"/>
      <w:bookmarkStart w:id="83" w:name="_Toc409691666"/>
      <w:bookmarkStart w:id="84" w:name="_Toc410653990"/>
      <w:bookmarkStart w:id="85" w:name="_Toc410702994"/>
      <w:r w:rsidRPr="00B56735">
        <w:rPr>
          <w:rFonts w:ascii="Times New Roman" w:hAnsi="Times New Roman" w:cs="Times New Roman"/>
          <w:b w:val="0"/>
          <w:sz w:val="24"/>
          <w:szCs w:val="24"/>
        </w:rPr>
        <w:tab/>
      </w:r>
      <w:bookmarkStart w:id="86" w:name="_Toc284662750"/>
      <w:bookmarkStart w:id="87" w:name="_Toc284663376"/>
      <w:bookmarkStart w:id="88" w:name="_Toc414553176"/>
      <w:r w:rsidRPr="00B56735">
        <w:rPr>
          <w:rFonts w:ascii="Times New Roman" w:hAnsi="Times New Roman" w:cs="Times New Roman"/>
          <w:color w:val="auto"/>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80"/>
      <w:bookmarkEnd w:id="81"/>
      <w:bookmarkEnd w:id="82"/>
      <w:bookmarkEnd w:id="83"/>
      <w:bookmarkEnd w:id="84"/>
      <w:bookmarkEnd w:id="85"/>
      <w:bookmarkEnd w:id="86"/>
      <w:bookmarkEnd w:id="87"/>
      <w:bookmarkEnd w:id="88"/>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строить с помощью компьютерных инструментов разнообразные информационные структуры для описания объектов;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конструировать и моделировать с использованием материальных конструкторов с компьютерным управлением и обратной связью (робототехник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моделировать с использованием виртуальных конструктор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моделировать с использованием средств программирования.</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89" w:name="_Toc405145671"/>
      <w:bookmarkStart w:id="90" w:name="_Toc406059014"/>
      <w:bookmarkStart w:id="91" w:name="_Toc409682193"/>
      <w:bookmarkStart w:id="92" w:name="_Toc409691667"/>
      <w:bookmarkStart w:id="93" w:name="_Toc410653991"/>
      <w:bookmarkStart w:id="94" w:name="_Toc410702995"/>
      <w:r w:rsidRPr="00B56735">
        <w:rPr>
          <w:rFonts w:ascii="Times New Roman" w:hAnsi="Times New Roman" w:cs="Times New Roman"/>
          <w:color w:val="auto"/>
          <w:sz w:val="24"/>
          <w:szCs w:val="24"/>
        </w:rPr>
        <w:tab/>
      </w:r>
      <w:bookmarkStart w:id="95" w:name="_Toc284662751"/>
      <w:bookmarkStart w:id="96" w:name="_Toc284663377"/>
      <w:bookmarkStart w:id="97" w:name="_Toc414553177"/>
      <w:r w:rsidRPr="00B56735">
        <w:rPr>
          <w:rFonts w:ascii="Times New Roman" w:hAnsi="Times New Roman" w:cs="Times New Roman"/>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89"/>
      <w:bookmarkEnd w:id="90"/>
      <w:bookmarkEnd w:id="91"/>
      <w:bookmarkEnd w:id="92"/>
      <w:bookmarkEnd w:id="93"/>
      <w:bookmarkEnd w:id="94"/>
      <w:bookmarkEnd w:id="95"/>
      <w:bookmarkEnd w:id="96"/>
      <w:bookmarkEnd w:id="97"/>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w:t>
      </w:r>
      <w:r w:rsidRPr="00B56735">
        <w:lastRenderedPageBreak/>
        <w:t>совершенствование своей работы, формирование портфолио);</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возможности электронной почты, интернет-мессенджеров и социальных сетей для обучения;</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вести личный дневник (блог) с использованием возможностей сети Интернет;</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блюдать нормы информационной культуры, этики и права; с уважением относиться к частной информации и информационным правам других людей;</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осуществлять защиту от троянских вирусов, фишинговых атак, информации от компьютерных вирусов с помощью антивирусных программ;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блюдать правила безопасного поведения в сети Интернет;</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C7E3F" w:rsidRPr="00B56735" w:rsidRDefault="002C7E3F" w:rsidP="0082432C">
      <w:pPr>
        <w:pStyle w:val="a5"/>
        <w:widowControl w:val="0"/>
        <w:tabs>
          <w:tab w:val="left" w:pos="993"/>
        </w:tabs>
        <w:spacing w:before="0" w:beforeAutospacing="0" w:after="0"/>
        <w:ind w:left="426"/>
        <w:jc w:val="both"/>
        <w:textAlignment w:val="baseline"/>
      </w:pPr>
    </w:p>
    <w:p w:rsidR="002C7E3F" w:rsidRPr="00B56735" w:rsidRDefault="002C7E3F" w:rsidP="0082432C">
      <w:pPr>
        <w:pStyle w:val="a5"/>
        <w:widowControl w:val="0"/>
        <w:tabs>
          <w:tab w:val="left" w:pos="993"/>
        </w:tabs>
        <w:spacing w:before="0" w:beforeAutospacing="0" w:after="0"/>
        <w:ind w:left="426"/>
        <w:jc w:val="both"/>
        <w:textAlignment w:val="baseline"/>
        <w:rPr>
          <w:b/>
        </w:rPr>
      </w:pPr>
      <w:r w:rsidRPr="00B56735">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3104C6" w:rsidRPr="00B56735" w:rsidRDefault="003104C6" w:rsidP="003104C6">
      <w:pPr>
        <w:pStyle w:val="a5"/>
        <w:widowControl w:val="0"/>
        <w:tabs>
          <w:tab w:val="left" w:pos="567"/>
        </w:tabs>
        <w:spacing w:before="0" w:beforeAutospacing="0" w:after="0"/>
        <w:ind w:left="426"/>
        <w:jc w:val="both"/>
      </w:pPr>
      <w:r w:rsidRPr="00B56735">
        <w:t xml:space="preserve">       Взаимодействие с учебными, научными и социальными организациями осуществляется посредством проведения: единовременного научного семинара; научно-практической конференции; консультаций; круглых столов; вебинаров; мастер-классов, тренингов и др.</w:t>
      </w:r>
    </w:p>
    <w:p w:rsidR="002C7E3F" w:rsidRPr="00B56735" w:rsidRDefault="002C7E3F" w:rsidP="0082432C">
      <w:pPr>
        <w:pStyle w:val="a5"/>
        <w:widowControl w:val="0"/>
        <w:tabs>
          <w:tab w:val="left" w:pos="567"/>
        </w:tabs>
        <w:spacing w:before="0" w:beforeAutospacing="0" w:after="0"/>
        <w:ind w:left="426"/>
        <w:jc w:val="both"/>
      </w:pPr>
      <w:r w:rsidRPr="00B56735">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договор о сотрудничестве может основываться на оплате услуг экспертов, консультантов, научных руководителей;</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экспертная, научная и консультационная поддержка может осуществляться в рамках сетевого взаимодействия общеобразовательных организаций;</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C7E3F" w:rsidRPr="00B56735" w:rsidRDefault="002C7E3F" w:rsidP="00C63503">
      <w:pPr>
        <w:pStyle w:val="a5"/>
        <w:widowControl w:val="0"/>
        <w:tabs>
          <w:tab w:val="left" w:pos="567"/>
        </w:tabs>
        <w:spacing w:before="0" w:beforeAutospacing="0" w:after="0"/>
        <w:ind w:left="425"/>
        <w:jc w:val="both"/>
      </w:pPr>
      <w:r w:rsidRPr="00B56735">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D2DA4" w:rsidRPr="00B56735" w:rsidRDefault="007D2DA4" w:rsidP="00C63503">
      <w:pPr>
        <w:pStyle w:val="a5"/>
        <w:widowControl w:val="0"/>
        <w:tabs>
          <w:tab w:val="left" w:pos="567"/>
        </w:tabs>
        <w:spacing w:before="0" w:beforeAutospacing="0" w:after="0"/>
        <w:ind w:left="425"/>
        <w:jc w:val="both"/>
        <w:rPr>
          <w:b/>
        </w:rPr>
      </w:pPr>
    </w:p>
    <w:p w:rsidR="002C7E3F" w:rsidRPr="00B56735" w:rsidRDefault="002C7E3F" w:rsidP="00C63503">
      <w:pPr>
        <w:pStyle w:val="a5"/>
        <w:widowControl w:val="0"/>
        <w:tabs>
          <w:tab w:val="left" w:pos="567"/>
        </w:tabs>
        <w:spacing w:before="0" w:beforeAutospacing="0" w:after="0"/>
        <w:ind w:left="425"/>
        <w:jc w:val="both"/>
        <w:rPr>
          <w:b/>
        </w:rPr>
      </w:pPr>
      <w:r w:rsidRPr="00B56735">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C7E3F" w:rsidRPr="00B56735" w:rsidRDefault="002C7E3F" w:rsidP="0082432C">
      <w:pPr>
        <w:pStyle w:val="a5"/>
        <w:widowControl w:val="0"/>
        <w:tabs>
          <w:tab w:val="left" w:pos="567"/>
        </w:tabs>
        <w:spacing w:before="0" w:beforeAutospacing="0" w:after="0"/>
        <w:ind w:left="426"/>
        <w:jc w:val="both"/>
      </w:pPr>
      <w:r w:rsidRPr="00B56735">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C7E3F" w:rsidRPr="00B56735" w:rsidRDefault="002C7E3F" w:rsidP="0082432C">
      <w:pPr>
        <w:pStyle w:val="a5"/>
        <w:widowControl w:val="0"/>
        <w:tabs>
          <w:tab w:val="left" w:pos="567"/>
        </w:tabs>
        <w:spacing w:before="0" w:beforeAutospacing="0" w:after="0"/>
        <w:ind w:left="426"/>
        <w:jc w:val="both"/>
      </w:pPr>
      <w:r w:rsidRPr="00B56735">
        <w:t>Требования к условиям включают:</w:t>
      </w:r>
    </w:p>
    <w:p w:rsidR="002C7E3F" w:rsidRPr="00B56735" w:rsidRDefault="002C7E3F" w:rsidP="0082432C">
      <w:pPr>
        <w:pStyle w:val="a5"/>
        <w:widowControl w:val="0"/>
        <w:numPr>
          <w:ilvl w:val="0"/>
          <w:numId w:val="17"/>
        </w:numPr>
        <w:tabs>
          <w:tab w:val="clear" w:pos="720"/>
          <w:tab w:val="left" w:pos="567"/>
          <w:tab w:val="num" w:pos="993"/>
        </w:tabs>
        <w:spacing w:before="0" w:beforeAutospacing="0" w:after="0"/>
        <w:ind w:left="426" w:firstLine="0"/>
        <w:jc w:val="both"/>
        <w:textAlignment w:val="baseline"/>
      </w:pPr>
      <w:r w:rsidRPr="00B56735">
        <w:t>укомплектованность образовательной организации педагогическими, руководящими и иными работниками;</w:t>
      </w:r>
    </w:p>
    <w:p w:rsidR="002C7E3F" w:rsidRPr="00B56735" w:rsidRDefault="002C7E3F" w:rsidP="0082432C">
      <w:pPr>
        <w:pStyle w:val="a5"/>
        <w:widowControl w:val="0"/>
        <w:numPr>
          <w:ilvl w:val="0"/>
          <w:numId w:val="17"/>
        </w:numPr>
        <w:tabs>
          <w:tab w:val="clear" w:pos="720"/>
          <w:tab w:val="left" w:pos="567"/>
          <w:tab w:val="num" w:pos="993"/>
        </w:tabs>
        <w:spacing w:before="0" w:beforeAutospacing="0" w:after="0"/>
        <w:ind w:left="426" w:firstLine="0"/>
        <w:jc w:val="both"/>
        <w:textAlignment w:val="baseline"/>
      </w:pPr>
      <w:r w:rsidRPr="00B56735">
        <w:t>уровень квалификации педагогических и иных работников образовательной организации;</w:t>
      </w:r>
    </w:p>
    <w:p w:rsidR="002C7E3F" w:rsidRPr="00B56735" w:rsidRDefault="002C7E3F" w:rsidP="0082432C">
      <w:pPr>
        <w:pStyle w:val="a5"/>
        <w:widowControl w:val="0"/>
        <w:numPr>
          <w:ilvl w:val="0"/>
          <w:numId w:val="17"/>
        </w:numPr>
        <w:tabs>
          <w:tab w:val="clear" w:pos="720"/>
          <w:tab w:val="left" w:pos="567"/>
          <w:tab w:val="num" w:pos="993"/>
        </w:tabs>
        <w:spacing w:before="0" w:beforeAutospacing="0" w:after="0"/>
        <w:ind w:left="426" w:firstLine="0"/>
        <w:jc w:val="both"/>
        <w:textAlignment w:val="baseline"/>
      </w:pPr>
      <w:r w:rsidRPr="00B56735">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C7E3F" w:rsidRPr="00B56735" w:rsidRDefault="002C7E3F" w:rsidP="0082432C">
      <w:pPr>
        <w:pStyle w:val="a5"/>
        <w:widowControl w:val="0"/>
        <w:tabs>
          <w:tab w:val="left" w:pos="567"/>
        </w:tabs>
        <w:spacing w:before="0" w:beforeAutospacing="0" w:after="0"/>
        <w:ind w:left="426"/>
        <w:jc w:val="both"/>
      </w:pPr>
      <w:r w:rsidRPr="00B56735">
        <w:t>Педагогические кадры имеют необходимый уровень подготовки для реализации программы УУД, что может включать следующее:</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 xml:space="preserve">педагоги владеют представлениями о возрастных особенностях </w:t>
      </w:r>
      <w:r w:rsidR="003104C6" w:rsidRPr="00B56735">
        <w:t>об</w:t>
      </w:r>
      <w:r w:rsidRPr="00B56735">
        <w:t>уча</w:t>
      </w:r>
      <w:r w:rsidR="003104C6" w:rsidRPr="00B56735">
        <w:t>ю</w:t>
      </w:r>
      <w:r w:rsidRPr="00B56735">
        <w:t xml:space="preserve">щихся начальной, </w:t>
      </w:r>
      <w:r w:rsidRPr="00B56735">
        <w:lastRenderedPageBreak/>
        <w:t>основной и старшей школы;</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прошли курсы повышения квалификации, посвященные ФГОС;</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могут строить образовательный процесс в рамках учебного предмета в соответствии с особенностями формирования конкретных УУД;</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осуществляют формирование УУД в рамках проектной, исследовательской деятельностей;</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характер взаимодействия педагога и обучающегося не противоречит представлениям об условиях формирования УУД;</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владеют навыками формирующего оценивания;</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наличие позиции тьютора или педагоги владеют навыками тьюторского сопровождения обучающихся;</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C7E3F" w:rsidRPr="00B56735" w:rsidRDefault="002C7E3F" w:rsidP="0082432C">
      <w:pPr>
        <w:pStyle w:val="a5"/>
        <w:widowControl w:val="0"/>
        <w:tabs>
          <w:tab w:val="left" w:pos="567"/>
        </w:tabs>
        <w:spacing w:before="0" w:beforeAutospacing="0" w:after="0"/>
        <w:ind w:left="426"/>
        <w:jc w:val="both"/>
        <w:rPr>
          <w:b/>
        </w:rPr>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11. Методика и инструментарий мониторинга успешности освоения и применения обучающимися универсальных учебных действий</w:t>
      </w:r>
    </w:p>
    <w:p w:rsidR="002C7E3F" w:rsidRPr="00B56735" w:rsidRDefault="002C7E3F" w:rsidP="0082432C">
      <w:pPr>
        <w:pStyle w:val="a5"/>
        <w:widowControl w:val="0"/>
        <w:tabs>
          <w:tab w:val="left" w:pos="567"/>
        </w:tabs>
        <w:spacing w:before="0" w:beforeAutospacing="0" w:after="0"/>
        <w:ind w:left="426"/>
        <w:jc w:val="both"/>
      </w:pPr>
      <w:r w:rsidRPr="00B56735">
        <w:t>В процессе реализации мониторинга успешности освоения и применения УУД могут быть учтены следующие этапы освоения УУД:</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учебное действие может быть выполнено в сотру</w:t>
      </w:r>
      <w:r w:rsidR="001A6069" w:rsidRPr="00B56735">
        <w:t xml:space="preserve">дничестве с педагогом </w:t>
      </w:r>
      <w:r w:rsidRPr="00B56735">
        <w:t>(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обобщение учебных действий на основе выявления общих принципов.</w:t>
      </w:r>
    </w:p>
    <w:p w:rsidR="002C7E3F" w:rsidRPr="00B56735" w:rsidRDefault="002C7E3F" w:rsidP="0082432C">
      <w:pPr>
        <w:pStyle w:val="a5"/>
        <w:widowControl w:val="0"/>
        <w:tabs>
          <w:tab w:val="left" w:pos="567"/>
        </w:tabs>
        <w:spacing w:before="0" w:beforeAutospacing="0" w:after="0"/>
        <w:ind w:left="426"/>
        <w:jc w:val="both"/>
      </w:pPr>
      <w:r w:rsidRPr="00B56735">
        <w:t>Система оценки УУД может быть:</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уровневой (определяются уровни владения УУД);</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2C7E3F" w:rsidRPr="00B56735" w:rsidRDefault="002C7E3F" w:rsidP="0082432C">
      <w:pPr>
        <w:pStyle w:val="a5"/>
        <w:widowControl w:val="0"/>
        <w:tabs>
          <w:tab w:val="left" w:pos="567"/>
        </w:tabs>
        <w:spacing w:before="0" w:beforeAutospacing="0" w:after="0"/>
        <w:ind w:left="426"/>
        <w:jc w:val="both"/>
      </w:pPr>
      <w:r w:rsidRPr="00B56735">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2C7E3F" w:rsidRPr="00B56735" w:rsidRDefault="002C7E3F" w:rsidP="0082432C">
      <w:pPr>
        <w:pStyle w:val="Osnova"/>
        <w:tabs>
          <w:tab w:val="left" w:pos="567"/>
          <w:tab w:val="left" w:leader="dot" w:pos="624"/>
        </w:tabs>
        <w:spacing w:line="240" w:lineRule="auto"/>
        <w:ind w:left="426" w:firstLine="0"/>
        <w:rPr>
          <w:rFonts w:ascii="Times New Roman" w:hAnsi="Times New Roman" w:cs="Times New Roman"/>
          <w:color w:val="auto"/>
          <w:sz w:val="24"/>
          <w:szCs w:val="24"/>
          <w:lang w:val="ru-RU"/>
        </w:rPr>
      </w:pPr>
      <w:r w:rsidRPr="00B5673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1A6069" w:rsidRPr="00B56735" w:rsidRDefault="001A6069" w:rsidP="0082432C">
      <w:pPr>
        <w:spacing w:before="119" w:after="119" w:line="240" w:lineRule="auto"/>
        <w:ind w:left="426" w:firstLine="539"/>
        <w:jc w:val="both"/>
        <w:rPr>
          <w:rFonts w:ascii="Times New Roman" w:eastAsia="Times New Roman" w:hAnsi="Times New Roman" w:cs="Times New Roman"/>
          <w:b/>
          <w:bCs/>
          <w:sz w:val="24"/>
          <w:szCs w:val="24"/>
          <w:lang w:eastAsia="ru-RU"/>
        </w:rPr>
      </w:pPr>
    </w:p>
    <w:p w:rsidR="002C7E3F" w:rsidRPr="00B56735" w:rsidRDefault="002C7E3F" w:rsidP="0082432C">
      <w:pPr>
        <w:spacing w:before="119" w:after="119" w:line="240" w:lineRule="auto"/>
        <w:ind w:left="426" w:firstLine="539"/>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Способы и формы развития УУД</w:t>
      </w:r>
    </w:p>
    <w:tbl>
      <w:tblPr>
        <w:tblW w:w="10440" w:type="dxa"/>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5049"/>
        <w:gridCol w:w="2422"/>
        <w:gridCol w:w="2969"/>
      </w:tblGrid>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vAlign w:val="center"/>
            <w:hideMark/>
          </w:tcPr>
          <w:p w:rsidR="002C7E3F" w:rsidRPr="00B56735" w:rsidRDefault="002C7E3F" w:rsidP="00A453F2">
            <w:pPr>
              <w:spacing w:after="0" w:line="240" w:lineRule="auto"/>
              <w:ind w:left="425"/>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УУД</w:t>
            </w:r>
          </w:p>
        </w:tc>
        <w:tc>
          <w:tcPr>
            <w:tcW w:w="2357" w:type="dxa"/>
            <w:tcBorders>
              <w:top w:val="outset" w:sz="6" w:space="0" w:color="auto"/>
              <w:left w:val="outset" w:sz="6" w:space="0" w:color="auto"/>
              <w:bottom w:val="outset" w:sz="6" w:space="0" w:color="auto"/>
              <w:right w:val="outset" w:sz="6" w:space="0" w:color="auto"/>
            </w:tcBorders>
            <w:vAlign w:val="center"/>
            <w:hideMark/>
          </w:tcPr>
          <w:p w:rsidR="002C7E3F" w:rsidRPr="00B56735" w:rsidRDefault="002C7E3F" w:rsidP="00A453F2">
            <w:pPr>
              <w:spacing w:after="0" w:line="240" w:lineRule="auto"/>
              <w:ind w:left="425"/>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Формы и способы развития УУД</w:t>
            </w:r>
          </w:p>
        </w:tc>
        <w:tc>
          <w:tcPr>
            <w:tcW w:w="2970" w:type="dxa"/>
            <w:tcBorders>
              <w:top w:val="outset" w:sz="6" w:space="0" w:color="auto"/>
              <w:left w:val="outset" w:sz="6" w:space="0" w:color="auto"/>
              <w:bottom w:val="outset" w:sz="6" w:space="0" w:color="auto"/>
              <w:right w:val="outset" w:sz="6" w:space="0" w:color="auto"/>
            </w:tcBorders>
            <w:vAlign w:val="center"/>
            <w:hideMark/>
          </w:tcPr>
          <w:p w:rsidR="002C7E3F" w:rsidRPr="00B56735" w:rsidRDefault="002C7E3F" w:rsidP="00A453F2">
            <w:pPr>
              <w:spacing w:after="0" w:line="240" w:lineRule="auto"/>
              <w:ind w:left="425"/>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Диагностический инструментарий для сформированности УУД</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157F59">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2.1.4.1. Личностные УУД: </w:t>
            </w:r>
          </w:p>
          <w:p w:rsidR="002C7E3F" w:rsidRPr="00B56735" w:rsidRDefault="002C7E3F" w:rsidP="00157F59">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2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2C7E3F" w:rsidRPr="00B56735" w:rsidRDefault="002C7E3F" w:rsidP="00C63503">
            <w:pPr>
              <w:numPr>
                <w:ilvl w:val="0"/>
                <w:numId w:val="2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к своему народу, развитие толерантности;</w:t>
            </w:r>
          </w:p>
          <w:p w:rsidR="002C7E3F" w:rsidRPr="00B56735" w:rsidRDefault="002C7E3F" w:rsidP="00C63503">
            <w:pPr>
              <w:numPr>
                <w:ilvl w:val="0"/>
                <w:numId w:val="2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воения личностного смысла учения, выбор дальнейшего образовательного маршрута;</w:t>
            </w:r>
          </w:p>
          <w:p w:rsidR="002C7E3F" w:rsidRPr="00B56735" w:rsidRDefault="002C7E3F" w:rsidP="0082432C">
            <w:pPr>
              <w:numPr>
                <w:ilvl w:val="0"/>
                <w:numId w:val="26"/>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2C7E3F" w:rsidRPr="00B56735" w:rsidRDefault="002C7E3F" w:rsidP="00A453F2">
            <w:pPr>
              <w:numPr>
                <w:ilvl w:val="0"/>
                <w:numId w:val="26"/>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полнение норм и требований школьной жизни и обязанностей ученика; знание прав учащихся и умение ими пользоватьс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рочная и внеурочная деятельность;</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2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ий опросник «Личностный рост»</w:t>
            </w:r>
          </w:p>
          <w:p w:rsidR="002C7E3F" w:rsidRPr="00B56735" w:rsidRDefault="002C7E3F" w:rsidP="0082432C">
            <w:pPr>
              <w:numPr>
                <w:ilvl w:val="0"/>
                <w:numId w:val="2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ичностный опросник «ОТКЛЭ» Н.И.Рейнвальд</w:t>
            </w:r>
          </w:p>
          <w:p w:rsidR="002C7E3F" w:rsidRPr="00B56735" w:rsidRDefault="002C7E3F" w:rsidP="0082432C">
            <w:pPr>
              <w:numPr>
                <w:ilvl w:val="0"/>
                <w:numId w:val="2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Субъективность учащихся в образовательном процессе»</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6 класс:</w:t>
            </w:r>
          </w:p>
          <w:p w:rsidR="002C7E3F" w:rsidRPr="00B56735" w:rsidRDefault="002C7E3F" w:rsidP="00C63503">
            <w:pPr>
              <w:numPr>
                <w:ilvl w:val="0"/>
                <w:numId w:val="28"/>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2C7E3F" w:rsidRPr="00B56735" w:rsidRDefault="002C7E3F" w:rsidP="0082432C">
            <w:pPr>
              <w:numPr>
                <w:ilvl w:val="0"/>
                <w:numId w:val="2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2C7E3F" w:rsidRPr="00B56735" w:rsidRDefault="002C7E3F" w:rsidP="0082432C">
            <w:pPr>
              <w:numPr>
                <w:ilvl w:val="0"/>
                <w:numId w:val="2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и принятие других народов России и мира, межэтническая толерантность, готовность к равноправному сотрудничеству;</w:t>
            </w:r>
          </w:p>
          <w:p w:rsidR="002C7E3F" w:rsidRPr="00B56735" w:rsidRDefault="002C7E3F" w:rsidP="0082432C">
            <w:pPr>
              <w:numPr>
                <w:ilvl w:val="0"/>
                <w:numId w:val="2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гражданский патриотизм, любовь к </w:t>
            </w:r>
            <w:r w:rsidRPr="00B56735">
              <w:rPr>
                <w:rFonts w:ascii="Times New Roman" w:eastAsia="Times New Roman" w:hAnsi="Times New Roman" w:cs="Times New Roman"/>
                <w:sz w:val="24"/>
                <w:szCs w:val="24"/>
                <w:lang w:eastAsia="ru-RU"/>
              </w:rPr>
              <w:lastRenderedPageBreak/>
              <w:t>Родине, чувство гордости за свою страну;</w:t>
            </w:r>
          </w:p>
          <w:p w:rsidR="002C7E3F" w:rsidRPr="00B56735" w:rsidRDefault="002C7E3F" w:rsidP="0082432C">
            <w:pPr>
              <w:numPr>
                <w:ilvl w:val="0"/>
                <w:numId w:val="28"/>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урочная и внеурочная деятельность;</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w:t>
            </w:r>
            <w:r w:rsidRPr="00B56735">
              <w:rPr>
                <w:rFonts w:ascii="Times New Roman" w:eastAsia="Times New Roman" w:hAnsi="Times New Roman" w:cs="Times New Roman"/>
                <w:sz w:val="24"/>
                <w:szCs w:val="24"/>
                <w:lang w:eastAsia="ru-RU"/>
              </w:rPr>
              <w:lastRenderedPageBreak/>
              <w:t>психологические тренинг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2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Диагностический опросник «Личностный рост»</w:t>
            </w:r>
          </w:p>
          <w:p w:rsidR="002C7E3F" w:rsidRPr="00B56735" w:rsidRDefault="002C7E3F" w:rsidP="0082432C">
            <w:pPr>
              <w:numPr>
                <w:ilvl w:val="0"/>
                <w:numId w:val="2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словицы (методика С.М.Петровой)</w:t>
            </w:r>
          </w:p>
          <w:p w:rsidR="002C7E3F" w:rsidRPr="00B56735" w:rsidRDefault="002C7E3F" w:rsidP="0082432C">
            <w:pPr>
              <w:numPr>
                <w:ilvl w:val="0"/>
                <w:numId w:val="2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етодика «Психологическая культура личности» (Т.А.Огнева, О.И.Мотков)</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7 класс:</w:t>
            </w:r>
          </w:p>
          <w:p w:rsidR="002C7E3F" w:rsidRPr="00B56735" w:rsidRDefault="002C7E3F" w:rsidP="00C63503">
            <w:pPr>
              <w:numPr>
                <w:ilvl w:val="0"/>
                <w:numId w:val="3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2C7E3F" w:rsidRPr="00B56735" w:rsidRDefault="002C7E3F" w:rsidP="0082432C">
            <w:pPr>
              <w:numPr>
                <w:ilvl w:val="0"/>
                <w:numId w:val="30"/>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2C7E3F" w:rsidRPr="00B56735" w:rsidRDefault="002C7E3F" w:rsidP="0082432C">
            <w:pPr>
              <w:numPr>
                <w:ilvl w:val="0"/>
                <w:numId w:val="30"/>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ценностей семьи, любовь к природе, признание ценности здоровья своего и других людей, оптимизм в восприятии мира;</w:t>
            </w:r>
          </w:p>
          <w:p w:rsidR="002C7E3F" w:rsidRPr="00B56735" w:rsidRDefault="002C7E3F" w:rsidP="0082432C">
            <w:pPr>
              <w:numPr>
                <w:ilvl w:val="0"/>
                <w:numId w:val="30"/>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вести диалог на основе равноправных отношений и взаимного уважения, конструктивное разрешение конфликтов.</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рочная и внеурочная деятельность;</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сихологические практикум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ий опросник «Личностный рост»</w:t>
            </w:r>
          </w:p>
          <w:p w:rsidR="002C7E3F" w:rsidRPr="00B56735" w:rsidRDefault="002C7E3F" w:rsidP="0082432C">
            <w:pPr>
              <w:numPr>
                <w:ilvl w:val="0"/>
                <w:numId w:val="3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Ценности образования»</w:t>
            </w:r>
          </w:p>
          <w:p w:rsidR="002C7E3F" w:rsidRPr="00B56735" w:rsidRDefault="002C7E3F" w:rsidP="0082432C">
            <w:pPr>
              <w:numPr>
                <w:ilvl w:val="0"/>
                <w:numId w:val="3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Субъективность учащихся в образовательном процессе»</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воение общекультурного наследия России и общемирового культурного наследия;</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стойчивый познавательный интерес и становление смыслообразующей функции познавательного мотива;</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ие в общественной жизни на уровне школы и социума;</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рочная и внеурочная деятельность;</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в социальном проектирован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ий опросник «Личностный рост»</w:t>
            </w:r>
          </w:p>
          <w:p w:rsidR="002C7E3F" w:rsidRPr="00B56735" w:rsidRDefault="002C7E3F" w:rsidP="0082432C">
            <w:pPr>
              <w:numPr>
                <w:ilvl w:val="0"/>
                <w:numId w:val="3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осник профильно-ориентационной компетенции (ОПОК) С.Л.Братченко</w:t>
            </w:r>
          </w:p>
          <w:p w:rsidR="002C7E3F" w:rsidRPr="00B56735" w:rsidRDefault="002C7E3F" w:rsidP="0082432C">
            <w:pPr>
              <w:numPr>
                <w:ilvl w:val="0"/>
                <w:numId w:val="33"/>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ение направленности личности (ориентационная анкета)</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9 класс:</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риентация в системе моральных норм и ценностей и их иерархии, понимание конвенционального характера морали;</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нность потребности в самовыражении и самореализации, социальном признании;</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отовность к выбору профильного образования;</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троить жизненные планы с учетом конкретных социально-исторических, политических и экономических услов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 урочная и </w:t>
            </w:r>
            <w:r w:rsidRPr="00B56735">
              <w:rPr>
                <w:rFonts w:ascii="Times New Roman" w:eastAsia="Times New Roman" w:hAnsi="Times New Roman" w:cs="Times New Roman"/>
                <w:sz w:val="24"/>
                <w:szCs w:val="24"/>
                <w:lang w:eastAsia="ru-RU"/>
              </w:rPr>
              <w:lastRenderedPageBreak/>
              <w:t>внеурочная деятельность;</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в социальном проектирован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Диагностический </w:t>
            </w:r>
            <w:r w:rsidRPr="00B56735">
              <w:rPr>
                <w:rFonts w:ascii="Times New Roman" w:eastAsia="Times New Roman" w:hAnsi="Times New Roman" w:cs="Times New Roman"/>
                <w:sz w:val="24"/>
                <w:szCs w:val="24"/>
                <w:lang w:eastAsia="ru-RU"/>
              </w:rPr>
              <w:lastRenderedPageBreak/>
              <w:t>опросник «Личностный рост»</w:t>
            </w:r>
          </w:p>
          <w:p w:rsidR="002C7E3F" w:rsidRPr="00B56735" w:rsidRDefault="002C7E3F" w:rsidP="0082432C">
            <w:pPr>
              <w:numPr>
                <w:ilvl w:val="0"/>
                <w:numId w:val="3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арта самодиагностики степени готовности к выбору профиля обучения</w:t>
            </w:r>
          </w:p>
          <w:p w:rsidR="002C7E3F" w:rsidRPr="00B56735" w:rsidRDefault="002C7E3F" w:rsidP="0082432C">
            <w:pPr>
              <w:numPr>
                <w:ilvl w:val="0"/>
                <w:numId w:val="3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Ценности образования»</w:t>
            </w:r>
          </w:p>
          <w:p w:rsidR="002C7E3F" w:rsidRPr="00B56735" w:rsidRDefault="002C7E3F" w:rsidP="0082432C">
            <w:pPr>
              <w:numPr>
                <w:ilvl w:val="0"/>
                <w:numId w:val="35"/>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дифицированный вариант «Самоактуализационного теста»</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 xml:space="preserve">2.1.4.2. Регулятивные УУД: </w:t>
            </w:r>
          </w:p>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организовывать свою учебную деятельность</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3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становка частных задач на усвоение готовых знаний и действий (стоит задача понять, запомнить, воспроизвести)</w:t>
            </w:r>
          </w:p>
          <w:p w:rsidR="002C7E3F" w:rsidRPr="00B56735" w:rsidRDefault="002C7E3F" w:rsidP="00C63503">
            <w:pPr>
              <w:numPr>
                <w:ilvl w:val="0"/>
                <w:numId w:val="3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спользовать справочную литературу, ИКТ, инструменты и приборы;</w:t>
            </w:r>
          </w:p>
          <w:p w:rsidR="002C7E3F" w:rsidRPr="00B56735" w:rsidRDefault="002C7E3F" w:rsidP="00C63503">
            <w:pPr>
              <w:numPr>
                <w:ilvl w:val="0"/>
                <w:numId w:val="3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3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6 класс:</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ланировать пути достижения намеченных целей;</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адекватно оценить степень объективной и субъектной трудности выполнения учебной задачи;</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умение обнаружить отклонение от эталонного образца и внести </w:t>
            </w:r>
            <w:r w:rsidRPr="00B56735">
              <w:rPr>
                <w:rFonts w:ascii="Times New Roman" w:eastAsia="Times New Roman" w:hAnsi="Times New Roman" w:cs="Times New Roman"/>
                <w:sz w:val="24"/>
                <w:szCs w:val="24"/>
                <w:lang w:eastAsia="ru-RU"/>
              </w:rPr>
              <w:lastRenderedPageBreak/>
              <w:t>соответствующие коррективы в процесс выполнения учебной задачи;</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нимать решения в проблемной ситуации на основе переговоров.</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Тест-опросник для определения уровня самооценки (С.В.Ковалев)</w:t>
            </w:r>
          </w:p>
          <w:p w:rsidR="002C7E3F" w:rsidRPr="00B56735" w:rsidRDefault="002C7E3F" w:rsidP="0082432C">
            <w:pPr>
              <w:numPr>
                <w:ilvl w:val="0"/>
                <w:numId w:val="3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7 класс:</w:t>
            </w:r>
          </w:p>
          <w:p w:rsidR="002C7E3F" w:rsidRPr="00B56735" w:rsidRDefault="002C7E3F" w:rsidP="00C63503">
            <w:pPr>
              <w:numPr>
                <w:ilvl w:val="0"/>
                <w:numId w:val="4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навыков целеполагания, включая постановку новых целей, преобразование практической задачи в познавательную;</w:t>
            </w:r>
          </w:p>
          <w:p w:rsidR="002C7E3F" w:rsidRPr="00B56735" w:rsidRDefault="002C7E3F" w:rsidP="00C63503">
            <w:pPr>
              <w:numPr>
                <w:ilvl w:val="0"/>
                <w:numId w:val="4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2C7E3F" w:rsidRPr="00B56735" w:rsidRDefault="002C7E3F" w:rsidP="00C63503">
            <w:pPr>
              <w:numPr>
                <w:ilvl w:val="0"/>
                <w:numId w:val="4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декватная оценка собственных возможностей в отношении решения поставленной задачи.</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4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C63503">
            <w:pPr>
              <w:numPr>
                <w:ilvl w:val="0"/>
                <w:numId w:val="4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анализировать причины проблем и неудач в выполнении деятельности и находить рациональные способы их устранения;</w:t>
            </w:r>
          </w:p>
          <w:p w:rsidR="002C7E3F" w:rsidRPr="00B56735" w:rsidRDefault="002C7E3F" w:rsidP="00C63503">
            <w:pPr>
              <w:numPr>
                <w:ilvl w:val="0"/>
                <w:numId w:val="4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рефлексивной самооценки своих возможностей управления;</w:t>
            </w:r>
          </w:p>
          <w:p w:rsidR="002C7E3F" w:rsidRPr="00B56735" w:rsidRDefault="002C7E3F" w:rsidP="00C63503">
            <w:pPr>
              <w:numPr>
                <w:ilvl w:val="0"/>
                <w:numId w:val="4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ть констатирующий и предвосхищающий контроль по результату и по способу действи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after="0" w:line="240" w:lineRule="auto"/>
              <w:ind w:left="113"/>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43"/>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9 класс:</w:t>
            </w:r>
          </w:p>
          <w:p w:rsidR="002C7E3F" w:rsidRPr="00B56735" w:rsidRDefault="002C7E3F" w:rsidP="00C63503">
            <w:pPr>
              <w:numPr>
                <w:ilvl w:val="0"/>
                <w:numId w:val="4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амостоятельно вырабатывать и применять критерии и способы дифференцированной оценки собственной учебной деятельности;</w:t>
            </w:r>
          </w:p>
          <w:p w:rsidR="002C7E3F" w:rsidRPr="00B56735" w:rsidRDefault="002C7E3F" w:rsidP="00C63503">
            <w:pPr>
              <w:numPr>
                <w:ilvl w:val="0"/>
                <w:numId w:val="44"/>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контроль в организации учебной и внеучебной деятельности;</w:t>
            </w:r>
          </w:p>
          <w:p w:rsidR="002C7E3F" w:rsidRPr="00B56735" w:rsidRDefault="002C7E3F" w:rsidP="00C63503">
            <w:pPr>
              <w:numPr>
                <w:ilvl w:val="0"/>
                <w:numId w:val="44"/>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навыков прогнозирования как предвидения будущих событий и развития процесса;</w:t>
            </w:r>
          </w:p>
          <w:p w:rsidR="002C7E3F" w:rsidRPr="00B56735" w:rsidRDefault="002C7E3F" w:rsidP="00C63503">
            <w:pPr>
              <w:numPr>
                <w:ilvl w:val="0"/>
                <w:numId w:val="44"/>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нятие ответственности за свой выбор организации своей учебной деятельности.</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45"/>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2.1.4.3. Познавательные УУД </w:t>
            </w:r>
          </w:p>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ключают общеучебные, логические, действия постановки и решения проблем.</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стоятельно выделять и формулировать цель;</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риентироваться в учебных источниках;</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отбирать и сопоставлять необходимую информацию из разных источников; </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ализировать, сравнивать, структурировать различные объекты, явления и факты;</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стоятельно делать выводы, перерабатывать информацию, преобразовывать ее, представлять информацию на основе схем, моделей, сообщений;</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ть передавать содержание в сжатом, выборочном и развернутом виде;</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роить речевое высказывание в устной и письменной форме;</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водить наблюдение и эксперимент под руководством учител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 задания творческого и поискового характера </w:t>
            </w:r>
            <w:r w:rsidRPr="00B56735">
              <w:rPr>
                <w:rFonts w:ascii="Times New Roman" w:eastAsia="Times New Roman" w:hAnsi="Times New Roman" w:cs="Times New Roman"/>
                <w:sz w:val="24"/>
                <w:szCs w:val="24"/>
                <w:lang w:eastAsia="ru-RU"/>
              </w:rPr>
              <w:lastRenderedPageBreak/>
              <w:t>(проблемные вопросы, учебные задачи или 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Предметные тесты</w:t>
            </w:r>
          </w:p>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пециальные </w:t>
            </w:r>
            <w:r w:rsidRPr="00B56735">
              <w:rPr>
                <w:rFonts w:ascii="Times New Roman" w:eastAsia="Times New Roman" w:hAnsi="Times New Roman" w:cs="Times New Roman"/>
                <w:sz w:val="24"/>
                <w:szCs w:val="24"/>
                <w:lang w:eastAsia="ru-RU"/>
              </w:rPr>
              <w:lastRenderedPageBreak/>
              <w:t>срезовые тесты</w:t>
            </w:r>
          </w:p>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4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6 класс:</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бирать наиболее эффективных способов решения задач в зависимости от конкретных условий;</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ировать и оценивать процесс и результат деятельност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владеть навыками смыслового чтения как способа осмысление цели чтения и выбор вида чтения в зависимости от цел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влечение необходимой информации из прослушанных текстов различных жанров;</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ение основной и второстепенной информаци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вать определения понятиям, устанавливать причинно-следственные связ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ть расширенный поиск информации с использованием ресурсов библиотек и Интернета.</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смысловое чтение и извлечение необходимой </w:t>
            </w:r>
            <w:r w:rsidRPr="00B56735">
              <w:rPr>
                <w:rFonts w:ascii="Times New Roman" w:eastAsia="Times New Roman" w:hAnsi="Times New Roman" w:cs="Times New Roman"/>
                <w:sz w:val="24"/>
                <w:szCs w:val="24"/>
                <w:lang w:eastAsia="ru-RU"/>
              </w:rPr>
              <w:lastRenderedPageBreak/>
              <w:t>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Предметные тесты</w:t>
            </w:r>
          </w:p>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4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7 класс:</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вободно ориентироваться и воспринимать тексты художественного, научного, публицистического и официально-делового стилей;</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имать и адекватно оценивать язык средств массовой информации;</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адекватно, подробно, сжато, выборочно передавать содержание текста;</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ставлять тексты различных жанров, соблюдая нормы построения текста (соответствие теме, жанру, стилю речи и др.);</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здавать и преобразовывать модели и схемы для решения задач;</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метные тесты</w:t>
            </w:r>
          </w:p>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5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ализ объектов с целью выделения признаков (существенных, несущественных);</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нтез как составление целого из частей, в том числе самостоятельно достраивая, восполняя недостающие компоненты;</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ть выбор наиболее эффективных способов решения задач в зависимости от конкретных условий;</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работать с метафорами – понимать </w:t>
            </w:r>
            <w:r w:rsidRPr="00B56735">
              <w:rPr>
                <w:rFonts w:ascii="Times New Roman" w:eastAsia="Times New Roman" w:hAnsi="Times New Roman" w:cs="Times New Roman"/>
                <w:sz w:val="24"/>
                <w:szCs w:val="24"/>
                <w:lang w:eastAsia="ru-RU"/>
              </w:rPr>
              <w:lastRenderedPageBreak/>
              <w:t>переносной смысл выражений, понимать и употреблять обороты речи, построенные на скрытом уподоблении, образном сближении слов.</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задания творческого и поискового характера (проблемные вопросы, учебные задачи или проблемные ситуации);</w:t>
            </w:r>
          </w:p>
          <w:p w:rsidR="002C7E3F" w:rsidRPr="00B56735" w:rsidRDefault="002C7E3F" w:rsidP="003104C6">
            <w:pPr>
              <w:spacing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Предметные тесты</w:t>
            </w:r>
          </w:p>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53"/>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9 класс:</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троить классификацию на основе дихотомического деления (на основе отрицания);</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устанавливать причинно-следственных связей, строить логические цепи рассуждений, доказательств;</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ъяснять явления, процессы, связи и отношения, выявляемые в ходе исследования;</w:t>
            </w:r>
          </w:p>
          <w:p w:rsidR="002C7E3F" w:rsidRPr="00B56735" w:rsidRDefault="002C7E3F" w:rsidP="0082432C">
            <w:pPr>
              <w:numPr>
                <w:ilvl w:val="0"/>
                <w:numId w:val="54"/>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владение основами ознакомительного, изучающего, усваивающего и поискового чтени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метные тесты</w:t>
            </w:r>
          </w:p>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55"/>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2.1.4.4. Коммуникативные УУД:</w:t>
            </w:r>
          </w:p>
          <w:p w:rsidR="002C7E3F" w:rsidRPr="00B56735" w:rsidRDefault="002C7E3F" w:rsidP="00C63503">
            <w:pPr>
              <w:spacing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общаться, взаимодействовать с людьми.</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вовать в диалоге: слушать и понимать других, высказывать свою точку зрения на события, поступки;</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формлять свои мысли в устной и письменной речи;</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полнять различные роли в группе, сотрудничать в совместном решении проблемы;</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тстаивать и аргументировать свою точку зрения, соблюдая правила речевого этикета;</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критично относиться к своему мнению, договариваться с людьми иных позиций, </w:t>
            </w:r>
            <w:r w:rsidRPr="00B56735">
              <w:rPr>
                <w:rFonts w:ascii="Times New Roman" w:eastAsia="Times New Roman" w:hAnsi="Times New Roman" w:cs="Times New Roman"/>
                <w:sz w:val="24"/>
                <w:szCs w:val="24"/>
                <w:lang w:eastAsia="ru-RU"/>
              </w:rPr>
              <w:lastRenderedPageBreak/>
              <w:t>понимать точку зрения другого;</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видеть последствия коллективных решен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амоуправление; </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игры – состязания, </w:t>
            </w:r>
            <w:r w:rsidRPr="00B56735">
              <w:rPr>
                <w:rFonts w:ascii="Times New Roman" w:eastAsia="Times New Roman" w:hAnsi="Times New Roman" w:cs="Times New Roman"/>
                <w:sz w:val="24"/>
                <w:szCs w:val="24"/>
                <w:lang w:eastAsia="ru-RU"/>
              </w:rPr>
              <w:lastRenderedPageBreak/>
              <w:t>игры – конкурс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Autospacing="1" w:after="0" w:afterAutospacing="1" w:line="240" w:lineRule="auto"/>
              <w:ind w:left="426"/>
              <w:jc w:val="both"/>
              <w:rPr>
                <w:rFonts w:ascii="Times New Roman" w:eastAsia="Times New Roman" w:hAnsi="Times New Roman" w:cs="Times New Roman"/>
                <w:sz w:val="24"/>
                <w:szCs w:val="24"/>
                <w:lang w:eastAsia="ru-RU"/>
              </w:rPr>
            </w:pP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6 класс:</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имать возможности различных точек зрения, которые не совпадают с собственной;</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отовность к обсуждению разных точек зрения и выработке общей (групповой позиции);</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ять цели и функции участников, способы их взаимодействия;</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ланировать общие способы работы группы;</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мениваться знаниями между членами группы для принятия эффективных совместных решений;</w:t>
            </w:r>
          </w:p>
          <w:p w:rsidR="002C7E3F" w:rsidRPr="00B56735" w:rsidRDefault="002C7E3F" w:rsidP="00BE4534">
            <w:pPr>
              <w:numPr>
                <w:ilvl w:val="0"/>
                <w:numId w:val="5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ительное отношение к партнерам, внимание к личности другого.</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управле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7 класс:</w:t>
            </w:r>
          </w:p>
          <w:p w:rsidR="002C7E3F" w:rsidRPr="00B56735" w:rsidRDefault="002C7E3F" w:rsidP="00BE4534">
            <w:pPr>
              <w:numPr>
                <w:ilvl w:val="0"/>
                <w:numId w:val="5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устанавливать и сравнивать разные точки зрения, прежде чем принимать решение и делать выбор;</w:t>
            </w:r>
          </w:p>
          <w:p w:rsidR="002C7E3F" w:rsidRPr="00B56735" w:rsidRDefault="002C7E3F" w:rsidP="00BE4534">
            <w:pPr>
              <w:numPr>
                <w:ilvl w:val="0"/>
                <w:numId w:val="5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особность брать на себя инициативу в организации совместного действия;</w:t>
            </w:r>
          </w:p>
          <w:p w:rsidR="002C7E3F" w:rsidRPr="00B56735" w:rsidRDefault="002C7E3F" w:rsidP="00BE4534">
            <w:pPr>
              <w:numPr>
                <w:ilvl w:val="0"/>
                <w:numId w:val="5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2C7E3F" w:rsidRPr="00B56735" w:rsidRDefault="002C7E3F" w:rsidP="00BE4534">
            <w:pPr>
              <w:numPr>
                <w:ilvl w:val="0"/>
                <w:numId w:val="58"/>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спользовать адекватные языковые средства для отражения в форме речевых высказываний своих чувств, мыслей, побужден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амоуправление; </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сихологические практикумы и тренинг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умение аргументировать свою точку зрения , спорить и отстаивать свою </w:t>
            </w:r>
            <w:r w:rsidRPr="00B56735">
              <w:rPr>
                <w:rFonts w:ascii="Times New Roman" w:eastAsia="Times New Roman" w:hAnsi="Times New Roman" w:cs="Times New Roman"/>
                <w:sz w:val="24"/>
                <w:szCs w:val="24"/>
                <w:lang w:eastAsia="ru-RU"/>
              </w:rPr>
              <w:lastRenderedPageBreak/>
              <w:t>позицию невраждебным для оппонентов способом;</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особность с помощью вопросов добывать недостающую информацию (познавательная инициативность);</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станавливать рабочие отношения, эффективно сотрудничать и способствовать продуктивной кооперации;</w:t>
            </w:r>
          </w:p>
          <w:p w:rsidR="002C7E3F" w:rsidRPr="00B56735" w:rsidRDefault="002C7E3F" w:rsidP="00BE4534">
            <w:pPr>
              <w:numPr>
                <w:ilvl w:val="0"/>
                <w:numId w:val="5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декватное межличностное восприятие партнера.</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амоуправление; </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конференции;</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2C7E3F" w:rsidRPr="00B56735" w:rsidTr="00390F4D">
        <w:trPr>
          <w:trHeight w:val="7489"/>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390F4D">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9 класс:</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правлять поведением партнера через контроль, коррекцию, оценку действий, умение убеждать;</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тегрироваться в группу сверстников и строить продуктивное взаимодействие с людьми разных возрастных категорий;</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реводить конфликтную ситуацию в логический план и разрешать ее как задачу через анализ ее условий;</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ремиться устанавливать доверительные отношения взаимопонимания, способность к эмпатии;</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управле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сихологические практикумы, тренинги, ролевые игр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BE4534">
            <w:pPr>
              <w:numPr>
                <w:ilvl w:val="0"/>
                <w:numId w:val="6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 коммуникативных умений Л.Михельсона</w:t>
            </w:r>
          </w:p>
          <w:p w:rsidR="002C7E3F" w:rsidRPr="00B56735" w:rsidRDefault="002C7E3F" w:rsidP="00BE4534">
            <w:pPr>
              <w:numPr>
                <w:ilvl w:val="0"/>
                <w:numId w:val="6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етодика «Уровень общительности» (В.Ф.Ряховский)</w:t>
            </w:r>
          </w:p>
        </w:tc>
      </w:tr>
    </w:tbl>
    <w:p w:rsidR="001A6069" w:rsidRPr="00B56735" w:rsidRDefault="001A6069" w:rsidP="001A6069">
      <w:pPr>
        <w:autoSpaceDE w:val="0"/>
        <w:autoSpaceDN w:val="0"/>
        <w:adjustRightInd w:val="0"/>
        <w:spacing w:after="0" w:line="240" w:lineRule="auto"/>
        <w:rPr>
          <w:rFonts w:ascii="Times New Roman" w:hAnsi="Times New Roman" w:cs="Times New Roman"/>
          <w:b/>
          <w:bCs/>
          <w:sz w:val="24"/>
          <w:szCs w:val="24"/>
        </w:rPr>
      </w:pPr>
    </w:p>
    <w:p w:rsidR="001A6069" w:rsidRPr="00B56735" w:rsidRDefault="001A6069" w:rsidP="001A6069">
      <w:pPr>
        <w:autoSpaceDE w:val="0"/>
        <w:autoSpaceDN w:val="0"/>
        <w:adjustRightInd w:val="0"/>
        <w:spacing w:after="0" w:line="240" w:lineRule="auto"/>
        <w:jc w:val="center"/>
        <w:rPr>
          <w:rFonts w:ascii="Times New Roman" w:hAnsi="Times New Roman" w:cs="Times New Roman"/>
          <w:b/>
          <w:bCs/>
          <w:sz w:val="24"/>
          <w:szCs w:val="24"/>
        </w:rPr>
      </w:pPr>
      <w:r w:rsidRPr="00B56735">
        <w:rPr>
          <w:rFonts w:ascii="Times New Roman" w:hAnsi="Times New Roman" w:cs="Times New Roman"/>
          <w:b/>
          <w:bCs/>
          <w:sz w:val="24"/>
          <w:szCs w:val="24"/>
        </w:rPr>
        <w:t>Система измеряемых умений и навыков, формируемых у обучающихся</w:t>
      </w:r>
    </w:p>
    <w:p w:rsidR="001A6069" w:rsidRPr="00B56735" w:rsidRDefault="001A6069" w:rsidP="001A6069">
      <w:pPr>
        <w:autoSpaceDE w:val="0"/>
        <w:autoSpaceDN w:val="0"/>
        <w:adjustRightInd w:val="0"/>
        <w:spacing w:after="0" w:line="240" w:lineRule="auto"/>
        <w:jc w:val="center"/>
        <w:rPr>
          <w:rFonts w:ascii="Times New Roman" w:hAnsi="Times New Roman" w:cs="Times New Roman"/>
          <w:b/>
          <w:bCs/>
          <w:sz w:val="24"/>
          <w:szCs w:val="24"/>
        </w:rPr>
      </w:pPr>
      <w:r w:rsidRPr="00B56735">
        <w:rPr>
          <w:rFonts w:ascii="Times New Roman" w:hAnsi="Times New Roman" w:cs="Times New Roman"/>
          <w:b/>
          <w:bCs/>
          <w:sz w:val="24"/>
          <w:szCs w:val="24"/>
        </w:rPr>
        <w:t xml:space="preserve">  МБОУ Школы № 90 г.о. Самара входе участия в программе организации учебно-исследовательской и проектной деятельности </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Требования к образовательным результатам обучающихся</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1. Учащиеся к концу 6 класса должны:</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совместно с руководителем формулировать тему работы или проекта, цели и задачи;</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lastRenderedPageBreak/>
        <w:t>-  выбрать в предложенных информационных источниках материал для выполнения работы (проекта);</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совместно с руководителем составить план выполнения работы (проекта);</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под руководством руководителя выполнить работу (проект), составить их </w:t>
      </w:r>
      <w:r w:rsidR="00390F4D" w:rsidRPr="00B56735">
        <w:rPr>
          <w:rFonts w:ascii="Times New Roman" w:hAnsi="Times New Roman" w:cs="Times New Roman"/>
          <w:sz w:val="24"/>
          <w:szCs w:val="24"/>
        </w:rPr>
        <w:t>о</w:t>
      </w:r>
      <w:r w:rsidRPr="00B56735">
        <w:rPr>
          <w:rFonts w:ascii="Times New Roman" w:hAnsi="Times New Roman" w:cs="Times New Roman"/>
          <w:sz w:val="24"/>
          <w:szCs w:val="24"/>
        </w:rPr>
        <w:t>писание в компьютерном виде;</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подготовить совместно с руководителем презентацию работы (проекта);</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подготовить рассказ по работе (проекту) при помощи руководителя;</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выступить на </w:t>
      </w:r>
      <w:r w:rsidRPr="00B56735">
        <w:rPr>
          <w:rFonts w:ascii="Times New Roman" w:hAnsi="Times New Roman" w:cs="Times New Roman"/>
          <w:sz w:val="24"/>
          <w:szCs w:val="24"/>
        </w:rPr>
        <w:t>«Фестивале проектов»</w:t>
      </w:r>
      <w:r w:rsidR="001A6069" w:rsidRPr="00B56735">
        <w:rPr>
          <w:rFonts w:ascii="Times New Roman" w:hAnsi="Times New Roman" w:cs="Times New Roman"/>
          <w:sz w:val="24"/>
          <w:szCs w:val="24"/>
        </w:rPr>
        <w:t xml:space="preserve"> с презентацией работы(проекта).</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2. Учащиеся к концу 7 класса должн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совместно с руководителем сформулировать тему работы, её цели и задач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чальными навыками подбора информации, в том числе в сети Интернет;</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чальными навыками составления плана выполнения работ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выками самостоятельной работы с литературой;</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выками самостоятельного оформления работ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умением выбрать материал для наглядного представления работ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умением отвечать на вопросы по работе.</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3. Учащиеся 8 класса должны:</w:t>
      </w:r>
    </w:p>
    <w:p w:rsidR="00390F4D"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составить план работы, обозначить цель работы, задачи с участиемруководителя;</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 подобрать источники информации и составить список источниковинформаци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 подготовить выступление (с руководителем);</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 уметь отвечать на вопросы, задавать вопросы (через рецензирование).</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4. Учащиеся 9 класса должн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составить план работы, </w:t>
      </w:r>
      <w:r w:rsidRPr="00B56735">
        <w:rPr>
          <w:rFonts w:ascii="Times New Roman" w:hAnsi="Times New Roman" w:cs="Times New Roman"/>
          <w:sz w:val="24"/>
          <w:szCs w:val="24"/>
        </w:rPr>
        <w:t>обозначат</w:t>
      </w:r>
      <w:r w:rsidR="001A6069" w:rsidRPr="00B56735">
        <w:rPr>
          <w:rFonts w:ascii="Times New Roman" w:hAnsi="Times New Roman" w:cs="Times New Roman"/>
          <w:sz w:val="24"/>
          <w:szCs w:val="24"/>
        </w:rPr>
        <w:t>ь цель работы, задач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подобрать источники информации и составить список источниковинформаци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подготовить выступление;</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оппонирования;</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рецензирования (отзыв по предложенному алгоритму);</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оформлять отчёт о работе (проект) в компьютерном виде;</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ведения дискусси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составления тезисов работы.</w:t>
      </w:r>
    </w:p>
    <w:p w:rsidR="00390F4D" w:rsidRPr="00B56735" w:rsidRDefault="001A6069" w:rsidP="00390F4D">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Критерии оценки сформированности – уровневые: очень высокий, высокий,базовый, низкий.</w:t>
      </w:r>
    </w:p>
    <w:p w:rsidR="002C7E3F" w:rsidRPr="00B56735" w:rsidRDefault="002C7E3F" w:rsidP="00390F4D">
      <w:pPr>
        <w:autoSpaceDE w:val="0"/>
        <w:autoSpaceDN w:val="0"/>
        <w:adjustRightInd w:val="0"/>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2.1.6. Условия и средства формирования УУД</w:t>
      </w:r>
    </w:p>
    <w:tbl>
      <w:tblPr>
        <w:tblW w:w="1033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4A0"/>
      </w:tblPr>
      <w:tblGrid>
        <w:gridCol w:w="1816"/>
        <w:gridCol w:w="2272"/>
        <w:gridCol w:w="2973"/>
        <w:gridCol w:w="3272"/>
      </w:tblGrid>
      <w:tr w:rsidR="002C7E3F" w:rsidRPr="00B56735" w:rsidTr="00B87BA6">
        <w:trPr>
          <w:tblCellSpacing w:w="0" w:type="dxa"/>
        </w:trPr>
        <w:tc>
          <w:tcPr>
            <w:tcW w:w="1816" w:type="dxa"/>
            <w:hideMark/>
          </w:tcPr>
          <w:p w:rsidR="002C7E3F" w:rsidRPr="00B56735" w:rsidRDefault="002C7E3F" w:rsidP="00B87BA6">
            <w:pPr>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Название</w:t>
            </w:r>
          </w:p>
          <w:p w:rsidR="002C7E3F" w:rsidRPr="00B56735" w:rsidRDefault="002C7E3F" w:rsidP="00B87BA6">
            <w:pPr>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условия</w:t>
            </w:r>
          </w:p>
        </w:tc>
        <w:tc>
          <w:tcPr>
            <w:tcW w:w="2272" w:type="dxa"/>
            <w:hideMark/>
          </w:tcPr>
          <w:p w:rsidR="002C7E3F" w:rsidRPr="00B56735" w:rsidRDefault="002C7E3F" w:rsidP="00B87BA6">
            <w:pPr>
              <w:spacing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Краткая характеристика</w:t>
            </w:r>
          </w:p>
        </w:tc>
        <w:tc>
          <w:tcPr>
            <w:tcW w:w="2973" w:type="dxa"/>
            <w:hideMark/>
          </w:tcPr>
          <w:p w:rsidR="002C7E3F" w:rsidRPr="00B56735" w:rsidRDefault="002C7E3F" w:rsidP="00B87BA6">
            <w:pPr>
              <w:spacing w:after="0"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Цели</w:t>
            </w:r>
          </w:p>
        </w:tc>
        <w:tc>
          <w:tcPr>
            <w:tcW w:w="3272" w:type="dxa"/>
            <w:hideMark/>
          </w:tcPr>
          <w:p w:rsidR="002C7E3F" w:rsidRPr="00B56735" w:rsidRDefault="002C7E3F" w:rsidP="00B87BA6">
            <w:pPr>
              <w:tabs>
                <w:tab w:val="left" w:pos="169"/>
              </w:tabs>
              <w:spacing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Средства реализации</w:t>
            </w:r>
          </w:p>
        </w:tc>
      </w:tr>
      <w:tr w:rsidR="002C7E3F" w:rsidRPr="00B56735" w:rsidTr="00B87BA6">
        <w:trPr>
          <w:tblCellSpacing w:w="0" w:type="dxa"/>
        </w:trPr>
        <w:tc>
          <w:tcPr>
            <w:tcW w:w="1816" w:type="dxa"/>
            <w:hideMark/>
          </w:tcPr>
          <w:p w:rsidR="002C7E3F" w:rsidRPr="00B56735" w:rsidRDefault="002C7E3F" w:rsidP="00B87BA6">
            <w:pPr>
              <w:spacing w:after="0"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ебное сотрудничество</w:t>
            </w:r>
          </w:p>
        </w:tc>
        <w:tc>
          <w:tcPr>
            <w:tcW w:w="2272" w:type="dxa"/>
            <w:hideMark/>
          </w:tcPr>
          <w:p w:rsidR="002C7E3F" w:rsidRPr="00B56735" w:rsidRDefault="002C7E3F" w:rsidP="00B87BA6">
            <w:pPr>
              <w:spacing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заимопомощь, взаимоконтроль в процессе учебной деятельности</w:t>
            </w:r>
          </w:p>
        </w:tc>
        <w:tc>
          <w:tcPr>
            <w:tcW w:w="2973" w:type="dxa"/>
            <w:hideMark/>
          </w:tcPr>
          <w:p w:rsidR="002C7E3F" w:rsidRPr="00B56735" w:rsidRDefault="002C7E3F" w:rsidP="00B87BA6">
            <w:pPr>
              <w:spacing w:after="0" w:line="240" w:lineRule="auto"/>
              <w:ind w:left="160"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коммуникативных действий</w:t>
            </w:r>
          </w:p>
        </w:tc>
        <w:tc>
          <w:tcPr>
            <w:tcW w:w="3272" w:type="dxa"/>
            <w:hideMark/>
          </w:tcPr>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спределение начальных действий и операций, заданное предметным условием совместной работы;</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мен способами действия;</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заимопонимание;</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муникация;</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ланирование общих способов работы;</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флексия</w:t>
            </w:r>
          </w:p>
        </w:tc>
      </w:tr>
      <w:tr w:rsidR="002C7E3F" w:rsidRPr="00B56735" w:rsidTr="00B87BA6">
        <w:trPr>
          <w:tblCellSpacing w:w="0" w:type="dxa"/>
        </w:trPr>
        <w:tc>
          <w:tcPr>
            <w:tcW w:w="1816" w:type="dxa"/>
            <w:hideMark/>
          </w:tcPr>
          <w:p w:rsidR="002C7E3F" w:rsidRPr="00B56735" w:rsidRDefault="002C7E3F" w:rsidP="00B87BA6">
            <w:pPr>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w:t>
            </w:r>
          </w:p>
        </w:tc>
        <w:tc>
          <w:tcPr>
            <w:tcW w:w="2272" w:type="dxa"/>
            <w:hideMark/>
          </w:tcPr>
          <w:p w:rsidR="002C7E3F" w:rsidRPr="00B56735" w:rsidRDefault="002C7E3F" w:rsidP="00B87BA6">
            <w:pPr>
              <w:spacing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мен действиями и операциями, вербальными и невербальными средствами</w:t>
            </w:r>
          </w:p>
        </w:tc>
        <w:tc>
          <w:tcPr>
            <w:tcW w:w="2973" w:type="dxa"/>
            <w:hideMark/>
          </w:tcPr>
          <w:p w:rsidR="002C7E3F" w:rsidRPr="00B56735" w:rsidRDefault="002C7E3F" w:rsidP="00B87BA6">
            <w:pPr>
              <w:spacing w:after="0"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формировать умение ставить цели, определять способы и средства их достижения, учитывать позиции </w:t>
            </w:r>
            <w:r w:rsidRPr="00B56735">
              <w:rPr>
                <w:rFonts w:ascii="Times New Roman" w:eastAsia="Times New Roman" w:hAnsi="Times New Roman" w:cs="Times New Roman"/>
                <w:sz w:val="24"/>
                <w:szCs w:val="24"/>
                <w:lang w:eastAsia="ru-RU"/>
              </w:rPr>
              <w:lastRenderedPageBreak/>
              <w:t>других</w:t>
            </w:r>
          </w:p>
        </w:tc>
        <w:tc>
          <w:tcPr>
            <w:tcW w:w="3272" w:type="dxa"/>
            <w:hideMark/>
          </w:tcPr>
          <w:p w:rsidR="002C7E3F" w:rsidRPr="00B56735" w:rsidRDefault="002C7E3F" w:rsidP="00B87BA6">
            <w:pPr>
              <w:tabs>
                <w:tab w:val="left" w:pos="169"/>
              </w:tabs>
              <w:spacing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Организация совместного действия детей как внутри одной группы, так и между группами.</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Разновозрастное сотрудничество</w:t>
            </w:r>
          </w:p>
        </w:tc>
        <w:tc>
          <w:tcPr>
            <w:tcW w:w="2272" w:type="dxa"/>
            <w:hideMark/>
          </w:tcPr>
          <w:p w:rsidR="002C7E3F" w:rsidRPr="00B56735" w:rsidRDefault="002C7E3F" w:rsidP="00B87BA6">
            <w:pPr>
              <w:spacing w:before="100" w:beforeAutospacing="1" w:after="119"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ладшим подросткам предоставляется новое место в системе учебных отношений: «пробую учить других», «учу себя сам»</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здает условия для опробования, анализа и обобщения освоенных учащимся средств и способов учебных действий</w:t>
            </w:r>
          </w:p>
        </w:tc>
        <w:tc>
          <w:tcPr>
            <w:tcW w:w="3272" w:type="dxa"/>
            <w:hideMark/>
          </w:tcPr>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деятельность</w:t>
            </w:r>
          </w:p>
        </w:tc>
        <w:tc>
          <w:tcPr>
            <w:tcW w:w="2272" w:type="dxa"/>
            <w:hideMark/>
          </w:tcPr>
          <w:p w:rsidR="002C7E3F" w:rsidRPr="00B56735" w:rsidRDefault="002C7E3F" w:rsidP="00B87BA6">
            <w:pPr>
              <w:spacing w:before="100" w:beforeAutospacing="1" w:after="119" w:line="240" w:lineRule="auto"/>
              <w:ind w:left="15"/>
              <w:rPr>
                <w:rFonts w:ascii="Times New Roman" w:eastAsia="Times New Roman" w:hAnsi="Times New Roman" w:cs="Times New Roman"/>
                <w:sz w:val="24"/>
                <w:szCs w:val="24"/>
                <w:lang w:eastAsia="ru-RU"/>
              </w:rPr>
            </w:pP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коммуникативных способностей и сотрудничества, кооперация между детьми</w:t>
            </w:r>
          </w:p>
        </w:tc>
        <w:tc>
          <w:tcPr>
            <w:tcW w:w="3272" w:type="dxa"/>
            <w:hideMark/>
          </w:tcPr>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туации сотрудничества:</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 xml:space="preserve">1.  </w:t>
            </w:r>
            <w:r w:rsidRPr="00B56735">
              <w:rPr>
                <w:rFonts w:ascii="Times New Roman" w:eastAsia="Times New Roman" w:hAnsi="Times New Roman" w:cs="Times New Roman"/>
                <w:i/>
                <w:iCs/>
                <w:color w:val="000000"/>
                <w:sz w:val="24"/>
                <w:szCs w:val="24"/>
                <w:lang w:eastAsia="ru-RU"/>
              </w:rPr>
              <w:t>со сверстникамис распределением функций</w:t>
            </w:r>
            <w:r w:rsidRPr="00B56735">
              <w:rPr>
                <w:rFonts w:ascii="Times New Roman" w:eastAsia="Times New Roman" w:hAnsi="Times New Roman" w:cs="Times New Roman"/>
                <w:color w:val="000000"/>
                <w:sz w:val="24"/>
                <w:szCs w:val="24"/>
                <w:lang w:eastAsia="ru-RU"/>
              </w:rPr>
              <w:t xml:space="preserve">. </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2.</w:t>
            </w:r>
            <w:r w:rsidRPr="00B56735">
              <w:rPr>
                <w:rFonts w:ascii="Times New Roman" w:eastAsia="Times New Roman" w:hAnsi="Times New Roman" w:cs="Times New Roman"/>
                <w:b/>
                <w:bCs/>
                <w:color w:val="000000"/>
                <w:sz w:val="24"/>
                <w:szCs w:val="24"/>
                <w:lang w:eastAsia="ru-RU"/>
              </w:rPr>
              <w:t> </w:t>
            </w:r>
            <w:r w:rsidRPr="00B56735">
              <w:rPr>
                <w:rFonts w:ascii="Times New Roman" w:eastAsia="Times New Roman" w:hAnsi="Times New Roman" w:cs="Times New Roman"/>
                <w:i/>
                <w:iCs/>
                <w:color w:val="000000"/>
                <w:sz w:val="24"/>
                <w:szCs w:val="24"/>
                <w:lang w:eastAsia="ru-RU"/>
              </w:rPr>
              <w:t xml:space="preserve"> с взрослымс распределением функций</w:t>
            </w:r>
            <w:r w:rsidRPr="00B56735">
              <w:rPr>
                <w:rFonts w:ascii="Times New Roman" w:eastAsia="Times New Roman" w:hAnsi="Times New Roman" w:cs="Times New Roman"/>
                <w:color w:val="000000"/>
                <w:sz w:val="24"/>
                <w:szCs w:val="24"/>
                <w:lang w:eastAsia="ru-RU"/>
              </w:rPr>
              <w:t xml:space="preserve">. </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3.</w:t>
            </w:r>
            <w:r w:rsidRPr="00B56735">
              <w:rPr>
                <w:rFonts w:ascii="Times New Roman" w:eastAsia="Times New Roman" w:hAnsi="Times New Roman" w:cs="Times New Roman"/>
                <w:b/>
                <w:bCs/>
                <w:color w:val="000000"/>
                <w:sz w:val="24"/>
                <w:szCs w:val="24"/>
                <w:lang w:eastAsia="ru-RU"/>
              </w:rPr>
              <w:t> </w:t>
            </w:r>
            <w:r w:rsidRPr="00B56735">
              <w:rPr>
                <w:rFonts w:ascii="Times New Roman" w:eastAsia="Times New Roman" w:hAnsi="Times New Roman" w:cs="Times New Roman"/>
                <w:i/>
                <w:iCs/>
                <w:color w:val="000000"/>
                <w:sz w:val="24"/>
                <w:szCs w:val="24"/>
                <w:lang w:eastAsia="ru-RU"/>
              </w:rPr>
              <w:t xml:space="preserve"> со сверстниками без чёткого разделения функций</w:t>
            </w:r>
            <w:r w:rsidRPr="00B56735">
              <w:rPr>
                <w:rFonts w:ascii="Times New Roman" w:eastAsia="Times New Roman" w:hAnsi="Times New Roman" w:cs="Times New Roman"/>
                <w:color w:val="000000"/>
                <w:sz w:val="24"/>
                <w:szCs w:val="24"/>
                <w:lang w:eastAsia="ru-RU"/>
              </w:rPr>
              <w:t>.</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4. </w:t>
            </w:r>
            <w:r w:rsidRPr="00B56735">
              <w:rPr>
                <w:rFonts w:ascii="Times New Roman" w:eastAsia="Times New Roman" w:hAnsi="Times New Roman" w:cs="Times New Roman"/>
                <w:i/>
                <w:iCs/>
                <w:color w:val="000000"/>
                <w:sz w:val="24"/>
                <w:szCs w:val="24"/>
                <w:lang w:eastAsia="ru-RU"/>
              </w:rPr>
              <w:t>конфликтного взаимодействия со сверстниками</w:t>
            </w:r>
            <w:r w:rsidRPr="00B56735">
              <w:rPr>
                <w:rFonts w:ascii="Times New Roman" w:eastAsia="Times New Roman" w:hAnsi="Times New Roman" w:cs="Times New Roman"/>
                <w:color w:val="000000"/>
                <w:sz w:val="24"/>
                <w:szCs w:val="24"/>
                <w:lang w:eastAsia="ru-RU"/>
              </w:rPr>
              <w:t xml:space="preserve">. </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скуссия</w:t>
            </w:r>
          </w:p>
        </w:tc>
        <w:tc>
          <w:tcPr>
            <w:tcW w:w="2272" w:type="dxa"/>
            <w:hideMark/>
          </w:tcPr>
          <w:p w:rsidR="002C7E3F" w:rsidRPr="00B56735" w:rsidRDefault="002C7E3F" w:rsidP="00B87BA6">
            <w:pPr>
              <w:spacing w:before="100" w:beforeAutospacing="1" w:after="119" w:line="240" w:lineRule="auto"/>
              <w:ind w:left="15"/>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лог обучающихся в устной и письменной форме</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ть свою точку зрения, скоординировать разные точки зрения для достижения общей цели, становление способности к самообразованию</w:t>
            </w:r>
          </w:p>
        </w:tc>
        <w:tc>
          <w:tcPr>
            <w:tcW w:w="3272" w:type="dxa"/>
            <w:hideMark/>
          </w:tcPr>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Выделяются следующие </w:t>
            </w:r>
            <w:r w:rsidRPr="00B56735">
              <w:rPr>
                <w:rFonts w:ascii="Times New Roman" w:eastAsia="Times New Roman" w:hAnsi="Times New Roman" w:cs="Times New Roman"/>
                <w:i/>
                <w:iCs/>
                <w:sz w:val="24"/>
                <w:szCs w:val="24"/>
                <w:lang w:eastAsia="ru-RU"/>
              </w:rPr>
              <w:t>функции письменной дискуссии</w:t>
            </w:r>
            <w:r w:rsidRPr="00B56735">
              <w:rPr>
                <w:rFonts w:ascii="Times New Roman" w:eastAsia="Times New Roman" w:hAnsi="Times New Roman" w:cs="Times New Roman"/>
                <w:sz w:val="24"/>
                <w:szCs w:val="24"/>
                <w:lang w:eastAsia="ru-RU"/>
              </w:rPr>
              <w:t>:</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чтение и понимание письменно изложенной точки зрения других людей </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письменная речь как средство развития теоретического мышления школьника </w:t>
            </w:r>
          </w:p>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предоставление при организации на уроке письменной дискуссии возможности высказаться всем желающим, </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Тренинги</w:t>
            </w:r>
          </w:p>
        </w:tc>
        <w:tc>
          <w:tcPr>
            <w:tcW w:w="2272" w:type="dxa"/>
            <w:hideMark/>
          </w:tcPr>
          <w:p w:rsidR="002C7E3F" w:rsidRPr="00B56735" w:rsidRDefault="002C7E3F" w:rsidP="00B87BA6">
            <w:pPr>
              <w:spacing w:before="100" w:beforeAutospacing="1" w:after="119" w:line="240" w:lineRule="auto"/>
              <w:ind w:left="15" w:right="-289"/>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особ психологической коррекции когнитивных и эмоционально-личностных способностей</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рабатывать положительное отношение к другому, 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3272" w:type="dxa"/>
            <w:hideMark/>
          </w:tcPr>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ая игра и другие формы совместной деятельности (учебно-исследовательская, проектная, поисковая)</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щий прием доказательства</w:t>
            </w: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119"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флексия</w:t>
            </w:r>
          </w:p>
        </w:tc>
        <w:tc>
          <w:tcPr>
            <w:tcW w:w="2272" w:type="dxa"/>
            <w:hideMark/>
          </w:tcPr>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цедура, с помощью которой устанавливается истинность какого-либо суждения</w:t>
            </w:r>
          </w:p>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ознание внутреннего и внешнего опыта субъекта и его отражение в той или иной форме</w:t>
            </w:r>
          </w:p>
          <w:p w:rsidR="002C7E3F" w:rsidRPr="00B56735" w:rsidRDefault="002C7E3F" w:rsidP="00B87BA6">
            <w:pPr>
              <w:spacing w:before="100" w:beforeAutospacing="1" w:after="119" w:line="240" w:lineRule="auto"/>
              <w:ind w:left="15" w:right="-108"/>
              <w:rPr>
                <w:rFonts w:ascii="Times New Roman" w:eastAsia="Times New Roman" w:hAnsi="Times New Roman" w:cs="Times New Roman"/>
                <w:sz w:val="24"/>
                <w:szCs w:val="24"/>
                <w:lang w:eastAsia="ru-RU"/>
              </w:rPr>
            </w:pPr>
          </w:p>
        </w:tc>
        <w:tc>
          <w:tcPr>
            <w:tcW w:w="2973" w:type="dxa"/>
            <w:hideMark/>
          </w:tcPr>
          <w:p w:rsidR="002C7E3F" w:rsidRPr="00B56735" w:rsidRDefault="002C7E3F" w:rsidP="00B87BA6">
            <w:pPr>
              <w:spacing w:before="100" w:beforeAutospacing="1" w:after="0"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дство развития логического мышления, активизация мыслительной деятельности</w:t>
            </w:r>
          </w:p>
          <w:p w:rsidR="002C7E3F" w:rsidRPr="00B56735" w:rsidRDefault="002C7E3F" w:rsidP="00B87BA6">
            <w:pPr>
              <w:spacing w:before="100" w:beforeAutospacing="1" w:after="0" w:line="240" w:lineRule="auto"/>
              <w:ind w:left="160"/>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у школьников привычки к систематическому развернутому словесному разъяснению всех совершаемых действий</w:t>
            </w:r>
          </w:p>
        </w:tc>
        <w:tc>
          <w:tcPr>
            <w:tcW w:w="3272" w:type="dxa"/>
            <w:hideMark/>
          </w:tcPr>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анализ и воспроизведение готовых доказательств;</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провержение предложенных доказательств;</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амостоятельный поиск, конструирование и осуществление доказательства.</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еая коллективно-распределительная деятельность с учителем;</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операция со сверстниками</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муникативная деятельность в рамках специально организованного учебного сотрудничества учеников со взрослыми и сверстниками</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общение</w:t>
            </w:r>
          </w:p>
        </w:tc>
        <w:tc>
          <w:tcPr>
            <w:tcW w:w="2272" w:type="dxa"/>
            <w:hideMark/>
          </w:tcPr>
          <w:p w:rsidR="002C7E3F" w:rsidRPr="00B56735" w:rsidRDefault="002C7E3F" w:rsidP="00B87BA6">
            <w:pPr>
              <w:spacing w:before="100" w:beforeAutospacing="1" w:after="119"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трудничество учителя и ученика</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коммуникативных действий, формирование самосознания и чувства взрослости</w:t>
            </w:r>
          </w:p>
        </w:tc>
        <w:tc>
          <w:tcPr>
            <w:tcW w:w="3272" w:type="dxa"/>
            <w:hideMark/>
          </w:tcPr>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артнерская позиция педагога и ученика на различных этапах организации учебного процесса: целеполагание, выбор форм и методов работы, рефлексия.</w:t>
            </w:r>
          </w:p>
        </w:tc>
      </w:tr>
    </w:tbl>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spacing w:before="119"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2.1.7. </w:t>
      </w:r>
      <w:r w:rsidRPr="00B56735">
        <w:rPr>
          <w:rFonts w:ascii="Times New Roman" w:eastAsia="Times New Roman" w:hAnsi="Times New Roman" w:cs="Times New Roman"/>
          <w:b/>
          <w:bCs/>
          <w:sz w:val="24"/>
          <w:szCs w:val="24"/>
          <w:lang w:eastAsia="ru-RU"/>
        </w:rPr>
        <w:t>Преемственность</w:t>
      </w:r>
      <w:r w:rsidRPr="00B56735">
        <w:rPr>
          <w:rFonts w:ascii="Times New Roman" w:eastAsia="Times New Roman" w:hAnsi="Times New Roman" w:cs="Times New Roman"/>
          <w:sz w:val="24"/>
          <w:szCs w:val="24"/>
          <w:lang w:eastAsia="ru-RU"/>
        </w:rPr>
        <w:t xml:space="preserve"> программы развития универсальных учебных действий при переходе от начального к основному общему образованию.</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учение психолого-педагогических особенностей детей младшего подросткового возраста;</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накомство с уровнем сформированности УУД на ступени начального образования;</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ординация требований, методов и приемов обучения учащихся 4-х и 5-х классов;</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работка системы психологического сопровождения учащихся в период адаптации к основной школе.</w:t>
      </w: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98" w:name="_Toc409691668"/>
      <w:bookmarkStart w:id="99" w:name="_Toc410653992"/>
      <w:bookmarkStart w:id="100" w:name="_Toc414553178"/>
      <w:r w:rsidRPr="00B56735">
        <w:rPr>
          <w:rFonts w:ascii="Times New Roman" w:hAnsi="Times New Roman" w:cs="Times New Roman"/>
          <w:b/>
          <w:sz w:val="24"/>
          <w:szCs w:val="24"/>
        </w:rPr>
        <w:t>2.2. Примерные программы учебных предметов, курсов</w:t>
      </w:r>
      <w:bookmarkEnd w:id="98"/>
      <w:bookmarkEnd w:id="99"/>
      <w:bookmarkEnd w:id="100"/>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01" w:name="_Toc414553179"/>
      <w:r w:rsidRPr="00B56735">
        <w:rPr>
          <w:rFonts w:ascii="Times New Roman" w:hAnsi="Times New Roman" w:cs="Times New Roman"/>
          <w:b/>
          <w:sz w:val="24"/>
          <w:szCs w:val="24"/>
        </w:rPr>
        <w:t>2.2.1 Общие положения</w:t>
      </w:r>
      <w:bookmarkEnd w:id="101"/>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w:t>
      </w:r>
      <w:r w:rsidR="00051D61" w:rsidRPr="00B56735">
        <w:rPr>
          <w:rFonts w:ascii="Times New Roman" w:hAnsi="Times New Roman" w:cs="Times New Roman"/>
          <w:sz w:val="24"/>
          <w:szCs w:val="24"/>
        </w:rPr>
        <w:t xml:space="preserve">. </w:t>
      </w:r>
    </w:p>
    <w:p w:rsidR="00A53910" w:rsidRPr="00B56735" w:rsidRDefault="00051D6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w:t>
      </w:r>
      <w:r w:rsidR="00A53910" w:rsidRPr="00B56735">
        <w:rPr>
          <w:rFonts w:ascii="Times New Roman" w:hAnsi="Times New Roman" w:cs="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A53910" w:rsidRPr="00B56735" w:rsidRDefault="00051D6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w:t>
      </w:r>
      <w:r w:rsidR="00A53910" w:rsidRPr="00B56735">
        <w:rPr>
          <w:rFonts w:ascii="Times New Roman" w:hAnsi="Times New Roman" w:cs="Times New Roman"/>
          <w:sz w:val="24"/>
          <w:szCs w:val="24"/>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A53910" w:rsidRPr="00B56735" w:rsidRDefault="00A53910" w:rsidP="0082432C">
      <w:pPr>
        <w:spacing w:after="0" w:line="240" w:lineRule="auto"/>
        <w:ind w:left="426"/>
        <w:jc w:val="both"/>
        <w:rPr>
          <w:rFonts w:ascii="Times New Roman" w:hAnsi="Times New Roman" w:cs="Times New Roman"/>
          <w:i/>
          <w:sz w:val="24"/>
          <w:szCs w:val="24"/>
        </w:rPr>
      </w:pPr>
      <w:r w:rsidRPr="00B56735">
        <w:rPr>
          <w:rFonts w:ascii="Times New Roman" w:hAnsi="Times New Roman" w:cs="Times New Roman"/>
          <w:i/>
          <w:sz w:val="24"/>
          <w:szCs w:val="24"/>
        </w:rPr>
        <w:t>Курсивом</w:t>
      </w:r>
      <w:r w:rsidRPr="00B56735">
        <w:rPr>
          <w:rFonts w:ascii="Times New Roman" w:hAnsi="Times New Roman" w:cs="Times New Roman"/>
          <w:sz w:val="24"/>
          <w:szCs w:val="24"/>
        </w:rPr>
        <w:t xml:space="preserve"> в примерных программах учебных предметов выделены элементы содержания, относящиеся к результатам, которым учащиеся </w:t>
      </w:r>
      <w:r w:rsidRPr="00B56735">
        <w:rPr>
          <w:rFonts w:ascii="Times New Roman" w:hAnsi="Times New Roman" w:cs="Times New Roman"/>
          <w:i/>
          <w:sz w:val="24"/>
          <w:szCs w:val="24"/>
        </w:rPr>
        <w:t>«получат возможность научиться».</w:t>
      </w:r>
    </w:p>
    <w:p w:rsidR="00A53910" w:rsidRPr="00B56735" w:rsidRDefault="00A53910" w:rsidP="0082432C">
      <w:pPr>
        <w:spacing w:after="0" w:line="240" w:lineRule="auto"/>
        <w:ind w:left="426"/>
        <w:jc w:val="both"/>
        <w:rPr>
          <w:rFonts w:ascii="Times New Roman" w:hAnsi="Times New Roman" w:cs="Times New Roman"/>
          <w:i/>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02" w:name="_Toc410653993"/>
      <w:bookmarkStart w:id="103" w:name="_Toc414553180"/>
      <w:r w:rsidRPr="00B56735">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02"/>
      <w:bookmarkEnd w:id="103"/>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04" w:name="_Toc409691669"/>
      <w:bookmarkStart w:id="105" w:name="_Toc410653994"/>
      <w:bookmarkStart w:id="106" w:name="_Toc414553181"/>
      <w:r w:rsidRPr="00B56735">
        <w:rPr>
          <w:rFonts w:ascii="Times New Roman" w:hAnsi="Times New Roman" w:cs="Times New Roman"/>
          <w:b/>
          <w:sz w:val="24"/>
          <w:szCs w:val="24"/>
        </w:rPr>
        <w:t>2.2.2.1. Русский язык</w:t>
      </w:r>
      <w:bookmarkEnd w:id="104"/>
      <w:bookmarkEnd w:id="105"/>
      <w:bookmarkEnd w:id="10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w:t>
      </w:r>
      <w:r w:rsidRPr="00B56735">
        <w:rPr>
          <w:rFonts w:ascii="Times New Roman" w:hAnsi="Times New Roman" w:cs="Times New Roman"/>
          <w:sz w:val="24"/>
          <w:szCs w:val="24"/>
        </w:rPr>
        <w:lastRenderedPageBreak/>
        <w:t>сферах и ситуациях общения, соответствующих опыту, интересам, психологическим особенностям обучающихся основной шко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лавными задачами реализации Программыявляют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процессе изучения предмета «Русский язык» создаются услов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ля знакомства обучающихся с методами научного позн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07" w:name="_Toc287934280"/>
      <w:bookmarkStart w:id="108" w:name="_Toc414553182"/>
      <w:r w:rsidRPr="00B56735">
        <w:rPr>
          <w:rFonts w:ascii="Times New Roman" w:hAnsi="Times New Roman" w:cs="Times New Roman"/>
          <w:sz w:val="24"/>
          <w:szCs w:val="24"/>
        </w:rPr>
        <w:t>Речь. Речевая деятельность</w:t>
      </w:r>
      <w:bookmarkEnd w:id="107"/>
      <w:bookmarkEnd w:id="10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фика художественного текс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текс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ды речевой деятельности (говорение, аудирование, письмо, чт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ая переработка текста (план, конспект, аннот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исание сочинений, писем, текстов иных жанров.</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09" w:name="_Toc287934281"/>
      <w:bookmarkStart w:id="110" w:name="_Toc414553183"/>
      <w:r w:rsidRPr="00B56735">
        <w:rPr>
          <w:rFonts w:ascii="Times New Roman" w:hAnsi="Times New Roman" w:cs="Times New Roman"/>
          <w:sz w:val="24"/>
          <w:szCs w:val="24"/>
        </w:rPr>
        <w:t>Культура речи</w:t>
      </w:r>
      <w:bookmarkEnd w:id="109"/>
      <w:bookmarkEnd w:id="11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правильности, коммуникативных качеств и эффективности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1" w:name="_Toc287934282"/>
      <w:bookmarkStart w:id="112" w:name="_Toc414553184"/>
      <w:r w:rsidRPr="00B56735">
        <w:rPr>
          <w:rFonts w:ascii="Times New Roman" w:hAnsi="Times New Roman" w:cs="Times New Roman"/>
          <w:sz w:val="24"/>
          <w:szCs w:val="24"/>
        </w:rPr>
        <w:t>Общие сведения о языке. Основные разделы науки о языке</w:t>
      </w:r>
      <w:bookmarkEnd w:id="111"/>
      <w:bookmarkEnd w:id="112"/>
    </w:p>
    <w:p w:rsidR="00A53910" w:rsidRPr="00B56735" w:rsidRDefault="00A53910" w:rsidP="0082432C">
      <w:pPr>
        <w:spacing w:after="0" w:line="240" w:lineRule="auto"/>
        <w:ind w:left="426"/>
        <w:jc w:val="both"/>
        <w:rPr>
          <w:rFonts w:ascii="Times New Roman" w:hAnsi="Times New Roman" w:cs="Times New Roman"/>
          <w:sz w:val="24"/>
          <w:szCs w:val="24"/>
        </w:rPr>
      </w:pPr>
      <w:bookmarkStart w:id="113" w:name="_Toc287934283"/>
      <w:bookmarkStart w:id="114" w:name="_Toc414553185"/>
      <w:r w:rsidRPr="00B56735">
        <w:rPr>
          <w:rFonts w:ascii="Times New Roman" w:hAnsi="Times New Roman" w:cs="Times New Roman"/>
          <w:sz w:val="24"/>
          <w:szCs w:val="24"/>
        </w:rPr>
        <w:t>Общие сведения о языке</w:t>
      </w:r>
      <w:bookmarkEnd w:id="113"/>
      <w:bookmarkEnd w:id="11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лингвистические словари. Работа со словарной стать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дающиеся отечественные лингвист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5" w:name="_Toc287934284"/>
      <w:bookmarkStart w:id="116" w:name="_Toc414553186"/>
      <w:r w:rsidRPr="00B56735">
        <w:rPr>
          <w:rFonts w:ascii="Times New Roman" w:hAnsi="Times New Roman" w:cs="Times New Roman"/>
          <w:sz w:val="24"/>
          <w:szCs w:val="24"/>
        </w:rPr>
        <w:t>Фонетика, орфоэпия и графика</w:t>
      </w:r>
      <w:bookmarkEnd w:id="115"/>
      <w:bookmarkEnd w:id="11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онация, ее функции. Основные элементы интон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зь фонетики с графикой и орфографи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фонетике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7" w:name="_Toc287934285"/>
      <w:bookmarkStart w:id="118" w:name="_Toc414553187"/>
      <w:r w:rsidRPr="00B56735">
        <w:rPr>
          <w:rFonts w:ascii="Times New Roman" w:hAnsi="Times New Roman" w:cs="Times New Roman"/>
          <w:sz w:val="24"/>
          <w:szCs w:val="24"/>
        </w:rPr>
        <w:t>Морфемика и словообразование</w:t>
      </w:r>
      <w:bookmarkEnd w:id="117"/>
      <w:bookmarkEnd w:id="11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ообразовательная цепочка. Словообразовательное гнезд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морфемике и словообразованию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9" w:name="_Toc287934286"/>
      <w:bookmarkStart w:id="120" w:name="_Toc414553188"/>
      <w:r w:rsidRPr="00B56735">
        <w:rPr>
          <w:rFonts w:ascii="Times New Roman" w:hAnsi="Times New Roman" w:cs="Times New Roman"/>
          <w:sz w:val="24"/>
          <w:szCs w:val="24"/>
        </w:rPr>
        <w:t>Лексикология и фразеология</w:t>
      </w:r>
      <w:bookmarkEnd w:id="119"/>
      <w:bookmarkEnd w:id="12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об этимолог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21" w:name="_Toc287934287"/>
      <w:bookmarkStart w:id="122" w:name="_Toc414553189"/>
      <w:r w:rsidRPr="00B56735">
        <w:rPr>
          <w:rFonts w:ascii="Times New Roman" w:hAnsi="Times New Roman" w:cs="Times New Roman"/>
          <w:sz w:val="24"/>
          <w:szCs w:val="24"/>
        </w:rPr>
        <w:t>Морфология</w:t>
      </w:r>
      <w:bookmarkEnd w:id="121"/>
      <w:bookmarkEnd w:id="12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фологически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монимия слов разных частей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морфологии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23" w:name="_Toc287934288"/>
      <w:bookmarkStart w:id="124" w:name="_Toc414553190"/>
      <w:r w:rsidRPr="00B56735">
        <w:rPr>
          <w:rFonts w:ascii="Times New Roman" w:hAnsi="Times New Roman" w:cs="Times New Roman"/>
          <w:sz w:val="24"/>
          <w:szCs w:val="24"/>
        </w:rPr>
        <w:t>Синтаксис</w:t>
      </w:r>
      <w:bookmarkEnd w:id="123"/>
      <w:bookmarkEnd w:id="12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передачи чужой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нтаксический анализ простого и сложного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синтаксису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25" w:name="_Toc287934289"/>
      <w:bookmarkStart w:id="126" w:name="_Toc414553191"/>
      <w:r w:rsidRPr="00B56735">
        <w:rPr>
          <w:rFonts w:ascii="Times New Roman" w:hAnsi="Times New Roman" w:cs="Times New Roman"/>
          <w:sz w:val="24"/>
          <w:szCs w:val="24"/>
        </w:rPr>
        <w:t>Правописание: орфография и пунктуация</w:t>
      </w:r>
      <w:bookmarkEnd w:id="125"/>
      <w:bookmarkEnd w:id="12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фографический анализ слова и пунктуационный анализ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27" w:name="_Toc409691670"/>
      <w:bookmarkStart w:id="128" w:name="_Toc410653995"/>
      <w:bookmarkStart w:id="129" w:name="_Toc414553192"/>
      <w:r w:rsidRPr="00B56735">
        <w:rPr>
          <w:rFonts w:ascii="Times New Roman" w:hAnsi="Times New Roman" w:cs="Times New Roman"/>
          <w:b/>
          <w:sz w:val="24"/>
          <w:szCs w:val="24"/>
        </w:rPr>
        <w:t>2.2.2.2. Литература</w:t>
      </w:r>
      <w:bookmarkEnd w:id="127"/>
      <w:bookmarkEnd w:id="128"/>
      <w:bookmarkEnd w:id="12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и и задачи литературн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а – учебный предмет, освоение содержания которого направлен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а развитие эмоциональной сферы личности, образного, ассоциативного и логического мыш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формирование потребности и способности выражения себя в сло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ратегическаяцель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литературы в школе решает следующие образовательны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тношения к литературе как к особому способу познания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у школьника стремления сознательно планировать свое досуговое чт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56735">
        <w:rPr>
          <w:rFonts w:ascii="Times New Roman" w:hAnsi="Times New Roman" w:cs="Times New Roman"/>
          <w:sz w:val="24"/>
          <w:szCs w:val="24"/>
        </w:rPr>
        <w:tab/>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ая программа по литературе строится с учетом: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A53910" w:rsidRPr="00B56735" w:rsidRDefault="007B08F2"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w:t>
      </w:r>
      <w:r w:rsidR="00A53910" w:rsidRPr="00B56735">
        <w:rPr>
          <w:rFonts w:ascii="Times New Roman" w:hAnsi="Times New Roman" w:cs="Times New Roman"/>
          <w:sz w:val="24"/>
          <w:szCs w:val="24"/>
        </w:rPr>
        <w:t>радицийизученияконкретныхпроизведений (прежде всего русской и зарубежной классики), сложившихся в школьной практ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А н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исок В представляет собой перечень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В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В авторов. Единство списков в разных рабочих программах скрепляется в спискеВ фигурой авто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исок С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w:t>
      </w:r>
      <w:r w:rsidRPr="00B56735">
        <w:rPr>
          <w:rFonts w:ascii="Times New Roman" w:hAnsi="Times New Roman" w:cs="Times New Roman"/>
          <w:sz w:val="24"/>
          <w:szCs w:val="24"/>
        </w:rPr>
        <w:lastRenderedPageBreak/>
        <w:t>вопросов итоговой аттестации зависит от того, какая единица представлена в списке (конкретное произведение, автор, литературное явл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9"/>
        <w:gridCol w:w="3114"/>
        <w:gridCol w:w="3225"/>
      </w:tblGrid>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w:t>
            </w:r>
          </w:p>
        </w:tc>
      </w:tr>
      <w:tr w:rsidR="00A53910" w:rsidRPr="00B56735" w:rsidTr="00A53910">
        <w:tc>
          <w:tcPr>
            <w:tcW w:w="9712" w:type="dxa"/>
            <w:gridSpan w:val="3"/>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ЛИТЕРАТУРА</w:t>
            </w: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о о полку Игореве» (к. XII в.) (8-9 кл.)</w:t>
            </w:r>
            <w:r w:rsidRPr="00B56735">
              <w:rPr>
                <w:rFonts w:ascii="Times New Roman" w:hAnsi="Times New Roman" w:cs="Times New Roman"/>
                <w:sz w:val="24"/>
                <w:szCs w:val="24"/>
              </w:rPr>
              <w:footnoteReference w:id="7"/>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фолькл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 Фонвизин «Недоросль» (1778 – 1782)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М. Карамзин  «Бедная Лиза» (1792) (8-9 кл.)</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Елисаветы Петровны 1747 года» и др.(8-9 </w:t>
            </w:r>
            <w:r w:rsidRPr="00B56735">
              <w:rPr>
                <w:rFonts w:ascii="Times New Roman" w:hAnsi="Times New Roman" w:cs="Times New Roman"/>
                <w:sz w:val="24"/>
                <w:szCs w:val="24"/>
              </w:rPr>
              <w:lastRenderedPageBreak/>
              <w:t>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С. Грибоедов «Горе от ума» (1821 – 1824) (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С. Пушкин «Евгений Онегин» (1823 —1831)(9 кл.), «Дубровский» (1832 — 1833) (6-7 кл), «Капитанская дочка» (1832 —1836)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 морю» (1824), «19 </w:t>
            </w:r>
            <w:r w:rsidRPr="00B56735">
              <w:rPr>
                <w:rFonts w:ascii="Times New Roman" w:hAnsi="Times New Roman" w:cs="Times New Roman"/>
                <w:sz w:val="24"/>
                <w:szCs w:val="24"/>
              </w:rPr>
              <w:lastRenderedPageBreak/>
              <w:t>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ленькие трагедии» (1830) 1-2 по выбору, например: «Моцарт и Сальери», «Каменный гость». (8-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w:t>
            </w:r>
            <w:r w:rsidRPr="00B56735">
              <w:rPr>
                <w:rFonts w:ascii="Times New Roman" w:hAnsi="Times New Roman" w:cs="Times New Roman"/>
                <w:sz w:val="24"/>
                <w:szCs w:val="24"/>
              </w:rPr>
              <w:lastRenderedPageBreak/>
              <w:t xml:space="preserve">«Медный всадник» (1833) (Вступление)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оэзия пушкинской эпохи,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Н.Батюшков, А.А.Дельвиг, Н.М.Языков, Е.А.Баратынский(2-3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М.Ю.Лермонтов «Герой нашего времени» (1838 — 1840). (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ные сказки XIX-ХХ век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Погорельский, В.Ф.Одоевский, С.Г.Писахов, Б.В.Шергин, А.М.Ремизов, Ю.К.Олеша, Е.В.Клюе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сказка на выбор, 5 кл.)</w:t>
            </w: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В.Гогол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визор» (1835) (7-8 кл.), «Мертвые души» (1835 – 1841) (9-10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Ночь перед </w:t>
            </w:r>
            <w:r w:rsidRPr="00B56735">
              <w:rPr>
                <w:rFonts w:ascii="Times New Roman" w:hAnsi="Times New Roman" w:cs="Times New Roman"/>
                <w:sz w:val="24"/>
                <w:szCs w:val="24"/>
              </w:rPr>
              <w:lastRenderedPageBreak/>
              <w:t xml:space="preserve">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И. Тютчев – Стихотво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А. Ф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Некрас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отворения:«Крестьянские дети» (1861), «Вчерашний день, часу в шестом…» (1848),  «Несжатая полоса» (1854).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Некра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2 стихотворения по </w:t>
            </w:r>
            <w:r w:rsidRPr="00B56735">
              <w:rPr>
                <w:rFonts w:ascii="Times New Roman" w:hAnsi="Times New Roman" w:cs="Times New Roman"/>
                <w:sz w:val="24"/>
                <w:szCs w:val="24"/>
              </w:rPr>
              <w:lastRenderedPageBreak/>
              <w:t>выбору,например: «Тройка» (1846), «Размышления у парадного подъезда» (1858), «Зеленый Шум» (1862-1863) и др. (5-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оэзия 2-й половины XIX 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Майков, А.К.Толст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П.Полонский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ургене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С.Лес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Е.Салтыков-Щедр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Н.Толст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повесть по выбору, например: «Детство» </w:t>
            </w:r>
            <w:r w:rsidRPr="00B56735">
              <w:rPr>
                <w:rFonts w:ascii="Times New Roman" w:hAnsi="Times New Roman" w:cs="Times New Roman"/>
                <w:sz w:val="24"/>
                <w:szCs w:val="24"/>
              </w:rPr>
              <w:lastRenderedPageBreak/>
              <w:t xml:space="preserve">(1852), «Отрочество» (1854), «Хаджи-Мурат» (1896—1904) и др.; 1 рассказ на выбор, например: «Три смерти» (1858), «Холстомер» (1863, 1885), «Кавказский пленник» (1872), «После бала» (1903)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П.Чех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А.Бл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А.Ахмат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С.Гумил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1 стихотворение по выбору, например: «Капитаны» (1912), «Слово» (1921).</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Цветае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Э.Мандельшт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Маяков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Есен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Булга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повесть по выбору, например: «Роковые яйца» (1924), «Собачье сердце» (1925)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П.Платон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М.Зощен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рассказа по выбору, например: «Аристократка» (1923), «Баня» (1924)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 Твардов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стихотворение  по выбору, например: «В тот день, когда окончилась война…» (1948), «О сущем» (1957 – 1958), «Вся суть в одном-единственном завете…» (1958),  «Я знаю, никакой моей </w:t>
            </w:r>
            <w:r w:rsidRPr="00B56735">
              <w:rPr>
                <w:rFonts w:ascii="Times New Roman" w:hAnsi="Times New Roman" w:cs="Times New Roman"/>
                <w:sz w:val="24"/>
                <w:szCs w:val="24"/>
              </w:rPr>
              <w:lastRenderedPageBreak/>
              <w:t>вины…» (1966) и др.; «Василий Теркин» («Книга про бойца») (1942-1945) – глав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И. Солженицы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М.Шукш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рассказ по выбору, например: «Чудик» (1967), «Срезал» (1970), «Мастер» (1971)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за конца XIX – начала XX в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Горький, А.И.Купр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Н.Андреев, И.А.Бун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Шмелев, А.С. Гр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рассказа или повести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зия конца XIX – начала XX в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Д.Бальмонт, И.А.Бун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Волошин, В.Хлебник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стихотворения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зия 20-50-х годов ХХ 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Л.Пастернак, Н.А.Заболоцкий, Д.Харм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М.Олейник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4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о Великой Отечественной войне,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Шолохов, В.Л.Кондратьев, В.О. Богомолов, Б.Л.Васильев,  В.В.Быков, В.П.Астафье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овести или рассказа – по выбору, 6-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проза о человеке и природе, их взаимоотношениях,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М.Пришв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Г.Паустовский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роизведения – по выбору, 5-6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о детях,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Г.Распутин, В.П.Астафьев, Ф.А.Искандер, Ю.И.Ковал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П.Казаков, В.В.Голявки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4 произведения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зия 2-й половины ХХ 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3-4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русской эмиграции,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Шмелев, В.В.Набо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Д.Довлат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роизведение –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Назаркин, А.Гиваргизов, Ю.Кузнецова, Д.Сабитова, Е.Мурашова, А.Петрова, </w:t>
            </w:r>
            <w:r w:rsidRPr="00B56735">
              <w:rPr>
                <w:rFonts w:ascii="Times New Roman" w:hAnsi="Times New Roman" w:cs="Times New Roman"/>
                <w:sz w:val="24"/>
                <w:szCs w:val="24"/>
              </w:rPr>
              <w:lastRenderedPageBreak/>
              <w:t>С.Седов, С.Востоков , Э.Веркин, М.Аромштам, Н.Евдокимова, Н.Абгарян, М.Петросян, А.Жвалевский и Е.Пастернак, Ая Эн, Д.Вильк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роизведения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9712" w:type="dxa"/>
            <w:gridSpan w:val="3"/>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Литература народов России </w:t>
            </w: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Тукай, М.Кари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Кулиев, Р.Гамзат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роизведение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9712" w:type="dxa"/>
            <w:gridSpan w:val="3"/>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литература</w:t>
            </w: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мер«Илиада» (или «Одиссея») (фрагмент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нте. «Божественная комедия» (фрагмент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де Сервантес «Дон Кихот» (глав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ый фольклор, легенды, баллады, саги, пес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произведения по выбору, 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Шекспир «Ромео и Джульетта» (1594 – 1595).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2 сонета по выбору,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66 «Измучась всем, я умереть хочу...» (пер. </w:t>
            </w:r>
            <w:r w:rsidRPr="00B56735">
              <w:rPr>
                <w:rFonts w:ascii="Times New Roman" w:hAnsi="Times New Roman" w:cs="Times New Roman"/>
                <w:sz w:val="24"/>
                <w:szCs w:val="24"/>
              </w:rPr>
              <w:lastRenderedPageBreak/>
              <w:t>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де Сент-Экзюпери «Маленький принц» (194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7 кл.)</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Дефо «Робинзон Крузо» (глав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6-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Свифт «Путешествия Гулливера» (фрагмент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Б. Мольер Коме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по выбору, например: «Тартюф, или Обманщик» (1664),«Мещанин во дворянстве» (1670).</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В. Гете «Фауст» (1774 – 1832) (фрагменты по выбо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9-10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Х.АндерсенСказ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по выбору, например: «Стойкий оловянный солдатик» (1838), «Гадкий утенок» (184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5 кл.)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ж. Г. Байро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стихотворение по выбору, например: «Душа моя мрачна. Скорей, певец, скорей!» (1814)(пер. М. Лермонтова), «Прощание Наполеона» (1815) </w:t>
            </w:r>
            <w:r w:rsidRPr="00B56735">
              <w:rPr>
                <w:rFonts w:ascii="Times New Roman" w:hAnsi="Times New Roman" w:cs="Times New Roman"/>
                <w:sz w:val="24"/>
                <w:szCs w:val="24"/>
              </w:rPr>
              <w:lastRenderedPageBreak/>
              <w:t>(пер. В. Луговского), Романс  («Какая  радость  заменит былое светлых чар...») (1815) (пер. Вяч.Иванова),  «Стансы к Августе» (1816)(пер. А. Плещеев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Зарубежная сказочная и фантастическая проз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Перро, В.Гауф, Э.Т.А. Гофман, бр.Гри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Кэрролл, Л.Ф.Баум, Д.М. Барри, Дж.Родари, М.Энде, Дж.Р.Р.Толкиен, К.Льюис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произведения по выбору, 5-6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рубежная новеллистика,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Мериме, Э. По, О`Генри, О.Уайльд, А.К.Дойл, Джером К. Джером, У.Сароя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произведения по выбору, 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романистика XIX– ХХ век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Дюма, В.Скотт, В.Гюго, Ч.Диккенс, М.Рид, Ж.Верн, Г.Уэллс, Э.М.Ремарк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романа по выбору, 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проза о детях и подростках,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Твен, Ф.Х.Бернетт, Л.М.Монтгомери, А.де Сент-Экзюпери, А.Линдгрен, Я.Корчак,  Харпер Ли, У.Голдинг, </w:t>
            </w:r>
            <w:r w:rsidRPr="00B56735">
              <w:rPr>
                <w:rFonts w:ascii="Times New Roman" w:hAnsi="Times New Roman" w:cs="Times New Roman"/>
                <w:sz w:val="24"/>
                <w:szCs w:val="24"/>
              </w:rPr>
              <w:lastRenderedPageBreak/>
              <w:t>Р.Брэдбери, Д.Сэлинджер, П.Гэллико, Э.Портер,  К.Патерсон, Б.Кауфма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 произведения по выбо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проза о животных и взаимоотношениях человека и природы,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Киплинг, Дж.Лондо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Сетон-Томпсон, Дж.Дарелл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роизведения по выбору, 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еая зарубежная проз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Тор, Д. Пеннак, У.Старк, К. ДиКамилло, М.Парр, Г.Шмидт, Д.Гроссман, С.Каста, Э.Файн, Е.Ельчи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произведение по выбо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tc>
      </w:tr>
    </w:tbl>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составлении рабочих программ следует уче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Основные теоретико-литературные понятия, требующие освоения в основной школ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удожественная литература как искусство слова. Художественный образ.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ное народное творчество. Жанры фольклора. Миф и фолькл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сновные литературные направления: классицизм, сентиментализм, романтизм, реализм, модерниз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30" w:name="_Toc409691704"/>
      <w:bookmarkStart w:id="131" w:name="_Toc410654030"/>
      <w:bookmarkStart w:id="132" w:name="_Toc414553227"/>
      <w:r w:rsidRPr="00B56735">
        <w:rPr>
          <w:rFonts w:ascii="Times New Roman" w:hAnsi="Times New Roman" w:cs="Times New Roman"/>
          <w:b/>
          <w:sz w:val="24"/>
          <w:szCs w:val="24"/>
        </w:rPr>
        <w:t>2.2.2.3. Иностранный язык</w:t>
      </w:r>
      <w:bookmarkEnd w:id="130"/>
      <w:bookmarkEnd w:id="131"/>
      <w:bookmarkEnd w:id="13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учебного предмета «Иностранный язык» направлено на </w:t>
      </w:r>
      <w:r w:rsidRPr="00B56735">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ое содержание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 Виды спорта. Спортивные игры. Спортивные соревн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утешествия. Путешествия по России и странам изучаемого языка. Транспор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ающий ми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ства массовой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изучаемого языка и родная стра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муникативные ум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вор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но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анры текстов: прагматические, информационные, научно-популярн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w:t>
      </w:r>
      <w:r w:rsidRPr="00B56735">
        <w:rPr>
          <w:rFonts w:ascii="Times New Roman" w:hAnsi="Times New Roman" w:cs="Times New Roman"/>
          <w:sz w:val="24"/>
          <w:szCs w:val="24"/>
        </w:rPr>
        <w:lastRenderedPageBreak/>
        <w:t>содержать некоторое количество неизученных языковых явлений. Объем текстов для чтения – до 70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зависимо от вида чтения возможно использование двуязычного словар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исьменн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льнейшее развитие и совершенствование письменной речи, а именно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овые средства и навыки оперирования и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фография и пункту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оциокультурные знания и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значении родного и иностранного языков в современно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реалиях страны/стран изучаемого языка: традициях (в пита</w:t>
      </w:r>
      <w:r w:rsidRPr="00B56735">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спрашивать, просить повторить, уточняя значение незнакомых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ьзовать синонимы, антонимы, описание понятия при дефиците языковых сред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учебные умения и универсальные способы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остоятельно работать в классе и до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альные учеб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дить ключевые слова и социокультурные реалии в работе над текс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мантизировать слова на основе языковой догад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ять словообразовательный анали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овать в проектной деятельности меж- и метапредметно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bookmarkStart w:id="133" w:name="_Toc414553228"/>
      <w:r w:rsidRPr="00B56735">
        <w:rPr>
          <w:rFonts w:ascii="Times New Roman" w:hAnsi="Times New Roman" w:cs="Times New Roman"/>
          <w:sz w:val="24"/>
          <w:szCs w:val="24"/>
        </w:rPr>
        <w:t>2.2.2.4. Второй иностранный язык (на примере английского языка)</w:t>
      </w:r>
      <w:bookmarkEnd w:id="13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ое содержание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 Виды спорта. Спортивные игры. Спортивные соревн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утешествия. Путешествия по России и странам изучаемого языка. Транспор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ающий ми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ства массовой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изучаемого языка и родная стра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муникативные ум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вор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но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анры текстов: прагматические, информационные, научно-популярн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анры текстов:научно-популярные, публицистические, художественные, прагматическ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Независимо от вида чтения возможно использование двуязычного словар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исьменн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письменной речи, а именно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овые средства и навыки оперирования ими</w:t>
      </w:r>
      <w:r w:rsidR="005844F2">
        <w:rPr>
          <w:rFonts w:ascii="Times New Roman" w:hAnsi="Times New Roman" w:cs="Times New Roman"/>
          <w:sz w:val="24"/>
          <w:szCs w:val="24"/>
        </w:rPr>
        <w:t xml:space="preserve">.   </w:t>
      </w:r>
      <w:r w:rsidRPr="00B56735">
        <w:rPr>
          <w:rFonts w:ascii="Times New Roman" w:hAnsi="Times New Roman" w:cs="Times New Roman"/>
          <w:sz w:val="24"/>
          <w:szCs w:val="24"/>
        </w:rPr>
        <w:t>Орфография и пункту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окультурные знания и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значении родного и иностранного языков в современно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сведениями о социокультурном портрете стран, говорящих на иностранном языке, их символике и культурном наслед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реалиях страны/стран изучаемого языка: традициях (в пита</w:t>
      </w:r>
      <w:r w:rsidRPr="00B56735">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спрашивать, просить повторить, уточняя значение незнакомых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ьзовать синонимы, антонимы, описание понятия при дефиците языковых сред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учебные умения и универсальные способы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остоятельно работать в классе и до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альные учеб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дить ключевые слова и социокультурные реалии в работе над текс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мантизировать слова на основе языковой догад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ять словообразовательный анали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овать в проектной деятельности меж- и метапредметно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34" w:name="_Toc409691705"/>
      <w:bookmarkStart w:id="135" w:name="_Toc410654031"/>
    </w:p>
    <w:p w:rsidR="005844F2" w:rsidRDefault="005844F2" w:rsidP="0082432C">
      <w:pPr>
        <w:spacing w:after="0" w:line="240" w:lineRule="auto"/>
        <w:ind w:left="426"/>
        <w:jc w:val="both"/>
        <w:rPr>
          <w:rFonts w:ascii="Times New Roman" w:hAnsi="Times New Roman" w:cs="Times New Roman"/>
          <w:b/>
          <w:sz w:val="24"/>
          <w:szCs w:val="24"/>
        </w:rPr>
      </w:pPr>
      <w:bookmarkStart w:id="136" w:name="_Toc414553229"/>
      <w:r>
        <w:rPr>
          <w:rFonts w:ascii="Times New Roman" w:hAnsi="Times New Roman" w:cs="Times New Roman"/>
          <w:b/>
          <w:sz w:val="24"/>
          <w:szCs w:val="24"/>
        </w:rPr>
        <w:t>2.2.2.3.1 Иностранный язык (французский)</w:t>
      </w:r>
    </w:p>
    <w:p w:rsidR="005844F2" w:rsidRPr="005844F2" w:rsidRDefault="005844F2" w:rsidP="00BF3CC8">
      <w:pPr>
        <w:pStyle w:val="af0"/>
        <w:numPr>
          <w:ilvl w:val="1"/>
          <w:numId w:val="293"/>
        </w:numPr>
        <w:shd w:val="clear" w:color="auto" w:fill="FFFFFF"/>
        <w:tabs>
          <w:tab w:val="left" w:pos="549"/>
        </w:tabs>
        <w:spacing w:before="102" w:after="0" w:line="276" w:lineRule="auto"/>
        <w:ind w:left="2028" w:right="40" w:hanging="360"/>
      </w:pPr>
      <w:r w:rsidRPr="005844F2">
        <w:t>Межличностные взаимоотношения в семье, со сверстни</w:t>
      </w:r>
      <w:r w:rsidRPr="005844F2">
        <w:softHyphen/>
        <w:t>ками; решение конфликтных ситуаций. Внешность и характе</w:t>
      </w:r>
      <w:r w:rsidRPr="005844F2">
        <w:softHyphen/>
        <w:t>ристики человека.</w:t>
      </w:r>
    </w:p>
    <w:p w:rsidR="005844F2" w:rsidRPr="005844F2" w:rsidRDefault="005844F2" w:rsidP="00BF3CC8">
      <w:pPr>
        <w:pStyle w:val="af0"/>
        <w:numPr>
          <w:ilvl w:val="1"/>
          <w:numId w:val="293"/>
        </w:numPr>
        <w:shd w:val="clear" w:color="auto" w:fill="FFFFFF"/>
        <w:tabs>
          <w:tab w:val="left" w:pos="530"/>
        </w:tabs>
        <w:spacing w:after="0" w:line="276" w:lineRule="auto"/>
        <w:ind w:left="2028" w:right="40" w:hanging="360"/>
      </w:pPr>
      <w:r w:rsidRPr="005844F2">
        <w:lastRenderedPageBreak/>
        <w:t>Досуг и увлечения (чтение, кино, театр, музей, музыка). Виды отдыха, путешествия. Молодёжная мода. Покупки.</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Здоровый образ жизни: режим труда и отдыха, спорт, сбалансированное питание.</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Мир профессий. Проблемы выбора профессии. Роль иностранного языка в планах на будущее.</w:t>
      </w:r>
    </w:p>
    <w:p w:rsidR="005844F2" w:rsidRPr="005844F2" w:rsidRDefault="005844F2" w:rsidP="00BF3CC8">
      <w:pPr>
        <w:pStyle w:val="af0"/>
        <w:numPr>
          <w:ilvl w:val="1"/>
          <w:numId w:val="293"/>
        </w:numPr>
        <w:shd w:val="clear" w:color="auto" w:fill="FFFFFF"/>
        <w:tabs>
          <w:tab w:val="left" w:pos="568"/>
        </w:tabs>
        <w:spacing w:after="0" w:line="276" w:lineRule="auto"/>
        <w:ind w:left="2028" w:right="40" w:hanging="360"/>
      </w:pPr>
      <w:r w:rsidRPr="005844F2">
        <w:t>Вселенная и человек. Природа: флора и фауна. Проблемы экологии. Защита окружающей среды. Климат, погода. Усло</w:t>
      </w:r>
      <w:r w:rsidRPr="005844F2">
        <w:softHyphen/>
        <w:t>вия проживания в городской/сельской местности. Транспорт.</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Средства массовой информации и коммуникации (прес</w:t>
      </w:r>
      <w:r w:rsidRPr="005844F2">
        <w:softHyphen/>
        <w:t>са, телевидение, радио, Интернет).</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jc w:val="left"/>
      </w:pPr>
      <w:r w:rsidRPr="005844F2">
        <w:t>Страна изучаемого языка и родная страна, их ге</w:t>
      </w:r>
      <w:r w:rsidRPr="005844F2">
        <w:softHyphen/>
        <w:t>ографическое положение, столицы и крупные города, регионы, достопримечательности, культурные особенности (нацио</w:t>
      </w:r>
      <w:r w:rsidRPr="005844F2">
        <w:softHyphen/>
        <w:t>нальные праздники, знаменательные даты, традиции, обы</w:t>
      </w:r>
      <w:r w:rsidRPr="005844F2">
        <w:softHyphen/>
        <w:t>чаи), страницы истории, выдающиеся люди, их вклад в науку и мировую культуру.</w:t>
      </w:r>
    </w:p>
    <w:p w:rsidR="005844F2" w:rsidRDefault="005844F2" w:rsidP="0082432C">
      <w:pPr>
        <w:spacing w:after="0" w:line="240" w:lineRule="auto"/>
        <w:ind w:left="426"/>
        <w:jc w:val="both"/>
        <w:rPr>
          <w:rFonts w:ascii="Times New Roman" w:hAnsi="Times New Roman" w:cs="Times New Roman"/>
          <w:b/>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2.2.2.5. История России. Всеобщая история</w:t>
      </w:r>
      <w:bookmarkEnd w:id="134"/>
      <w:bookmarkEnd w:id="135"/>
      <w:bookmarkEnd w:id="13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примерной программы по ис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знавательное значение российской, региональной и мировой ис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w:t>
      </w:r>
      <w:r w:rsidRPr="00B56735">
        <w:rPr>
          <w:rFonts w:ascii="Times New Roman" w:hAnsi="Times New Roman" w:cs="Times New Roman"/>
          <w:sz w:val="24"/>
          <w:szCs w:val="24"/>
        </w:rPr>
        <w:lastRenderedPageBreak/>
        <w:t xml:space="preserve">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w:t>
      </w:r>
      <w:r w:rsidRPr="00B56735">
        <w:rPr>
          <w:rFonts w:ascii="Times New Roman" w:hAnsi="Times New Roman" w:cs="Times New Roman"/>
          <w:sz w:val="24"/>
          <w:szCs w:val="24"/>
        </w:rPr>
        <w:lastRenderedPageBreak/>
        <w:t>необходимо подчеркивать, что русский и другие народы нашей страны находили силы вместе преодолевать выпавшие на их долю тяжелые испыт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России. Всеобщая истор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История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 Древней Руси к Российскому государств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и государства на территории нашей страны в древ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точная Европа в середине I тыс. н.э.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разование государства Рус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нятие христианства и его значение. Византийское наследие на Рус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конце X – начале X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w:t>
      </w:r>
      <w:r w:rsidRPr="00B56735">
        <w:rPr>
          <w:rFonts w:ascii="Times New Roman" w:hAnsi="Times New Roman" w:cs="Times New Roman"/>
          <w:sz w:val="24"/>
          <w:szCs w:val="24"/>
        </w:rPr>
        <w:lastRenderedPageBreak/>
        <w:t xml:space="preserve">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середине XII – начале XI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ие земли в середине XIII - XIV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и государства степной зоны Восточной Европы и Сибири в XIII-XV в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единого Русского государства в XV век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w:t>
      </w:r>
      <w:r w:rsidRPr="00B56735">
        <w:rPr>
          <w:rFonts w:ascii="Times New Roman" w:hAnsi="Times New Roman" w:cs="Times New Roman"/>
          <w:sz w:val="24"/>
          <w:szCs w:val="24"/>
        </w:rPr>
        <w:lastRenderedPageBreak/>
        <w:t xml:space="preserve">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ш регион в древности и средневек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В XVI – XVII вв.: от великого княжества к царству. Россия в XVI ве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w:t>
      </w:r>
      <w:r w:rsidRPr="00B56735">
        <w:rPr>
          <w:rFonts w:ascii="Times New Roman" w:hAnsi="Times New Roman" w:cs="Times New Roman"/>
          <w:sz w:val="24"/>
          <w:szCs w:val="24"/>
        </w:rPr>
        <w:lastRenderedPageBreak/>
        <w:t xml:space="preserve">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мута в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XVII век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Федор Алексеевич. Отмена местничества. Налоговая (податная) рефор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w:t>
      </w:r>
      <w:r w:rsidRPr="00B56735">
        <w:rPr>
          <w:rFonts w:ascii="Times New Roman" w:hAnsi="Times New Roman" w:cs="Times New Roman"/>
          <w:sz w:val="24"/>
          <w:szCs w:val="24"/>
        </w:rPr>
        <w:lastRenderedPageBreak/>
        <w:t xml:space="preserve">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ш регион в XVI – XVII в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в концеXVII - XVIII вв: от царства к импе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эпоху преобразований Петр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сле Петра Великого: эпоха «дворцовых переворот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международных конфликтах 1740-х – 1750-х гг. Участие в Семилетней войн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тр III. Манифест «о вольности дворянской». Переворот 28 июня 1762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1760-х – 1790- гг. Правление Екатерины II и Павл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w:t>
      </w:r>
      <w:r w:rsidRPr="00B56735">
        <w:rPr>
          <w:rFonts w:ascii="Times New Roman" w:hAnsi="Times New Roman" w:cs="Times New Roman"/>
          <w:sz w:val="24"/>
          <w:szCs w:val="24"/>
        </w:rPr>
        <w:lastRenderedPageBreak/>
        <w:t xml:space="preserve">отношению к своим крепостным. Барщинное и оброчное хозяйство. Дворовые люди. Роль крепостного строя в экономике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Российской империи в XVI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М.В. Ломоносов и его выдающаяся роль в становлении российской науки и образ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России в XVI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при Павле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енняя политика. Ограничение дворянских привилег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ш регион в XVIII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йсская империя в XIX – начале XX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на пути к реформам (1801–1861)</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лександровская эпоха: государственный либерал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течественная война 1812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иколаевское самодержавие: государственный консерват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w:t>
      </w:r>
      <w:r w:rsidRPr="00B56735">
        <w:rPr>
          <w:rFonts w:ascii="Times New Roman" w:hAnsi="Times New Roman" w:cs="Times New Roman"/>
          <w:sz w:val="24"/>
          <w:szCs w:val="24"/>
        </w:rPr>
        <w:lastRenderedPageBreak/>
        <w:t xml:space="preserve">Восточный вопрос. Распад Венской системы в Европе. Крымская война. Героическая оборона Севастополя. Парижский мир 1856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епостнический социум. Деревня и горо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 империи в первой половине XI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ранство империи: этнокультурный облик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в эпоху рефор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я Александра II: социальная и правовая модернизац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ное самодержавие» Александра II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реформенный социум. Сельское хозяйство и промышлен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империи во второй половине XIX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тнокультурный облик импе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гражданского общества и основные направления общественных дви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изис империи в начале ХХ 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56735">
        <w:rPr>
          <w:rFonts w:ascii="Times New Roman" w:hAnsi="Times New Roman" w:cs="Times New Roman"/>
          <w:sz w:val="24"/>
          <w:szCs w:val="24"/>
        </w:rPr>
        <w:lastRenderedPageBreak/>
        <w:t xml:space="preserve">Положение женщины в обществе. Церковь в условиях кризиса имперской идеологии. Распространение светской этики и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вая российская революция 1905-1907 гг. Начало парламентариз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о и власть после револю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еребряный век» российск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ш регион в XIX в.</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общая истор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Древн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мир: понятие и хронология. Карта Древн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ревний Вост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тичный мир: понятие. Карта антич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яя Гре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Ри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ое и культурное наследие древних цивилиз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средних ве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ие века: понятие и хронологические рам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аннее Средневек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релое Средневек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сударства доколумбовой Америки.Общественный строй. Религиозные верования населения. Культу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ое и культурное наследие Средневеков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Нового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овое время: понятие и хронологические рам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вропа в конце ХV— начале XVII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дерландская революция: цели, участники, формы борьбы. Итоги и значение револю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середине XVII—ХVIII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XVI—XVIII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первой половине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о второй половине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Экономическое и социально-политическое развитие стран Европы и США в конце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Азии в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йна за независимость в Латинской Амер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ы Африки в Новое врем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культуры в XI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ждународные отношения в XI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ое и культурное наследие Нового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овейшая истор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 к началу XX в. Новейшая история: понятие, периодиз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 в 1900—1914 г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нхронизация курсов всеобщей истории и истории России</w:t>
      </w:r>
    </w:p>
    <w:tbl>
      <w:tblPr>
        <w:tblW w:w="103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4"/>
        <w:gridCol w:w="4898"/>
        <w:gridCol w:w="4536"/>
      </w:tblGrid>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Всеобщая история</w:t>
            </w: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История России</w:t>
            </w: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5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ИСТОРИЯ ДРЕВНЕГО МИРА</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Первобытность.</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Древний Восток</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Античный мир. Древняя Греция. Древний Рим.</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Народы и государства на территории нашей страны в древности</w:t>
            </w: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 xml:space="preserve">6 класс </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Я СРЕДНИХ ВЕКОВ. VI-XV вв. </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Раннее Средневековье</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lastRenderedPageBreak/>
              <w:t>Зрелое Средневековье</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Средние века</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Государства доколумбовой Америки.</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ОТ ДРЕВНЕЙ РУСИ К РОССИЙСКОМУ ГОСУДАРСТВУ.VIII </w:t>
            </w:r>
            <w:r w:rsidRPr="00B56735">
              <w:rPr>
                <w:rFonts w:ascii="Times New Roman" w:hAnsi="Times New Roman" w:cs="Times New Roman"/>
                <w:sz w:val="24"/>
                <w:szCs w:val="24"/>
              </w:rPr>
              <w:lastRenderedPageBreak/>
              <w:t>–XV в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Восточная Европа в середине I тыс. н.э.</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Образование государства Русь</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усь в конце X – начале XII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середине XII – начале XIII 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усские земли в середине XIII - XIV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и государства степной зоны Восточной Европы и Сибири в XIII-XV в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Формирование единого Русского государства в XV веке</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9C0F15">
            <w:pPr>
              <w:spacing w:after="0" w:line="240" w:lineRule="auto"/>
              <w:ind w:left="116"/>
              <w:jc w:val="both"/>
              <w:rPr>
                <w:rFonts w:ascii="Times New Roman" w:hAnsi="Times New Roman" w:cs="Times New Roman"/>
                <w:sz w:val="24"/>
                <w:szCs w:val="24"/>
              </w:rPr>
            </w:pP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lastRenderedPageBreak/>
              <w:t>7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ИСТОРИЯ НОВОГО ВРЕМЕНИ.XVI-XVII вв. От абсолютизма к парламентаризму. Первые буржуазные революции</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Европа в конце ХV— начале XVII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Европа в конце ХV— начале XVII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середине XVII—ХVIII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XVI—XVIII вв.</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XVI – XVII ВЕКАХ: ОТ ВЕЛИКОГО КНЯЖЕСТВА К ЦАРСТВУ</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XVI веке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Смута в России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XVII веке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9C0F15">
            <w:pPr>
              <w:spacing w:after="0" w:line="240" w:lineRule="auto"/>
              <w:ind w:left="116"/>
              <w:jc w:val="both"/>
              <w:rPr>
                <w:rFonts w:ascii="Times New Roman" w:hAnsi="Times New Roman" w:cs="Times New Roman"/>
                <w:sz w:val="24"/>
                <w:szCs w:val="24"/>
              </w:rPr>
            </w:pP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8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ИСТОРИЯ НОВОГО ВРЕМЕНИ.XVIII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 xml:space="preserve">Эпоха Просвещения. </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Эпоха промышленного переворота</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Великая французская революция</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КОНЦЕ XVII - XVIII ВЕКАХ: ОТ ЦАРСТВА К ИМПЕРИИ</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эпоху преобразований Петра I</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После Петра Великого: эпоха «дворцовых переворото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1760-х – 1790- гг. Правление Екатерины II и Павла I</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Российской империи в XVIII 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Народы России в XVIII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при Павле I</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9C0F15">
            <w:pPr>
              <w:spacing w:after="0" w:line="240" w:lineRule="auto"/>
              <w:ind w:left="116"/>
              <w:jc w:val="both"/>
              <w:rPr>
                <w:rFonts w:ascii="Times New Roman" w:hAnsi="Times New Roman" w:cs="Times New Roman"/>
                <w:sz w:val="24"/>
                <w:szCs w:val="24"/>
              </w:rPr>
            </w:pP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9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Я НОВОГО ВРЕМЕНИ. XIX в. </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Мир к началу XX в. Новейшая история.Становление и расцвет индустриального общества. До начала Первой мировой войны</w:t>
            </w: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первой половине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о второй половине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Экономическое и социально-политическое развитие стран Европы и США в конце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Азии в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lastRenderedPageBreak/>
              <w:t>Война за независимость в Латинской Америке</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Народы Африки в Новое время</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Развитие культуры в XIX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Международные отношения в XIX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Мир в 1900—1914 гг.</w:t>
            </w: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lastRenderedPageBreak/>
              <w:t>IV. РОССИЙСКАЯ ИМПЕРИЯ В XIX – НАЧАЛЕ XX В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на пути к реформам (1801–1861)</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Александровская эпоха: государственный либерализм</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Отечественная война 1812 г.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Николаевское самодержавие: государственный консерватизм</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репостнический социум. Деревня и город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 империи в первой половине XIX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ространство империи: этнокультурный облик страны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Формирование гражданского правосознания. Основные течения общественной мысли </w:t>
            </w:r>
          </w:p>
          <w:p w:rsidR="00A53910" w:rsidRPr="00B56735" w:rsidRDefault="00A53910" w:rsidP="009C0F15">
            <w:pPr>
              <w:spacing w:after="0" w:line="240" w:lineRule="auto"/>
              <w:ind w:left="116"/>
              <w:jc w:val="both"/>
              <w:rPr>
                <w:rFonts w:ascii="Times New Roman" w:hAnsi="Times New Roman" w:cs="Times New Roman"/>
                <w:sz w:val="24"/>
                <w:szCs w:val="24"/>
              </w:rPr>
            </w:pP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эпоху реформ</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я Александра II: социальная и правовая модернизация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Народное самодержавие» Александра III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ореформенный социум. Сельское хозяйство и промышленность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империи во второй половине XIX 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Этнокультурный облик империи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Формирование гражданского общества и основные направления общественных движений</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ризис империи в начале ХХ века</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ервая российская революция 1905-1907 гг. Начало парламентаризма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о и власть после революции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Серебряный век» российской культуры</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tc>
      </w:tr>
    </w:tbl>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37" w:name="_Toc409691706"/>
      <w:bookmarkStart w:id="138" w:name="_Toc410654032"/>
      <w:bookmarkStart w:id="139" w:name="_Toc414553230"/>
      <w:r w:rsidRPr="00B56735">
        <w:rPr>
          <w:rFonts w:ascii="Times New Roman" w:hAnsi="Times New Roman" w:cs="Times New Roman"/>
          <w:b/>
          <w:sz w:val="24"/>
          <w:szCs w:val="24"/>
        </w:rPr>
        <w:t>2.2.2.6. Обществознание</w:t>
      </w:r>
      <w:bookmarkEnd w:id="137"/>
      <w:bookmarkEnd w:id="138"/>
      <w:bookmarkEnd w:id="13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ловек. Деятельность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w:t>
      </w:r>
      <w:r w:rsidRPr="00B56735">
        <w:rPr>
          <w:rFonts w:ascii="Times New Roman" w:hAnsi="Times New Roman" w:cs="Times New Roman"/>
          <w:sz w:val="24"/>
          <w:szCs w:val="24"/>
        </w:rPr>
        <w:lastRenderedPageBreak/>
        <w:t>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фера духовн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ая сфера жизни об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итическая сфера жизни об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жданин и государ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w:t>
      </w:r>
      <w:r w:rsidRPr="00B56735">
        <w:rPr>
          <w:rFonts w:ascii="Times New Roman" w:hAnsi="Times New Roman" w:cs="Times New Roman"/>
          <w:sz w:val="24"/>
          <w:szCs w:val="24"/>
        </w:rPr>
        <w:lastRenderedPageBreak/>
        <w:t>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российского законодатель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ном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B56735">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40" w:name="_Toc409691707"/>
      <w:bookmarkStart w:id="141" w:name="_Toc410654033"/>
      <w:bookmarkStart w:id="142" w:name="_Toc414553231"/>
      <w:r w:rsidRPr="00B56735">
        <w:rPr>
          <w:rFonts w:ascii="Times New Roman" w:hAnsi="Times New Roman" w:cs="Times New Roman"/>
          <w:b/>
          <w:sz w:val="24"/>
          <w:szCs w:val="24"/>
        </w:rPr>
        <w:t>2.2.2.7. География</w:t>
      </w:r>
      <w:bookmarkEnd w:id="140"/>
      <w:bookmarkEnd w:id="141"/>
      <w:bookmarkEnd w:id="14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w:t>
      </w:r>
      <w:r w:rsidRPr="00B56735">
        <w:rPr>
          <w:rFonts w:ascii="Times New Roman" w:hAnsi="Times New Roman" w:cs="Times New Roman"/>
          <w:sz w:val="24"/>
          <w:szCs w:val="24"/>
        </w:rPr>
        <w:lastRenderedPageBreak/>
        <w:t>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43" w:name="h.3x8tuzt" w:colFirst="0" w:colLast="0"/>
      <w:bookmarkEnd w:id="143"/>
      <w:r w:rsidRPr="00B56735">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географических знаний о Земл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 Что изучает географ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емля во Вселенной. Движения Земли и их следств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жение земной поверх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w:t>
      </w:r>
      <w:r w:rsidRPr="00B56735">
        <w:rPr>
          <w:rFonts w:ascii="Times New Roman" w:hAnsi="Times New Roman" w:cs="Times New Roman"/>
          <w:sz w:val="24"/>
          <w:szCs w:val="24"/>
        </w:rPr>
        <w:lastRenderedPageBreak/>
        <w:t>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ирода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ловечество на Зем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Земли человек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лавные закономерности природы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арактеристика материк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жные материки. Особенности южных материков Зем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ные материки. Особенности северных материк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заимодействие природы и общ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рритория России на карте ми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природ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w:t>
      </w:r>
      <w:r w:rsidRPr="00B56735">
        <w:rPr>
          <w:rFonts w:ascii="Times New Roman" w:hAnsi="Times New Roman" w:cs="Times New Roman"/>
          <w:sz w:val="24"/>
          <w:szCs w:val="24"/>
        </w:rPr>
        <w:lastRenderedPageBreak/>
        <w:t xml:space="preserve">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но-территориальные комплекс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л (изменение природных особенностей с запада на восток, с севера на ю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бщение знаний по особенностям природы европейской част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w:t>
      </w:r>
      <w:r w:rsidRPr="00B56735">
        <w:rPr>
          <w:rFonts w:ascii="Times New Roman" w:hAnsi="Times New Roman" w:cs="Times New Roman"/>
          <w:sz w:val="24"/>
          <w:szCs w:val="24"/>
        </w:rPr>
        <w:lastRenderedPageBreak/>
        <w:t>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селение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озяйство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w:t>
      </w:r>
      <w:r w:rsidRPr="00B56735">
        <w:rPr>
          <w:rFonts w:ascii="Times New Roman" w:hAnsi="Times New Roman" w:cs="Times New Roman"/>
          <w:sz w:val="24"/>
          <w:szCs w:val="24"/>
        </w:rPr>
        <w:lastRenderedPageBreak/>
        <w:t>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озяйство своей мест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йон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я Атлантического океана, омывающие Россию: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жные моря России: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зиатская часть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я Северного Ледовитого океана: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я Тихого океана: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ми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е темы практических раб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й «Имена на кар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зенитального положения Солнца в разные периоды г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координат географических объектов по кар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положения объектов относительно друг друг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направлений и расстояний по глобусу и кар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азиму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иентирование на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лана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оллекциями минералов, горных пород, полезных ископае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элементов рельеф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объектов гидрограф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бъектов гидрограф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дение дневника пог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средних температур, амплитуды и построение граф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иродных комплексов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океан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оздание презентационных материалов об океанах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материк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природных зон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нозирование перспективных путей рационального природополь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ГП и оценка его влияния на природу и жизнь людей 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динамики изменения границ России и их знач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определение разницы во времени различных территорий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элементов рельефа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элементов рельефа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профиля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объектов гидрограф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бъектов гидрограф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ределение количества осадков на территории России, работа с климатограмм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характеристики климата своего реги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рогноза погоды на основе различных</w:t>
      </w:r>
      <w:r w:rsidRPr="00B56735">
        <w:rPr>
          <w:rFonts w:ascii="Times New Roman" w:hAnsi="Times New Roman" w:cs="Times New Roman"/>
          <w:sz w:val="24"/>
          <w:szCs w:val="24"/>
        </w:rPr>
        <w:tab/>
        <w:t>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авнение особенностей природы отдельных регионов стра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идов особо охраняемых природных территорий России и их особен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особенностей размещения крупных народо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и анализ половозрастных пирами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демографической ситуации России и отдельных ее территор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еличины миграционного прироста населения в разных частях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уровня урбанизации отдельных регионо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авнение двух и более экономических районов России по заданным характеристик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оздание презентационных материалов об экономических районах России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44" w:name="_Toc414553232"/>
      <w:bookmarkStart w:id="145" w:name="_Toc409691708"/>
      <w:r w:rsidRPr="00B56735">
        <w:rPr>
          <w:rFonts w:ascii="Times New Roman" w:hAnsi="Times New Roman" w:cs="Times New Roman"/>
          <w:b/>
          <w:sz w:val="24"/>
          <w:szCs w:val="24"/>
        </w:rPr>
        <w:t>2.2.2.8. Математика</w:t>
      </w:r>
      <w:bookmarkEnd w:id="144"/>
    </w:p>
    <w:p w:rsidR="00A53910" w:rsidRPr="00B56735" w:rsidRDefault="009C0F15"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w:t>
      </w:r>
      <w:r w:rsidR="00A53910" w:rsidRPr="00B56735">
        <w:rPr>
          <w:rFonts w:ascii="Times New Roman" w:hAnsi="Times New Roman" w:cs="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46" w:name="_Toc405513918"/>
      <w:bookmarkStart w:id="147" w:name="_Toc284662796"/>
      <w:bookmarkStart w:id="148" w:name="_Toc284663423"/>
      <w:r w:rsidRPr="00B56735">
        <w:rPr>
          <w:rFonts w:ascii="Times New Roman" w:hAnsi="Times New Roman" w:cs="Times New Roman"/>
          <w:sz w:val="24"/>
          <w:szCs w:val="24"/>
        </w:rPr>
        <w:t>Элементы теории множеств и математической логики</w:t>
      </w:r>
      <w:bookmarkEnd w:id="146"/>
      <w:bookmarkEnd w:id="147"/>
      <w:bookmarkEnd w:id="14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жества и отношения между ни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ерации над множе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лог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казы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49" w:name="_Toc405513919"/>
      <w:bookmarkStart w:id="150" w:name="_Toc284662797"/>
      <w:bookmarkStart w:id="151" w:name="_Toc284663424"/>
      <w:r w:rsidRPr="00B56735">
        <w:rPr>
          <w:rFonts w:ascii="Times New Roman" w:hAnsi="Times New Roman" w:cs="Times New Roman"/>
          <w:sz w:val="24"/>
          <w:szCs w:val="24"/>
        </w:rPr>
        <w:t>Содержание курса математики в 5–6 классах</w:t>
      </w:r>
      <w:bookmarkEnd w:id="149"/>
      <w:bookmarkEnd w:id="150"/>
      <w:bookmarkEnd w:id="151"/>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туральные числа и нул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туральный ряд чисел и его сво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и чтение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гление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сть округления. Правило округления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авнение натуральных чисел, сравнение с числом 0</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йствия с натуральными числ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 натуральным показател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ое выражение и его значение, порядок выполнения действ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ение с остатк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и признаки делим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ожение числа на простые множит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ые и составные числа, решето Эратосфе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ебраически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ители и кратн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ыкновенные дроб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ведение дробей к общему знаменателю. Сравнение обыкновенных дроб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ифметические действия со смешанными дробя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ифметические действия с дробными числами.</w:t>
      </w:r>
      <w:r w:rsidRPr="00B56735">
        <w:rPr>
          <w:rFonts w:ascii="Times New Roman" w:hAnsi="Times New Roman" w:cs="Times New Roman"/>
          <w:sz w:val="24"/>
          <w:szCs w:val="24"/>
        </w:rPr>
        <w:tab/>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рационализации вычислений и их применение при выполнении действ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сятичные дроб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ношение дву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сштаб на плане и карте.Пропорции. Свойства пропорций, применение пропорций и отношен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е арифметическое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ц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грам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ожительные и отрицате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все арифметические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движение, работу и покуп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части, доли, проц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текстовых задач: арифметический, перебор вариа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глядная геометр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бъема; единицы объема. Объем прямоугольного параллелепипеда, куб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практических задач с применением простейших свойств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ождение шестидесятеричной системы счисления. Появление десятичной записи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B56735">
        <w:rPr>
          <w:rFonts w:ascii="Times New Roman" w:hAnsi="Times New Roman" w:cs="Times New Roman"/>
          <w:sz w:val="24"/>
          <w:szCs w:val="24"/>
        </w:rPr>
        <w:object w:dxaOrig="1619" w:dyaOrig="420">
          <v:shape id="_x0000_i1036" type="#_x0000_t75" style="width:79.5pt;height:22.5pt" o:ole="">
            <v:imagedata r:id="rId30" o:title=""/>
          </v:shape>
          <o:OLEObject Type="Embed" ProgID="Equation.DSMT4" ShapeID="_x0000_i1036" DrawAspect="Content" ObjectID="_1582800020" r:id="rId31"/>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52" w:name="_Toc405513920"/>
      <w:bookmarkStart w:id="153" w:name="_Toc284662798"/>
      <w:bookmarkStart w:id="154" w:name="_Toc284663425"/>
      <w:r w:rsidRPr="00B56735">
        <w:rPr>
          <w:rFonts w:ascii="Times New Roman" w:hAnsi="Times New Roman" w:cs="Times New Roman"/>
          <w:sz w:val="24"/>
          <w:szCs w:val="24"/>
        </w:rPr>
        <w:t>Содержание курса математики в 7–9 классах</w:t>
      </w:r>
      <w:bookmarkEnd w:id="152"/>
      <w:bookmarkEnd w:id="153"/>
      <w:bookmarkEnd w:id="154"/>
    </w:p>
    <w:p w:rsidR="00A53910" w:rsidRPr="00B56735" w:rsidRDefault="00A53910" w:rsidP="0082432C">
      <w:pPr>
        <w:spacing w:after="0" w:line="240" w:lineRule="auto"/>
        <w:ind w:left="426"/>
        <w:jc w:val="both"/>
        <w:rPr>
          <w:rFonts w:ascii="Times New Roman" w:hAnsi="Times New Roman" w:cs="Times New Roman"/>
          <w:sz w:val="24"/>
          <w:szCs w:val="24"/>
        </w:rPr>
      </w:pPr>
      <w:bookmarkStart w:id="155" w:name="_Toc405513921"/>
      <w:bookmarkStart w:id="156" w:name="_Toc284662799"/>
      <w:bookmarkStart w:id="157" w:name="_Toc284663426"/>
      <w:r w:rsidRPr="00B56735">
        <w:rPr>
          <w:rFonts w:ascii="Times New Roman" w:hAnsi="Times New Roman" w:cs="Times New Roman"/>
          <w:sz w:val="24"/>
          <w:szCs w:val="24"/>
        </w:rPr>
        <w:t>Алгебра</w:t>
      </w:r>
      <w:bookmarkEnd w:id="155"/>
      <w:bookmarkEnd w:id="156"/>
      <w:bookmarkEnd w:id="157"/>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р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56735">
        <w:rPr>
          <w:rFonts w:ascii="Times New Roman" w:hAnsi="Times New Roman" w:cs="Times New Roman"/>
          <w:sz w:val="24"/>
          <w:szCs w:val="24"/>
        </w:rPr>
        <w:object w:dxaOrig="380" w:dyaOrig="340">
          <v:shape id="_x0000_i1037" type="#_x0000_t75" style="width:14.25pt;height:21.75pt" o:ole="">
            <v:imagedata r:id="rId32" o:title=""/>
          </v:shape>
          <o:OLEObject Type="Embed" ProgID="Equation.DSMT4" ShapeID="_x0000_i1037" DrawAspect="Content" ObjectID="_1582800021" r:id="rId33"/>
        </w:object>
      </w:r>
      <w:r w:rsidRPr="00B56735">
        <w:rPr>
          <w:rFonts w:ascii="Times New Roman" w:hAnsi="Times New Roman" w:cs="Times New Roman"/>
          <w:sz w:val="24"/>
          <w:szCs w:val="24"/>
        </w:rPr>
        <w:t>. Применение в геометрии.Сравнение иррациональных чисел.Множество действите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ые и буквен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е выражений, содержащих знак моду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ые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ое равенство. Свойства числовых равенств. Равенство с переменн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w:t>
      </w:r>
      <w:r w:rsidRPr="00B56735">
        <w:rPr>
          <w:rFonts w:ascii="Times New Roman" w:hAnsi="Times New Roman" w:cs="Times New Roman"/>
          <w:sz w:val="24"/>
          <w:szCs w:val="24"/>
        </w:rPr>
        <w:lastRenderedPageBreak/>
        <w:t>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ейшие иррациональные уравнения вида </w:t>
      </w:r>
      <w:r w:rsidRPr="00B56735">
        <w:rPr>
          <w:rFonts w:ascii="Times New Roman" w:hAnsi="Times New Roman" w:cs="Times New Roman"/>
          <w:sz w:val="24"/>
          <w:szCs w:val="24"/>
        </w:rPr>
        <w:object w:dxaOrig="1120" w:dyaOrig="460">
          <v:shape id="_x0000_i1038" type="#_x0000_t75" style="width:58.5pt;height:22.5pt" o:ole="">
            <v:imagedata r:id="rId8" o:title=""/>
          </v:shape>
          <o:OLEObject Type="Embed" ProgID="Equation.DSMT4" ShapeID="_x0000_i1038" DrawAspect="Content" ObjectID="_1582800022" r:id="rId34"/>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680" w:dyaOrig="460">
          <v:shape id="_x0000_i1039" type="#_x0000_t75" style="width:86.25pt;height:22.5pt" o:ole="">
            <v:imagedata r:id="rId10" o:title=""/>
          </v:shape>
          <o:OLEObject Type="Embed" ProgID="Equation.DSMT4" ShapeID="_x0000_i1039" DrawAspect="Content" ObjectID="_1582800023" r:id="rId35"/>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 вида</w:t>
      </w:r>
      <w:r w:rsidRPr="00B56735">
        <w:rPr>
          <w:rFonts w:ascii="Times New Roman" w:hAnsi="Times New Roman" w:cs="Times New Roman"/>
          <w:sz w:val="24"/>
          <w:szCs w:val="24"/>
        </w:rPr>
        <w:object w:dxaOrig="700" w:dyaOrig="360">
          <v:shape id="_x0000_i1040" type="#_x0000_t75" style="width:36pt;height:21.75pt" o:ole="">
            <v:imagedata r:id="rId36" o:title=""/>
          </v:shape>
          <o:OLEObject Type="Embed" ProgID="Equation.DSMT4" ShapeID="_x0000_i1040" DrawAspect="Content" ObjectID="_1582800024" r:id="rId37"/>
        </w:object>
      </w:r>
      <w:r w:rsidRPr="00B56735">
        <w:rPr>
          <w:rFonts w:ascii="Times New Roman" w:hAnsi="Times New Roman" w:cs="Times New Roman"/>
          <w:sz w:val="24"/>
          <w:szCs w:val="24"/>
        </w:rPr>
        <w:t>.Уравнения в целых числ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системы уравнений. Решение системы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линейных уравнений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линейных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целых и дробно-рациональных неравенств методом интерва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б асимптот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прерывность функции. Кусочно заданные 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ич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тная пропорциона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функции </w:t>
      </w:r>
      <w:r w:rsidRPr="00B56735">
        <w:rPr>
          <w:rFonts w:ascii="Times New Roman" w:hAnsi="Times New Roman" w:cs="Times New Roman"/>
          <w:sz w:val="24"/>
          <w:szCs w:val="24"/>
        </w:rPr>
        <w:object w:dxaOrig="620" w:dyaOrig="620">
          <v:shape id="_x0000_i1041" type="#_x0000_t75" style="width:28.5pt;height:28.5pt" o:ole="">
            <v:imagedata r:id="rId38" o:title=""/>
          </v:shape>
          <o:OLEObject Type="Embed" ProgID="Equation.DSMT4" ShapeID="_x0000_i1041" DrawAspect="Content" ObjectID="_1582800025" r:id="rId39"/>
        </w:object>
      </w:r>
      <w:r w:rsidR="006A761B"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end"/>
      </w:r>
      <w:r w:rsidRPr="00B56735">
        <w:rPr>
          <w:rFonts w:ascii="Times New Roman" w:hAnsi="Times New Roman" w:cs="Times New Roman"/>
          <w:sz w:val="24"/>
          <w:szCs w:val="24"/>
        </w:rPr>
        <w:t xml:space="preserve">. Гипербо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рафики функций. Преобразование графика функции </w:t>
      </w:r>
      <w:r w:rsidRPr="00B56735">
        <w:rPr>
          <w:rFonts w:ascii="Times New Roman" w:hAnsi="Times New Roman" w:cs="Times New Roman"/>
          <w:sz w:val="24"/>
          <w:szCs w:val="24"/>
        </w:rPr>
        <w:object w:dxaOrig="920" w:dyaOrig="320">
          <v:shape id="_x0000_i1042" type="#_x0000_t75" style="width:50.25pt;height:14.25pt" o:ole="">
            <v:imagedata r:id="rId41" o:title=""/>
          </v:shape>
          <o:OLEObject Type="Embed" ProgID="Equation.DSMT4" ShapeID="_x0000_i1042" DrawAspect="Content" ObjectID="_1582800026" r:id="rId42"/>
        </w:object>
      </w:r>
      <w:r w:rsidRPr="00B56735">
        <w:rPr>
          <w:rFonts w:ascii="Times New Roman" w:hAnsi="Times New Roman" w:cs="Times New Roman"/>
          <w:sz w:val="24"/>
          <w:szCs w:val="24"/>
        </w:rPr>
        <w:t xml:space="preserve"> для построения графиков функций вида </w:t>
      </w:r>
      <w:r w:rsidRPr="00B56735">
        <w:rPr>
          <w:rFonts w:ascii="Times New Roman" w:hAnsi="Times New Roman" w:cs="Times New Roman"/>
          <w:sz w:val="24"/>
          <w:szCs w:val="24"/>
        </w:rPr>
        <w:object w:dxaOrig="1780" w:dyaOrig="380">
          <v:shape id="_x0000_i1043" type="#_x0000_t75" style="width:85.5pt;height:14.25pt" o:ole="">
            <v:imagedata r:id="rId23" o:title=""/>
          </v:shape>
          <o:OLEObject Type="Embed" ProgID="Equation.DSMT4" ShapeID="_x0000_i1043" DrawAspect="Content" ObjectID="_1582800027" r:id="rId43"/>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рафики функций </w:t>
      </w:r>
      <w:r w:rsidRPr="00B56735">
        <w:rPr>
          <w:rFonts w:ascii="Times New Roman" w:hAnsi="Times New Roman" w:cs="Times New Roman"/>
          <w:sz w:val="24"/>
          <w:szCs w:val="24"/>
        </w:rPr>
        <w:object w:dxaOrig="1300" w:dyaOrig="620">
          <v:shape id="_x0000_i1044" type="#_x0000_t75" style="width:64.5pt;height:28.5pt" o:ole="">
            <v:imagedata r:id="rId14" o:title=""/>
          </v:shape>
          <o:OLEObject Type="Embed" ProgID="Equation.DSMT4" ShapeID="_x0000_i1044" DrawAspect="Content" ObjectID="_1582800028" r:id="rId44"/>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760" w:dyaOrig="380">
          <v:shape id="_x0000_i1045" type="#_x0000_t75" style="width:43.5pt;height:14.25pt" o:ole="">
            <v:imagedata r:id="rId16" o:title=""/>
          </v:shape>
          <o:OLEObject Type="Embed" ProgID="Equation.DSMT4" ShapeID="_x0000_i1045" DrawAspect="Content" ObjectID="_1582800029" r:id="rId45"/>
        </w:object>
      </w:r>
      <w:r w:rsidR="006A761B"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006A761B" w:rsidRPr="00B56735">
        <w:rPr>
          <w:rFonts w:ascii="Times New Roman" w:hAnsi="Times New Roman" w:cs="Times New Roman"/>
          <w:sz w:val="24"/>
          <w:szCs w:val="24"/>
        </w:rPr>
        <w:fldChar w:fldCharType="end"/>
      </w:r>
      <w:r w:rsidRPr="00B56735">
        <w:rPr>
          <w:rFonts w:ascii="Times New Roman" w:hAnsi="Times New Roman" w:cs="Times New Roman"/>
          <w:sz w:val="24"/>
          <w:szCs w:val="24"/>
        </w:rPr>
        <w:t>,</w:t>
      </w:r>
      <w:r w:rsidRPr="00B56735">
        <w:rPr>
          <w:rFonts w:ascii="Times New Roman" w:hAnsi="Times New Roman" w:cs="Times New Roman"/>
          <w:sz w:val="24"/>
          <w:szCs w:val="24"/>
        </w:rPr>
        <w:object w:dxaOrig="760" w:dyaOrig="380">
          <v:shape id="_x0000_i1046" type="#_x0000_t75" style="width:36pt;height:14.25pt" o:ole="">
            <v:imagedata r:id="rId18" o:title=""/>
          </v:shape>
          <o:OLEObject Type="Embed" ProgID="Equation.DSMT4" ShapeID="_x0000_i1046" DrawAspect="Content" ObjectID="_1582800030" r:id="rId46"/>
        </w:object>
      </w:r>
      <w:fldSimple w:instr="">
        <w:r w:rsidRPr="00B56735">
          <w:rPr>
            <w:rFonts w:ascii="Times New Roman" w:hAnsi="Times New Roman" w:cs="Times New Roman"/>
            <w:noProof/>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660" w:dyaOrig="380">
          <v:shape id="_x0000_i1047" type="#_x0000_t75" style="width:28.5pt;height:14.25pt" o:ole="">
            <v:imagedata r:id="rId21" o:title=""/>
          </v:shape>
          <o:OLEObject Type="Embed" ProgID="Equation.DSMT4" ShapeID="_x0000_i1047" DrawAspect="Content" ObjectID="_1582800031" r:id="rId47"/>
        </w:object>
      </w:r>
      <w:r w:rsidRPr="00B56735">
        <w:rPr>
          <w:rFonts w:ascii="Times New Roman" w:hAnsi="Times New Roman" w:cs="Times New Roman"/>
          <w:sz w:val="24"/>
          <w:szCs w:val="24"/>
        </w:rPr>
        <w:t xml:space="preserve">.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ледовательности и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все арифметические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движение, работу и покуп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части, доли, проц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58" w:name="_Toc405513922"/>
      <w:bookmarkStart w:id="159" w:name="_Toc284662800"/>
      <w:bookmarkStart w:id="160" w:name="_Toc284663427"/>
      <w:r w:rsidRPr="00B56735">
        <w:rPr>
          <w:rFonts w:ascii="Times New Roman" w:hAnsi="Times New Roman" w:cs="Times New Roman"/>
          <w:sz w:val="24"/>
          <w:szCs w:val="24"/>
        </w:rPr>
        <w:t>Статистика и теория вероятностей</w:t>
      </w:r>
      <w:bookmarkEnd w:id="158"/>
      <w:bookmarkEnd w:id="159"/>
      <w:bookmarkEnd w:id="16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атист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собы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комбинатор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61" w:name="_Toc405513923"/>
      <w:bookmarkStart w:id="162" w:name="_Toc284662801"/>
      <w:bookmarkStart w:id="163" w:name="_Toc284663428"/>
      <w:r w:rsidRPr="00B56735">
        <w:rPr>
          <w:rFonts w:ascii="Times New Roman" w:hAnsi="Times New Roman" w:cs="Times New Roman"/>
          <w:sz w:val="24"/>
          <w:szCs w:val="24"/>
        </w:rPr>
        <w:t>Геометрия</w:t>
      </w:r>
      <w:bookmarkEnd w:id="161"/>
      <w:bookmarkEnd w:id="162"/>
      <w:bookmarkEnd w:id="16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геометрии и в окружающе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гольн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ность,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 в пространстве (объемные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о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равных треугольников. Признаки равенства треугольни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аллельно</w:t>
      </w:r>
      <w:r w:rsidRPr="00B56735">
        <w:rPr>
          <w:rFonts w:ascii="Times New Roman" w:hAnsi="Times New Roman" w:cs="Times New Roman"/>
          <w:sz w:val="24"/>
          <w:szCs w:val="24"/>
        </w:rPr>
        <w:softHyphen/>
        <w:t>сть пря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пендикулярные прям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об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заимное расположение прямой и окружности, двух окруж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онятие о площади плоской фигуры и ее свойствах. Измерение площадей. Единицы измерения площад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56735">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стоя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 для иллюстрации свойств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ение отрезка в данном отнош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метрические преобраз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кт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ордина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векторов и координат для решения простейших геометрических задач.</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64" w:name="_Toc405513924"/>
      <w:bookmarkStart w:id="165" w:name="_Toc284662802"/>
      <w:bookmarkStart w:id="166" w:name="_Toc284663429"/>
      <w:r w:rsidRPr="00B56735">
        <w:rPr>
          <w:rFonts w:ascii="Times New Roman" w:hAnsi="Times New Roman" w:cs="Times New Roman"/>
          <w:sz w:val="24"/>
          <w:szCs w:val="24"/>
        </w:rPr>
        <w:t>История математики</w:t>
      </w:r>
      <w:bookmarkEnd w:id="164"/>
      <w:bookmarkEnd w:id="165"/>
      <w:bookmarkEnd w:id="16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w:t>
      </w:r>
      <w:r w:rsidRPr="00B56735">
        <w:rPr>
          <w:rFonts w:ascii="Times New Roman" w:hAnsi="Times New Roman" w:cs="Times New Roman"/>
          <w:sz w:val="24"/>
          <w:szCs w:val="24"/>
        </w:rPr>
        <w:lastRenderedPageBreak/>
        <w:t>куба. История числа π. Золотое сечение. «Начала» Евклида. Л Эйлер, Н.И.Лобачевский. История пятого постула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я и искусство. Геометрические закономерности окружающ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российских ученых в развитии математики: Л.Эйлер. Н.И.Лобачевский, П.Л.Чебышев, С. Ковалевская, А.Н.Колмогор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bookmarkStart w:id="167" w:name="_Toc405513925"/>
      <w:bookmarkStart w:id="168" w:name="_Toc284662803"/>
      <w:bookmarkStart w:id="169" w:name="_Toc284663430"/>
      <w:r w:rsidRPr="00B56735">
        <w:rPr>
          <w:rFonts w:ascii="Times New Roman" w:hAnsi="Times New Roman" w:cs="Times New Roman"/>
          <w:sz w:val="24"/>
          <w:szCs w:val="24"/>
        </w:rPr>
        <w:t>Содержание курса математики в 7-9 классах (углубленный уровень)</w:t>
      </w:r>
      <w:bookmarkEnd w:id="167"/>
      <w:bookmarkEnd w:id="168"/>
      <w:bookmarkEnd w:id="169"/>
    </w:p>
    <w:p w:rsidR="00A53910" w:rsidRPr="00B56735" w:rsidRDefault="00A53910" w:rsidP="0082432C">
      <w:pPr>
        <w:spacing w:after="0" w:line="240" w:lineRule="auto"/>
        <w:ind w:left="426"/>
        <w:jc w:val="both"/>
        <w:rPr>
          <w:rFonts w:ascii="Times New Roman" w:hAnsi="Times New Roman" w:cs="Times New Roman"/>
          <w:sz w:val="24"/>
          <w:szCs w:val="24"/>
        </w:rPr>
      </w:pPr>
      <w:bookmarkStart w:id="170" w:name="_Toc405513926"/>
      <w:bookmarkStart w:id="171" w:name="_Toc284662804"/>
      <w:bookmarkStart w:id="172" w:name="_Toc284663431"/>
      <w:r w:rsidRPr="00B56735">
        <w:rPr>
          <w:rFonts w:ascii="Times New Roman" w:hAnsi="Times New Roman" w:cs="Times New Roman"/>
          <w:sz w:val="24"/>
          <w:szCs w:val="24"/>
        </w:rPr>
        <w:t>Алгебра</w:t>
      </w:r>
      <w:bookmarkEnd w:id="170"/>
      <w:bookmarkEnd w:id="171"/>
      <w:bookmarkEnd w:id="17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р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я о расширениях числовых множеств. </w:t>
      </w:r>
      <w:bookmarkStart w:id="173" w:name="_Toc40307605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bookmarkEnd w:id="17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ые и буквен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чле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тожд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ждественное преобразование. Представление о тождестве на множест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е выражений, содержащих знак моду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ррациональ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4" w:name="_Toc403076054"/>
      <w:r w:rsidRPr="00B56735">
        <w:rPr>
          <w:rFonts w:ascii="Times New Roman" w:hAnsi="Times New Roman" w:cs="Times New Roman"/>
          <w:sz w:val="24"/>
          <w:szCs w:val="24"/>
        </w:rPr>
        <w:t xml:space="preserve">Уравнения </w:t>
      </w:r>
      <w:bookmarkEnd w:id="17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ое равенство. Свойства числовых равенств. Равенство с переменн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ы решения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дробно-рациональных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ейшие иррациональные уравнения вида: </w:t>
      </w:r>
      <w:r w:rsidRPr="00B56735">
        <w:rPr>
          <w:rFonts w:ascii="Times New Roman" w:hAnsi="Times New Roman" w:cs="Times New Roman"/>
          <w:sz w:val="24"/>
          <w:szCs w:val="24"/>
        </w:rPr>
        <w:object w:dxaOrig="1120" w:dyaOrig="460">
          <v:shape id="_x0000_i1048" type="#_x0000_t75" style="width:58.5pt;height:22.5pt" o:ole="">
            <v:imagedata r:id="rId8" o:title=""/>
          </v:shape>
          <o:OLEObject Type="Embed" ProgID="Equation.DSMT4" ShapeID="_x0000_i1048" DrawAspect="Content" ObjectID="_1582800032" r:id="rId48"/>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680" w:dyaOrig="460">
          <v:shape id="_x0000_i1049" type="#_x0000_t75" style="width:86.25pt;height:22.5pt" o:ole="">
            <v:imagedata r:id="rId10" o:title=""/>
          </v:shape>
          <o:OLEObject Type="Embed" ProgID="Equation.DSMT4" ShapeID="_x0000_i1049" DrawAspect="Content" ObjectID="_1582800033" r:id="rId49"/>
        </w:object>
      </w:r>
      <w:r w:rsidR="006A761B"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end"/>
      </w:r>
      <w:r w:rsidR="006A761B"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end"/>
      </w:r>
      <w:r w:rsidR="006A761B"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end"/>
      </w:r>
      <w:r w:rsidRPr="00B56735">
        <w:rPr>
          <w:rFonts w:ascii="Times New Roman" w:hAnsi="Times New Roman" w:cs="Times New Roman"/>
          <w:sz w:val="24"/>
          <w:szCs w:val="24"/>
        </w:rPr>
        <w:t xml:space="preserve">и их решение. Решение иррациональных уравнений вида </w:t>
      </w:r>
      <w:r w:rsidRPr="00B56735">
        <w:rPr>
          <w:rFonts w:ascii="Times New Roman" w:hAnsi="Times New Roman" w:cs="Times New Roman"/>
          <w:sz w:val="24"/>
          <w:szCs w:val="24"/>
        </w:rPr>
        <w:object w:dxaOrig="1480" w:dyaOrig="460">
          <v:shape id="_x0000_i1050" type="#_x0000_t75" style="width:1in;height:22.5pt" o:ole="">
            <v:imagedata r:id="rId53" o:title=""/>
          </v:shape>
          <o:OLEObject Type="Embed" ProgID="Equation.DSMT4" ShapeID="_x0000_i1050" DrawAspect="Content" ObjectID="_1582800034" r:id="rId54"/>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системы уравнений. Решение систем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равносильности систем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решении неравенства. Множество решений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равносильности неравенст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вадратное неравенство с параметром и его реш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ейшие иррациональные неравенства вида: </w:t>
      </w:r>
      <w:r w:rsidRPr="00B56735">
        <w:rPr>
          <w:rFonts w:ascii="Times New Roman" w:hAnsi="Times New Roman" w:cs="Times New Roman"/>
          <w:sz w:val="24"/>
          <w:szCs w:val="24"/>
        </w:rPr>
        <w:object w:dxaOrig="1120" w:dyaOrig="460">
          <v:shape id="_x0000_i1051" type="#_x0000_t75" style="width:58.5pt;height:22.5pt" o:ole="">
            <v:imagedata r:id="rId55" o:title=""/>
          </v:shape>
          <o:OLEObject Type="Embed" ProgID="Equation.DSMT4" ShapeID="_x0000_i1051" DrawAspect="Content" ObjectID="_1582800035" r:id="rId56"/>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120" w:dyaOrig="460">
          <v:shape id="_x0000_i1052" type="#_x0000_t75" style="width:58.5pt;height:22.5pt" o:ole="">
            <v:imagedata r:id="rId57" o:title=""/>
          </v:shape>
          <o:OLEObject Type="Embed" ProgID="Equation.DSMT4" ShapeID="_x0000_i1052" DrawAspect="Content" ObjectID="_1582800036" r:id="rId58"/>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680" w:dyaOrig="460">
          <v:shape id="_x0000_i1053" type="#_x0000_t75" style="width:86.25pt;height:22.5pt" o:ole="">
            <v:imagedata r:id="rId59" o:title=""/>
          </v:shape>
          <o:OLEObject Type="Embed" ProgID="Equation.DSMT4" ShapeID="_x0000_i1053" DrawAspect="Content" ObjectID="_1582800037" r:id="rId60"/>
        </w:object>
      </w:r>
      <w:r w:rsidR="006A761B"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end"/>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бщенный метод интервалов для решения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5" w:name="_Toc403076055"/>
      <w:r w:rsidRPr="00B56735">
        <w:rPr>
          <w:rFonts w:ascii="Times New Roman" w:hAnsi="Times New Roman" w:cs="Times New Roman"/>
          <w:sz w:val="24"/>
          <w:szCs w:val="24"/>
        </w:rPr>
        <w:t>Функции</w:t>
      </w:r>
      <w:bookmarkEnd w:id="17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зависим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ич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тная пропорциона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функции </w:t>
      </w:r>
      <w:r w:rsidRPr="00B56735">
        <w:rPr>
          <w:rFonts w:ascii="Times New Roman" w:hAnsi="Times New Roman" w:cs="Times New Roman"/>
          <w:sz w:val="24"/>
          <w:szCs w:val="24"/>
        </w:rPr>
        <w:object w:dxaOrig="620" w:dyaOrig="620">
          <v:shape id="_x0000_i1054" type="#_x0000_t75" style="width:28.5pt;height:28.5pt" o:ole="">
            <v:imagedata r:id="rId38" o:title=""/>
          </v:shape>
          <o:OLEObject Type="Embed" ProgID="Equation.DSMT4" ShapeID="_x0000_i1054" DrawAspect="Content" ObjectID="_1582800038" r:id="rId62"/>
        </w:object>
      </w:r>
      <w:r w:rsidR="006A761B"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A761B" w:rsidRPr="00B56735">
        <w:rPr>
          <w:rFonts w:ascii="Times New Roman" w:hAnsi="Times New Roman" w:cs="Times New Roman"/>
          <w:sz w:val="24"/>
          <w:szCs w:val="24"/>
        </w:rPr>
        <w:fldChar w:fldCharType="end"/>
      </w:r>
      <w:r w:rsidRPr="00B56735">
        <w:rPr>
          <w:rFonts w:ascii="Times New Roman" w:hAnsi="Times New Roman" w:cs="Times New Roman"/>
          <w:sz w:val="24"/>
          <w:szCs w:val="24"/>
        </w:rPr>
        <w:t xml:space="preserve">. Гипербола. Представление об асимптот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ная функция с показателем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Кубическая парабо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и</w:t>
      </w:r>
      <w:r w:rsidRPr="00B56735">
        <w:rPr>
          <w:rFonts w:ascii="Times New Roman" w:hAnsi="Times New Roman" w:cs="Times New Roman"/>
          <w:sz w:val="24"/>
          <w:szCs w:val="24"/>
        </w:rPr>
        <w:object w:dxaOrig="760" w:dyaOrig="380">
          <v:shape id="_x0000_i1055" type="#_x0000_t75" style="width:43.5pt;height:14.25pt" o:ole="">
            <v:imagedata r:id="rId63" o:title=""/>
          </v:shape>
          <o:OLEObject Type="Embed" ProgID="Equation.DSMT4" ShapeID="_x0000_i1055" DrawAspect="Content" ObjectID="_1582800039" r:id="rId64"/>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760" w:dyaOrig="380">
          <v:shape id="_x0000_i1056" type="#_x0000_t75" style="width:43.5pt;height:14.25pt" o:ole="">
            <v:imagedata r:id="rId65" o:title=""/>
          </v:shape>
          <o:OLEObject Type="Embed" ProgID="Equation.DSMT4" ShapeID="_x0000_i1056" DrawAspect="Content" ObjectID="_1582800040" r:id="rId66"/>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660" w:dyaOrig="380">
          <v:shape id="_x0000_i1057" type="#_x0000_t75" style="width:36pt;height:14.25pt" o:ole="">
            <v:imagedata r:id="rId67" o:title=""/>
          </v:shape>
          <o:OLEObject Type="Embed" ProgID="Equation.DSMT4" ShapeID="_x0000_i1057" DrawAspect="Content" ObjectID="_1582800041" r:id="rId68"/>
        </w:object>
      </w:r>
      <w:r w:rsidRPr="00B56735">
        <w:rPr>
          <w:rFonts w:ascii="Times New Roman" w:hAnsi="Times New Roman" w:cs="Times New Roman"/>
          <w:sz w:val="24"/>
          <w:szCs w:val="24"/>
        </w:rPr>
        <w:t>.Их свойства и графики. Степенная функция с показателем степени больше 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взаимно обратных функция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прерывность функции и точки разрыва функций. Кусочно заданные 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ледовательности и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6" w:name="_Toc403076056"/>
      <w:r w:rsidRPr="00B56735">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76"/>
      <w:r w:rsidRPr="00B56735">
        <w:rPr>
          <w:rFonts w:ascii="Times New Roman" w:hAnsi="Times New Roman" w:cs="Times New Roman"/>
          <w:sz w:val="24"/>
          <w:szCs w:val="24"/>
        </w:rPr>
        <w:t xml:space="preserve">Гармонический ряд. Расходимость гармонического ряд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7" w:name="_Toc403076057"/>
      <w:r w:rsidRPr="00B56735">
        <w:rPr>
          <w:rFonts w:ascii="Times New Roman" w:hAnsi="Times New Roman" w:cs="Times New Roman"/>
          <w:sz w:val="24"/>
          <w:szCs w:val="24"/>
        </w:rPr>
        <w:t>Решение текстов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все арифметические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движение, работу, покуп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нахождение части числа и числа по его ча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проценты, доли, применение пропорц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8" w:name="_Toc405513927"/>
      <w:bookmarkStart w:id="179" w:name="_Toc284662805"/>
      <w:bookmarkStart w:id="180" w:name="_Toc284663432"/>
      <w:r w:rsidRPr="00B56735">
        <w:rPr>
          <w:rFonts w:ascii="Times New Roman" w:hAnsi="Times New Roman" w:cs="Times New Roman"/>
          <w:sz w:val="24"/>
          <w:szCs w:val="24"/>
        </w:rPr>
        <w:t>Статистика и теория вероятностей</w:t>
      </w:r>
      <w:bookmarkEnd w:id="177"/>
      <w:bookmarkEnd w:id="178"/>
      <w:bookmarkEnd w:id="179"/>
      <w:bookmarkEnd w:id="18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атист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опыты и случайные собы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комбинаторики и испытания Бернул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ая вероят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1" w:name="_Toc403076059"/>
      <w:bookmarkStart w:id="182" w:name="_Toc405513928"/>
      <w:bookmarkStart w:id="183" w:name="_Toc284662806"/>
      <w:bookmarkStart w:id="184" w:name="_Toc284663433"/>
      <w:r w:rsidRPr="00B56735">
        <w:rPr>
          <w:rFonts w:ascii="Times New Roman" w:hAnsi="Times New Roman" w:cs="Times New Roman"/>
          <w:sz w:val="24"/>
          <w:szCs w:val="24"/>
        </w:rPr>
        <w:lastRenderedPageBreak/>
        <w:t>Геометрия</w:t>
      </w:r>
      <w:bookmarkEnd w:id="181"/>
      <w:bookmarkEnd w:id="182"/>
      <w:bookmarkEnd w:id="183"/>
      <w:bookmarkEnd w:id="18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геометрии и в окружающе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гольн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ность,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пространстве (объемные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5" w:name="_Toc403076060"/>
      <w:r w:rsidRPr="00B56735">
        <w:rPr>
          <w:rFonts w:ascii="Times New Roman" w:hAnsi="Times New Roman" w:cs="Times New Roman"/>
          <w:sz w:val="24"/>
          <w:szCs w:val="24"/>
        </w:rPr>
        <w:t>Отношения</w:t>
      </w:r>
      <w:bookmarkEnd w:id="18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о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аллельность пря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пендикулярные прям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об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заимное расположениепрямой и окружности, двух окружностей.</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6" w:name="_Toc403076061"/>
      <w:r w:rsidRPr="00B56735">
        <w:rPr>
          <w:rFonts w:ascii="Times New Roman" w:hAnsi="Times New Roman" w:cs="Times New Roman"/>
          <w:sz w:val="24"/>
          <w:szCs w:val="24"/>
        </w:rPr>
        <w:t>Измерения и вычисления</w:t>
      </w:r>
      <w:bookmarkEnd w:id="18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величины. Длина. Измерение длины. Единцы измерения дл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площади плоской фигуры и ее свойствах. Измерение площадей</w:t>
      </w:r>
      <w:r w:rsidRPr="00B56735" w:rsidDel="00965CF1">
        <w:rPr>
          <w:rFonts w:ascii="Times New Roman" w:hAnsi="Times New Roman" w:cs="Times New Roman"/>
          <w:sz w:val="24"/>
          <w:szCs w:val="24"/>
        </w:rPr>
        <w:t>.</w:t>
      </w:r>
      <w:r w:rsidRPr="00B56735">
        <w:rPr>
          <w:rFonts w:ascii="Times New Roman" w:hAnsi="Times New Roman" w:cs="Times New Roman"/>
          <w:sz w:val="24"/>
          <w:szCs w:val="24"/>
        </w:rPr>
        <w:t xml:space="preserve"> Единицы измерения площад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w:t>
      </w:r>
      <w:r w:rsidRPr="00B56735">
        <w:rPr>
          <w:rFonts w:ascii="Times New Roman" w:hAnsi="Times New Roman" w:cs="Times New Roman"/>
          <w:sz w:val="24"/>
          <w:szCs w:val="24"/>
        </w:rPr>
        <w:lastRenderedPageBreak/>
        <w:t>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орема косинусов. Теорема синус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стоя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вновеликие и равносоставленные фиг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аксиомы) длины отрезка, величины угла, площади и объема фигуры</w:t>
      </w:r>
      <w:bookmarkStart w:id="187" w:name="_Toc403076062"/>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bookmarkEnd w:id="187"/>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 для иллюстрации свойств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трументы для построений. Циркуль, линей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ение отрезка в данном отнош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ы решения задач на построение.</w:t>
      </w:r>
      <w:bookmarkStart w:id="188" w:name="_Toc403076063"/>
    </w:p>
    <w:bookmarkEnd w:id="188"/>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обие как преобраз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9" w:name="_Toc403076064"/>
      <w:r w:rsidRPr="00B56735">
        <w:rPr>
          <w:rFonts w:ascii="Times New Roman" w:hAnsi="Times New Roman" w:cs="Times New Roman"/>
          <w:sz w:val="24"/>
          <w:szCs w:val="24"/>
        </w:rPr>
        <w:t>Векторы и координаты на плоскости</w:t>
      </w:r>
      <w:bookmarkEnd w:id="18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кт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ордина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векторов и координат для решения геометрически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ффинная система координат. Радиус-векторы точек. Центроид системы точек.</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90" w:name="_Toc403076065"/>
      <w:bookmarkStart w:id="191" w:name="_Toc405513929"/>
      <w:bookmarkStart w:id="192" w:name="_Toc284662807"/>
      <w:bookmarkStart w:id="193" w:name="_Toc284663434"/>
      <w:r w:rsidRPr="00B56735">
        <w:rPr>
          <w:rFonts w:ascii="Times New Roman" w:hAnsi="Times New Roman" w:cs="Times New Roman"/>
          <w:sz w:val="24"/>
          <w:szCs w:val="24"/>
        </w:rPr>
        <w:t>История математики</w:t>
      </w:r>
      <w:bookmarkEnd w:id="190"/>
      <w:bookmarkEnd w:id="191"/>
      <w:bookmarkEnd w:id="192"/>
      <w:bookmarkEnd w:id="19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я и искусство. Геометрические закономерности окружающ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российских ученых в развитии математики: Л.Эйлер. Н.И.Лобачевский, П.Л.Чебышев, С. Ковалевская, А.Н.Колмогор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94" w:name="_Toc409691709"/>
      <w:bookmarkStart w:id="195" w:name="_Toc410654034"/>
      <w:bookmarkStart w:id="196" w:name="_Toc414553245"/>
      <w:bookmarkEnd w:id="145"/>
      <w:r w:rsidRPr="00B56735">
        <w:rPr>
          <w:rFonts w:ascii="Times New Roman" w:hAnsi="Times New Roman" w:cs="Times New Roman"/>
          <w:b/>
          <w:sz w:val="24"/>
          <w:szCs w:val="24"/>
        </w:rPr>
        <w:t>2.2.2.9. Информатика</w:t>
      </w:r>
      <w:bookmarkEnd w:id="194"/>
      <w:bookmarkEnd w:id="195"/>
      <w:bookmarkEnd w:id="19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представление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вырабатываются навык и умение безопасного и целесообразного поведения при работе с компьютерными программами и в сети Интернет, умениесоблюдать нормы информационной этики и прав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я и информационные процес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формация – одно из основных обобщающих понятий современной нау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 – универсальное устройство обработки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ное обеспечение компью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ограничения на значения характеристик компьюте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аллельные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ка безопасности и правила работы на компьюте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ческие основы информа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ксты и ко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ход А.Н.Колмогорова к определению количества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скретиз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ирование звука. Разрядность и частота записи. Количество каналов запис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ифметические действия в системах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комбинаторики, теории множеств и математической лог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блицы истинности. Построение таблиц истинности для логических выра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ab/>
        <w:t>Списки, графы, дерев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оритмы и элементы программир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нители и алгоритмы. Управление исполнителя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программирования. Средства создания и выполнения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б этапах разработки программ и приемах отладки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оритмические констру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нструкция «ветвление». Условный оператор: полная и неполная фор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полнение  и невыполнениеусловия (истинность и ложность высказывания). Простые и составные условия. Запись составных услов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алгоритмических конструкций в выбранном языке программир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алгоритмов и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ператор присваивания. Представление о структура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задач обработки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минимального и максимального числа из двух,трех, четырех дан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всех корней заданного квадратного 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олнение числового массива в соответствии с формулой или путем ввода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минимального (максимального) элемента масси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алгорит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бототех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ческое модел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ные эксперим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ьзование программных систем и серви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йловая систе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хивирование и разархив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йловый менедж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иск в файловой систе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готовка текстов и демонстрационных материа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правописания, словар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Знакомство с обработкой фотографий. Геометрические и стилевые преобраз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нные (динамические) таблиц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зы данных. Поиск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Базы данных. Таблица как представление отношения. Поиск данных в готовой базе. Связи между таблиц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в информационном пространстве. Информационно-коммуникационные техноло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ные вирусы и другие вредоносные программы; защита от ни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97" w:name="_Toc409691710"/>
      <w:bookmarkStart w:id="198" w:name="_Toc410654035"/>
      <w:bookmarkStart w:id="199" w:name="_Toc414553246"/>
      <w:r w:rsidRPr="00B56735">
        <w:rPr>
          <w:rFonts w:ascii="Times New Roman" w:hAnsi="Times New Roman" w:cs="Times New Roman"/>
          <w:b/>
          <w:sz w:val="24"/>
          <w:szCs w:val="24"/>
        </w:rPr>
        <w:t>2.2.2.10. Физика</w:t>
      </w:r>
      <w:bookmarkEnd w:id="197"/>
      <w:bookmarkEnd w:id="198"/>
      <w:bookmarkEnd w:id="19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изика и физические методы изучения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чески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пловы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магнитны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т –электромагнитная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нтовы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пыты Резерфор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и эволюция Вселен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центрическая и гелиоцентрическая системы мира. Фи</w:t>
      </w:r>
      <w:r w:rsidRPr="00B56735">
        <w:rPr>
          <w:rFonts w:ascii="Times New Roman" w:hAnsi="Times New Roman" w:cs="Times New Roman"/>
          <w:sz w:val="24"/>
          <w:szCs w:val="24"/>
        </w:rPr>
        <w:softHyphen/>
        <w:t>зическая природа небесных тел Солнечной системы. Проис</w:t>
      </w:r>
      <w:r w:rsidRPr="00B56735">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е темы лабораторных и практических раб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ведение прямых измерений физических велич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техническими устройствами и их констру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дение прямых измерений физических велич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змеров т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змеров малых т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массы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объема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и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времени процесса, периода колеба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темп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давления воздуха в баллоне под поршн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илы тока и его регул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напря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углов падения и прелом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фокусного расстояния линз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диоактивного ф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плотности вещества твердого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коэффициента трения сколь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жесткости пруж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ыталкивающей силы, действующей на погруженное в жидкость тел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момента си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корости равномерного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редней скорости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ускорения равноускоренного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работы и мощ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частоты колебаний груза на пружине и ни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относительной влаж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количества тепл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удельной теплоем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боты и мощности электрического то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опроти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оптической силы линз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периода колебаний груза на пружине от массы и жест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давления газа от объема и темп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температуры остывающей воды от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явления взаимодействия катушки с током и магни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Исследование явления электромагнитной инду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я отражения и преломления св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я диспер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наружение зависимости сопротивления проводника от его параметров и ве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веса тела в жидкости от объема погруженной ча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массы от объе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корости от времени и пути при равноускоренном движ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рения от силы да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деформации пружины от си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периода колебаний груза на нити от дл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периода колебаний груза на пружине от жесткости и мас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ока через проводник от напря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ока через лампочку от напря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угла преломления от угла пад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правила сложения токов на двух параллельно включенных резист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техническими устройствами и их констру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наклонной плоскости с заданным значением КП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ареометра и испытание его раб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борка электрической цепи и измерение силы тока в ее различных участк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борка электромагнита и испытание его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электрического двигателя постоянного тока (на мод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электродвига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модели телескоп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модели лодки с заданной грузоподъемность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ка своего зрения и подбор оч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простейшего генерат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свойств изображения в линзах.</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00" w:name="_Toc409691711"/>
      <w:bookmarkStart w:id="201" w:name="_Toc410654036"/>
      <w:bookmarkStart w:id="202" w:name="_Toc414553247"/>
      <w:r w:rsidRPr="00B56735">
        <w:rPr>
          <w:rFonts w:ascii="Times New Roman" w:hAnsi="Times New Roman" w:cs="Times New Roman"/>
          <w:b/>
          <w:sz w:val="24"/>
          <w:szCs w:val="24"/>
        </w:rPr>
        <w:t>2.2.2.11. Биология</w:t>
      </w:r>
      <w:bookmarkEnd w:id="200"/>
      <w:bookmarkEnd w:id="201"/>
      <w:bookmarkEnd w:id="20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3" w:name="page3"/>
      <w:bookmarkEnd w:id="203"/>
      <w:r w:rsidRPr="00B56735">
        <w:rPr>
          <w:rFonts w:ascii="Times New Roman" w:hAnsi="Times New Roman" w:cs="Times New Roman"/>
          <w:sz w:val="24"/>
          <w:szCs w:val="24"/>
        </w:rPr>
        <w:t xml:space="preserve">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204" w:name="page15"/>
      <w:bookmarkStart w:id="205" w:name="page25"/>
      <w:bookmarkEnd w:id="204"/>
      <w:bookmarkEnd w:id="20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 – наука о живых организм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очное строение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реды жиз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Раст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ганы цветкового раст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икроскопическое строение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изнедеятельность цветков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w:t>
      </w:r>
      <w:r w:rsidRPr="00B56735">
        <w:rPr>
          <w:rFonts w:ascii="Times New Roman" w:hAnsi="Times New Roman" w:cs="Times New Roman"/>
          <w:sz w:val="24"/>
          <w:szCs w:val="24"/>
        </w:rPr>
        <w:lastRenderedPageBreak/>
        <w:t>растений. Приемы выращивания и размножения растений и ухода за ними. Космическая роль зеленых раст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Бакте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Гриб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Животны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дноклеточные животные, или Простейш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Кишечнополостны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ы черв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Моллюс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 Членистоног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типа Членистоногие.Среды жизни. Происхождение членистоногих. Охрана членистоноги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w:t>
      </w:r>
      <w:r w:rsidRPr="00B56735">
        <w:rPr>
          <w:rFonts w:ascii="Times New Roman" w:hAnsi="Times New Roman" w:cs="Times New Roman"/>
          <w:sz w:val="24"/>
          <w:szCs w:val="24"/>
        </w:rPr>
        <w:lastRenderedPageBreak/>
        <w:t>возбудителей и паразиты человека и домашних животных. Одомашненные насекомые:медоносная пчела и тутовый шелкопря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Хордовы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06" w:name="page11"/>
      <w:bookmarkEnd w:id="206"/>
      <w:r w:rsidRPr="00B56735">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ловек и его здор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ведение в науки о человек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ие свойства организма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йрогуморальная регуляция функций организ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w:t>
      </w:r>
      <w:r w:rsidRPr="00B56735">
        <w:rPr>
          <w:rFonts w:ascii="Times New Roman" w:hAnsi="Times New Roman" w:cs="Times New Roman"/>
          <w:sz w:val="24"/>
          <w:szCs w:val="24"/>
        </w:rPr>
        <w:lastRenderedPageBreak/>
        <w:t>головного мозга человека и его функциональная асимметрия. Нарушения деятельности нервной системы и их предупреж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ора и дви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овь и кровообращ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ыха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ищевар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мен веществ и энерг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дел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множение и развит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w:t>
      </w:r>
      <w:r w:rsidRPr="00B56735">
        <w:rPr>
          <w:rFonts w:ascii="Times New Roman" w:hAnsi="Times New Roman" w:cs="Times New Roman"/>
          <w:sz w:val="24"/>
          <w:szCs w:val="24"/>
        </w:rPr>
        <w:lastRenderedPageBreak/>
        <w:t>планировании семьи. Забота о репродуктивном здоровье. Инфекции,</w:t>
      </w:r>
      <w:bookmarkStart w:id="207" w:name="page17"/>
      <w:bookmarkEnd w:id="207"/>
      <w:r w:rsidRPr="00B56735">
        <w:rPr>
          <w:rFonts w:ascii="Times New Roman" w:hAnsi="Times New Roman" w:cs="Times New Roman"/>
          <w:sz w:val="24"/>
          <w:szCs w:val="24"/>
        </w:rPr>
        <w:t xml:space="preserve"> передающиеся половым путем и их профилактика. ВИЧ, профилактика СПИ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енсорные системы (анализато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сшая нервная деятель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доровье человека и его охра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ие биологические закономер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иология как нау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ган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w:t>
      </w:r>
      <w:r w:rsidRPr="00B56735">
        <w:rPr>
          <w:rFonts w:ascii="Times New Roman" w:hAnsi="Times New Roman" w:cs="Times New Roman"/>
          <w:sz w:val="24"/>
          <w:szCs w:val="24"/>
        </w:rPr>
        <w:lastRenderedPageBreak/>
        <w:t>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и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систе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Биосфера–глобальная экосистема. В. И.  Вернадский – основоположник учения о биосфере. Структура</w:t>
      </w:r>
      <w:bookmarkStart w:id="208" w:name="page23"/>
      <w:bookmarkEnd w:id="208"/>
      <w:r w:rsidRPr="00B56735">
        <w:rPr>
          <w:rFonts w:ascii="Times New Roman" w:hAnsi="Times New Roman" w:cs="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лабораторных и практических работ по разделу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устройства увеличительных приборов и правил работы с ни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готовление микропрепарата кожицы чешуи лука (мякоти плода тома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органов цветкового раст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позвоночного животн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передвижение воды и минеральных веществ в растен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семян однодольных и двудоль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водоросл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мхов (на местных вид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папоротника (хвощ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хвои, шишек и семян голосемен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покрытосемен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ение признаков класса в строении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до рода или вида нескольких травянистых растений одного-двух семе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плесневых гриб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егетативное размножение комнат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и передвижения одноклеточных живот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раковин моллюс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насеком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типов развития насеком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и передвижения рыб;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и перьевого покрова пт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скелета и зубной системы млекопитающи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экскурсий по разделу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живот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енние (зимние, весенние) явления в жизни растений и живот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нообразие и роль членистоногих в природе родного кра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азнообразие птиц и млекопитающих местности проживания (экскурсия в природу, зоопарк или муз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лабораторных и практических работ по разделу«Человек и его здор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особенностей строения клеток разных ткан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головного мозг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особенностей строения позвон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нарушения осанки и наличия плоскостоп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равнение микроскопического строения крови человека и лягуш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дсчет пульса в разных условиях. Измерение артериального давл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жизненной емкости легких. Дыхательные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и работы органа зр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лабораторных и практических работ по разделу «Общебиологические закономер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клеток и тканей растений и животных на готовых </w:t>
      </w:r>
      <w:bookmarkStart w:id="209" w:name="page27"/>
      <w:bookmarkEnd w:id="209"/>
      <w:r w:rsidRPr="00B56735">
        <w:rPr>
          <w:rFonts w:ascii="Times New Roman" w:hAnsi="Times New Roman" w:cs="Times New Roman"/>
          <w:sz w:val="24"/>
          <w:szCs w:val="24"/>
        </w:rPr>
        <w:t>микропрепарат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изменчивости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экскурсий по разделу «Общебиологические закономер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и описание экосистемы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образие живых организмов (на примере парка или природного участ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стественный отбор - движущая сила эволюци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10" w:name="_Toc409691712"/>
      <w:bookmarkStart w:id="211" w:name="_Toc410654037"/>
      <w:bookmarkStart w:id="212" w:name="_Toc414553248"/>
      <w:r w:rsidRPr="00B56735">
        <w:rPr>
          <w:rFonts w:ascii="Times New Roman" w:hAnsi="Times New Roman" w:cs="Times New Roman"/>
          <w:b/>
          <w:sz w:val="24"/>
          <w:szCs w:val="24"/>
        </w:rPr>
        <w:t>2.2.2.12. Химия</w:t>
      </w:r>
      <w:bookmarkEnd w:id="210"/>
      <w:bookmarkEnd w:id="211"/>
      <w:bookmarkEnd w:id="21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начальные химические поня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слород. Водоро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да. Раств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классы неорганических соеди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веществ. Химическая связ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ческие реа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w:t>
      </w:r>
      <w:r w:rsidRPr="00B56735">
        <w:rPr>
          <w:rFonts w:ascii="Times New Roman" w:hAnsi="Times New Roman" w:cs="Times New Roman"/>
          <w:sz w:val="24"/>
          <w:szCs w:val="24"/>
        </w:rPr>
        <w:lastRenderedPageBreak/>
        <w:t>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металлы IV – VII групп и их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аллы и их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начальные сведения об органических веществ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расчетн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числение массовой доли химического элемента по формуле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ановление простейшей формулы вещества по массовым долям химических элеме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массовой доли растворенного вещества в раств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е темы практических раб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чистка загрязненной поваренной со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знаки протекания химических реак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кислород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водород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готовление растворов с определенной массовой долей растворенного ве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кции ионного обме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чественные реакции на ионы в раств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аммиак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углекислого газ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экспериментальных задач по теме «Неметаллы IV – VII групп и их соеди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ешение экспериментальных задач по теме «Металлы и их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13" w:name="_Toc409691713"/>
      <w:bookmarkStart w:id="214" w:name="_Toc410654038"/>
      <w:bookmarkStart w:id="215" w:name="_Toc414553249"/>
      <w:r w:rsidRPr="00B56735">
        <w:rPr>
          <w:rFonts w:ascii="Times New Roman" w:hAnsi="Times New Roman" w:cs="Times New Roman"/>
          <w:b/>
          <w:sz w:val="24"/>
          <w:szCs w:val="24"/>
        </w:rPr>
        <w:t>2.2.2.13. Изобразительное искусство</w:t>
      </w:r>
      <w:bookmarkEnd w:id="213"/>
      <w:bookmarkEnd w:id="214"/>
      <w:bookmarkEnd w:id="21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нностно-ориентационная и коммуникативная деяте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ая деятельность (основы художественного изоб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о-конструкторская деятельность (элементы дизайна и архитек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о-творческая деятельность на основе синтеза искус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ое художественное творчество – неиссякаемый источник самобытной крас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ды изобразительного искусства и основы образного язы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смысла деятельности худож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чные темы и великие исторические события в искусст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ктивное искусство: архитектура и дизай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 и архитектура РоссииXI –XVII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w:t>
      </w:r>
      <w:r w:rsidRPr="00B56735">
        <w:rPr>
          <w:rFonts w:ascii="Times New Roman" w:hAnsi="Times New Roman" w:cs="Times New Roman"/>
          <w:sz w:val="24"/>
          <w:szCs w:val="24"/>
        </w:rPr>
        <w:lastRenderedPageBreak/>
        <w:t>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кусство полиграф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заимосвязь истории искусства и истории человеч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216" w:name="_Toc409691714"/>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17" w:name="_Toc410654039"/>
      <w:bookmarkStart w:id="218" w:name="_Toc414553250"/>
      <w:r w:rsidRPr="00B56735">
        <w:rPr>
          <w:rFonts w:ascii="Times New Roman" w:hAnsi="Times New Roman" w:cs="Times New Roman"/>
          <w:b/>
          <w:sz w:val="24"/>
          <w:szCs w:val="24"/>
        </w:rPr>
        <w:t>2.2.2.14. Музыка</w:t>
      </w:r>
      <w:bookmarkEnd w:id="216"/>
      <w:bookmarkEnd w:id="217"/>
      <w:bookmarkEnd w:id="21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предмета «Музыка» направлено 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 как вид искус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ое музыкальное творче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музыка от эпохи средневековья до рубежа XIX-ХХ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w:t>
      </w:r>
      <w:r w:rsidRPr="00B56735">
        <w:rPr>
          <w:rFonts w:ascii="Times New Roman" w:hAnsi="Times New Roman" w:cs="Times New Roman"/>
          <w:sz w:val="24"/>
          <w:szCs w:val="24"/>
        </w:rPr>
        <w:lastRenderedPageBreak/>
        <w:t>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музыка от эпохи средневековья до рубежа XIХ-XХ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и зарубежная музыкальная культура X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ая музыкальная жиз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чение музыки в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219" w:name="_Toc409691715"/>
      <w:r w:rsidRPr="00B56735">
        <w:rPr>
          <w:rFonts w:ascii="Times New Roman" w:hAnsi="Times New Roman" w:cs="Times New Roman"/>
          <w:sz w:val="24"/>
          <w:szCs w:val="24"/>
        </w:rPr>
        <w:t>Ч. Айвз. «Космический пейзаж».</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 Аллегри. «Мизерере» («Помилу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 Армстронг. «Блюз Западной окра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Э. Артемьев. «Моза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Бах-Ш. Гуно. «Ave Maria».</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Березовский. Хоровой концерт «Не отвержи мене во время стар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 Бизе. Опера «Кармен» (фрагменты:Увертюра, Хабанера из I д., Сегедилья, Сцена гад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Бортнянский. Херувимская песня № 7. «Слава Отцу и Сыну и Святому Дух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 Брель. Валь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Верди. Опера «Риголетто» (Песенка Герцога, Фина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 Вила Лобос. «Бразильская бахиана» № 5 (ария для сопрано и виолончел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Варламов. «Горные вершины» (сл. М. Лермонтова). «Красный сарафан» (сл. Г. Цыган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Й. Гайдн. Симфония № 103 («С тремоло литавр»). I часть, IV ча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 Гендель. Пассакалия из сюиты соль минор. Хор «Аллилуйя» (№ 44) из оратории «Месс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Глинка-М. Балакирев. «Жаворонок» (фортепианная пье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Глюк. Опера «Орфей и Эвридика» (хор «Струн золотых напев», Мелодия, Хор фур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 Гурилев. «Домик-крошечка» (сл. С. Любецкого). «Вьется ласточка сизокрылая» (сл. Н. Грекова). «Колокольчик» (сл. И. Макар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 Дварионас. «Деревянная лошад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Журбин. Рок-опера «Орфей и Эвридика»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менный расп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Калинников. Симфония № 1 (соль минор, I ча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Караев. Балет «Тропою грома» (Танец черных).</w:t>
      </w:r>
    </w:p>
    <w:p w:rsidR="00A53910" w:rsidRPr="00B56735" w:rsidRDefault="00A53910" w:rsidP="0082432C">
      <w:pPr>
        <w:spacing w:after="0" w:line="240" w:lineRule="auto"/>
        <w:ind w:left="426"/>
        <w:jc w:val="both"/>
        <w:rPr>
          <w:rFonts w:ascii="Times New Roman" w:hAnsi="Times New Roman" w:cs="Times New Roman"/>
          <w:sz w:val="24"/>
          <w:szCs w:val="24"/>
          <w:lang w:val="en-US"/>
        </w:rPr>
      </w:pPr>
      <w:r w:rsidRPr="00B56735">
        <w:rPr>
          <w:rFonts w:ascii="Times New Roman" w:hAnsi="Times New Roman" w:cs="Times New Roman"/>
          <w:sz w:val="24"/>
          <w:szCs w:val="24"/>
        </w:rPr>
        <w:t>Д</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Каччини</w:t>
      </w:r>
      <w:r w:rsidRPr="00B56735">
        <w:rPr>
          <w:rFonts w:ascii="Times New Roman" w:hAnsi="Times New Roman" w:cs="Times New Roman"/>
          <w:sz w:val="24"/>
          <w:szCs w:val="24"/>
          <w:lang w:val="en-US"/>
        </w:rPr>
        <w:t>. «AveMaria».</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Кикта</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Лаурушас. «В пу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Лист. Венгерская рапсодия № 2. Этюд Паганини (№ 6).</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Лученок. «Хатынь» (ст. Г. Петренк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Лядов. Кикимора (народное сказание для оркест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Лэй. «История любв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дригалы эпохи Возрожд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 де Лиль. «Марсельез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Марчелло. Концерт для гобоя с оркестром ре минор (II часть, Адажи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Матвеев. «Матушка, матушка, что во поле пыльн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Мийо. «Бразилей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Морозов. Балет «Айболит» (фрагменты:Полечка, Морское плавание, Галоп).</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 Мясковский. Симфония № 6 (экспозиция фина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гритянский спиричуэ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Огинский. Полонез ре минор («Прощание с Роди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Перголези «Stabatmater»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Равель. «Болер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r w:rsidRPr="00B56735">
        <w:rPr>
          <w:rFonts w:ascii="Times New Roman" w:hAnsi="Times New Roman" w:cs="Times New Roman"/>
          <w:sz w:val="24"/>
          <w:szCs w:val="24"/>
        </w:rPr>
        <w:lastRenderedPageBreak/>
        <w:t>(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Рубинштейн. Романс «Горные вершины» (ст. М. Лермонт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н Сибелиус. Музыка к пьесе А. Ярнефельта «Куолема» («Грустный валь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 Сигер «Песня о молоте». «Все преодоле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Скрябин. Этюд № 12 (ре диез минор). Прелюдия № 4 (ми бемоль мин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Теодоракис «На побережье тайном». «Я – фро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Хачатурян. Балет «Чиполлино» (фрагм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 Чесноков. «Да исправится молитва мо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Шостакович. Симфония № 7 «Ленинградская». «Праздничная увертю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 Штраус. «Полька-пиццикато». Вальс из оперетты «Летучая мыш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 Щедрин. Опера «Не только любовь». (Песня и частушки Варвары).Д. Эллингтон. «Караван».А. Эшпай. «Венгерские напевы».</w:t>
      </w: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20" w:name="_Toc410654040"/>
      <w:bookmarkStart w:id="221" w:name="_Toc414553251"/>
      <w:r w:rsidRPr="00B56735">
        <w:rPr>
          <w:rFonts w:ascii="Times New Roman" w:hAnsi="Times New Roman" w:cs="Times New Roman"/>
          <w:b/>
          <w:sz w:val="24"/>
          <w:szCs w:val="24"/>
        </w:rPr>
        <w:t>2.2.2.15. Технология</w:t>
      </w:r>
      <w:bookmarkEnd w:id="219"/>
      <w:bookmarkEnd w:id="220"/>
      <w:bookmarkEnd w:id="221"/>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и и задачи технологическ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и программы:беспечение понимания обучающимися сущности современных материальных, информационных и гуманитарных технологий и перспектив их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ормирование технологической культуры и проектно-технологического мышления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w:t>
      </w:r>
      <w:r w:rsidRPr="00B56735">
        <w:rPr>
          <w:rFonts w:ascii="Times New Roman" w:hAnsi="Times New Roman" w:cs="Times New Roman"/>
          <w:sz w:val="24"/>
          <w:szCs w:val="24"/>
        </w:rPr>
        <w:lastRenderedPageBreak/>
        <w:t xml:space="preserve">систем, которые используются при построении информационныхтехнологий в обеспечение различных сфер человеческ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лок 2 реализуется в следующих организационных форм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ектная деятельность в рамках урочной и внеуроч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хнологии возведения, ремонта и содержания зданий и сооруж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временные промышленные технологии получения продуктов пит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хнологии в сфере бы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обработки продуктов питания и потребительские качества пищ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потребления: выбор продукта / услуг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ормирование технологической культуры и проектно-технологического мышления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ыт проектирования, конструирования, моделир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56735">
        <w:rPr>
          <w:rFonts w:ascii="Times New Roman" w:hAnsi="Times New Roman" w:cs="Times New Roman"/>
          <w:sz w:val="24"/>
          <w:szCs w:val="24"/>
        </w:rPr>
        <w:footnoteReference w:id="8"/>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проектного замысла в рамках избранного обучающимся вида проек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истема профильного обучения: права, обязанности и возмож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53910" w:rsidRPr="00B56735" w:rsidRDefault="00A53910" w:rsidP="0082432C">
      <w:pPr>
        <w:spacing w:after="0" w:line="240" w:lineRule="auto"/>
        <w:ind w:left="426"/>
        <w:jc w:val="both"/>
        <w:rPr>
          <w:rFonts w:ascii="Times New Roman" w:hAnsi="Times New Roman" w:cs="Times New Roman"/>
          <w:b/>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22" w:name="_Toc409691716"/>
      <w:bookmarkStart w:id="223" w:name="_Toc410654041"/>
      <w:bookmarkStart w:id="224" w:name="_Toc414553252"/>
      <w:r w:rsidRPr="00B56735">
        <w:rPr>
          <w:rFonts w:ascii="Times New Roman" w:hAnsi="Times New Roman" w:cs="Times New Roman"/>
          <w:b/>
          <w:sz w:val="24"/>
          <w:szCs w:val="24"/>
        </w:rPr>
        <w:t>2.2.2.16. Физическая культура</w:t>
      </w:r>
      <w:bookmarkEnd w:id="222"/>
      <w:bookmarkEnd w:id="223"/>
      <w:bookmarkEnd w:id="22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зическая культура как область зна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и современное развитие физическ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ое представление о физической культуре (основные поня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и проведение самостоятельных занятий физической культур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ценка эффективности занятий физической культур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ое совершенств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культурно-оздоровительная деяте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w:t>
      </w:r>
      <w:r w:rsidRPr="00B56735">
        <w:rPr>
          <w:rFonts w:ascii="Times New Roman" w:hAnsi="Times New Roman" w:cs="Times New Roman"/>
          <w:sz w:val="24"/>
          <w:szCs w:val="24"/>
        </w:rPr>
        <w:lastRenderedPageBreak/>
        <w:t>(при нарушении опорно-двигательного аппарата, центральной нервной системы, дыхания и кровообращения, при близору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ивно-оздоровительная деятельность</w:t>
      </w:r>
      <w:r w:rsidRPr="00B56735">
        <w:rPr>
          <w:rFonts w:ascii="Times New Roman" w:hAnsi="Times New Roman" w:cs="Times New Roman"/>
          <w:sz w:val="24"/>
          <w:szCs w:val="24"/>
        </w:rPr>
        <w:footnoteReference w:id="9"/>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B56735">
        <w:rPr>
          <w:rFonts w:ascii="Times New Roman" w:hAnsi="Times New Roman" w:cs="Times New Roman"/>
          <w:sz w:val="24"/>
          <w:szCs w:val="24"/>
        </w:rPr>
        <w:footnoteReference w:id="10"/>
      </w:r>
      <w:r w:rsidRPr="00B56735">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кладно-ориентированная физкультурная деяте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25" w:name="_Toc409691717"/>
      <w:bookmarkStart w:id="226" w:name="_Toc410654042"/>
      <w:bookmarkStart w:id="227" w:name="_Toc414553253"/>
      <w:r w:rsidRPr="00B56735">
        <w:rPr>
          <w:rFonts w:ascii="Times New Roman" w:hAnsi="Times New Roman" w:cs="Times New Roman"/>
          <w:b/>
          <w:sz w:val="24"/>
          <w:szCs w:val="24"/>
        </w:rPr>
        <w:t>2.2.2.17. Основы безопасности жизнедеятельности</w:t>
      </w:r>
      <w:bookmarkEnd w:id="225"/>
      <w:bookmarkEnd w:id="226"/>
      <w:bookmarkEnd w:id="227"/>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безопасности жизнедеятельности как учебный предмет обеспечива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оказывать первую помощь пострадавши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использовать средства индивидуальной и коллективной защи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w:t>
      </w:r>
      <w:r w:rsidRPr="00B56735">
        <w:rPr>
          <w:rFonts w:ascii="Times New Roman" w:hAnsi="Times New Roman" w:cs="Times New Roman"/>
          <w:sz w:val="24"/>
          <w:szCs w:val="24"/>
        </w:rPr>
        <w:lastRenderedPageBreak/>
        <w:t>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безопасности личности, общества и государ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ы комплексной безопас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щита населения Российской Федерации от чрезвычайных ситу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медицинских знаний и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медицинских знаний и оказание первой помощ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w:t>
      </w:r>
      <w:r w:rsidRPr="00B56735">
        <w:rPr>
          <w:rFonts w:ascii="Times New Roman" w:hAnsi="Times New Roman" w:cs="Times New Roman"/>
          <w:sz w:val="24"/>
          <w:szCs w:val="24"/>
        </w:rPr>
        <w:lastRenderedPageBreak/>
        <w:t>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D27BB" w:rsidRDefault="00F4175A" w:rsidP="0082432C">
      <w:pPr>
        <w:spacing w:after="0" w:line="240" w:lineRule="auto"/>
        <w:ind w:left="426"/>
        <w:jc w:val="both"/>
        <w:rPr>
          <w:rFonts w:ascii="Times New Roman" w:hAnsi="Times New Roman" w:cs="Times New Roman"/>
          <w:b/>
          <w:sz w:val="24"/>
          <w:szCs w:val="24"/>
        </w:rPr>
      </w:pPr>
      <w:r w:rsidRPr="00F4175A">
        <w:rPr>
          <w:rFonts w:ascii="Times New Roman" w:hAnsi="Times New Roman" w:cs="Times New Roman"/>
          <w:b/>
          <w:sz w:val="24"/>
          <w:szCs w:val="24"/>
        </w:rPr>
        <w:t>2.2.2.17. Основы духовно-нравственной культуры народов России.</w:t>
      </w:r>
    </w:p>
    <w:p w:rsidR="00F4175A" w:rsidRPr="00F4175A" w:rsidRDefault="00F4175A" w:rsidP="00F4175A">
      <w:pPr>
        <w:spacing w:after="0" w:line="240" w:lineRule="auto"/>
        <w:ind w:left="426"/>
        <w:jc w:val="both"/>
        <w:rPr>
          <w:rFonts w:ascii="Times New Roman" w:hAnsi="Times New Roman" w:cs="Times New Roman"/>
          <w:b/>
          <w:bCs/>
          <w:sz w:val="24"/>
          <w:szCs w:val="24"/>
        </w:rPr>
      </w:pPr>
      <w:r w:rsidRPr="00F4175A">
        <w:rPr>
          <w:rFonts w:ascii="Times New Roman" w:hAnsi="Times New Roman" w:cs="Times New Roman"/>
          <w:b/>
          <w:bCs/>
          <w:sz w:val="24"/>
          <w:szCs w:val="24"/>
        </w:rPr>
        <w:t>2. Основное содержание модуля   «Основы православной культуры»</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Учебный курс ОРКСЭ является единой комплексной учебно-воспитательной системой. Все его модули согласуются между собой попедагогическим целям, задачам, требованиям к результатам освоенияучебного содержания, достижение которых обучающимися должен</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обеспечить образовательный процесс в границах учебного курса, а также всистеме содержательных, понятийных, ценностно-смысловых связейучебного предмета с другими гуманитарными предметами начальной иосновной школы.Учебный курс ОРКСЭ является культурологическим и направлен наразвитие у школьников представлений о нравственных идеалах и ценностях,составляющих основу религиозных и светских традиций многонациональнойкультуры России, на понимание их значения в жизни современного</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общества, а также своей сопричастности к ним.Преподавание знаний об основах религиозных культур и светскойэтики призвано сыграть важную роль не только в расширении</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образовательного кругозора учащегося, но и в воспитательном процессеформирования порядочного, честного, достойного гражданина,соблюдающего Конституцию и законы Российской Федерации, уважающегоее культурные традиции, готового к межкультурному и</w:t>
      </w:r>
    </w:p>
    <w:p w:rsidR="00F4175A" w:rsidRDefault="00CD7B3A" w:rsidP="00CD7B3A">
      <w:pPr>
        <w:spacing w:after="0" w:line="240" w:lineRule="auto"/>
        <w:ind w:left="426"/>
        <w:jc w:val="both"/>
        <w:rPr>
          <w:rFonts w:ascii="Times New Roman" w:hAnsi="Times New Roman" w:cs="Times New Roman"/>
          <w:sz w:val="24"/>
          <w:szCs w:val="24"/>
        </w:rPr>
      </w:pPr>
      <w:r w:rsidRPr="00CD7B3A">
        <w:rPr>
          <w:rFonts w:ascii="Times New Roman" w:hAnsi="Times New Roman" w:cs="Times New Roman"/>
          <w:sz w:val="24"/>
          <w:szCs w:val="24"/>
        </w:rPr>
        <w:t>межконфессиональному диалогу во имя социального сплочения</w:t>
      </w:r>
      <w:r>
        <w:rPr>
          <w:rFonts w:ascii="Times New Roman" w:hAnsi="Times New Roman" w:cs="Times New Roman"/>
          <w:sz w:val="24"/>
          <w:szCs w:val="24"/>
        </w:rPr>
        <w:t>.</w:t>
      </w:r>
    </w:p>
    <w:p w:rsidR="00DB5DFC" w:rsidRPr="00DB5DFC" w:rsidRDefault="00DB5DFC" w:rsidP="00DB5DFC">
      <w:pPr>
        <w:spacing w:after="0" w:line="240" w:lineRule="auto"/>
        <w:ind w:left="426" w:hanging="426"/>
        <w:jc w:val="both"/>
        <w:rPr>
          <w:rFonts w:ascii="Times New Roman" w:hAnsi="Times New Roman" w:cs="Times New Roman"/>
          <w:sz w:val="24"/>
          <w:szCs w:val="24"/>
        </w:rPr>
      </w:pPr>
      <w:r w:rsidRPr="00DB5DFC">
        <w:rPr>
          <w:rFonts w:ascii="Times New Roman" w:hAnsi="Times New Roman" w:cs="Times New Roman"/>
          <w:sz w:val="24"/>
          <w:szCs w:val="24"/>
        </w:rPr>
        <w:t>Рабочая программа по модулю «Основы православной культуры» составлена на 34 учебные недели по 1 часу неделю  - всего 34 часа.</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50"/>
        <w:gridCol w:w="7229"/>
        <w:gridCol w:w="1560"/>
      </w:tblGrid>
      <w:tr w:rsidR="00DB5DFC" w:rsidRPr="00DB5DFC" w:rsidTr="00DB5DFC">
        <w:trPr>
          <w:trHeight w:val="203"/>
        </w:trPr>
        <w:tc>
          <w:tcPr>
            <w:tcW w:w="850" w:type="dxa"/>
          </w:tcPr>
          <w:p w:rsidR="00DB5DFC" w:rsidRPr="00DB5DFC" w:rsidRDefault="00DB5DFC" w:rsidP="00DB5DFC">
            <w:pPr>
              <w:spacing w:after="0" w:line="240" w:lineRule="auto"/>
              <w:ind w:left="426" w:hanging="426"/>
              <w:rPr>
                <w:rFonts w:ascii="Times New Roman" w:hAnsi="Times New Roman" w:cs="Times New Roman"/>
                <w:bCs/>
              </w:rPr>
            </w:pPr>
            <w:r w:rsidRPr="00DB5DFC">
              <w:rPr>
                <w:rFonts w:ascii="Times New Roman" w:hAnsi="Times New Roman" w:cs="Times New Roman"/>
                <w:bCs/>
              </w:rPr>
              <w:t>№п\п</w:t>
            </w:r>
          </w:p>
        </w:tc>
        <w:tc>
          <w:tcPr>
            <w:tcW w:w="7229" w:type="dxa"/>
          </w:tcPr>
          <w:p w:rsidR="00DB5DFC" w:rsidRPr="00DB5DFC" w:rsidRDefault="00DB5DFC" w:rsidP="00DB5DFC">
            <w:pPr>
              <w:spacing w:after="0" w:line="240" w:lineRule="auto"/>
              <w:ind w:left="426" w:hanging="426"/>
              <w:jc w:val="center"/>
              <w:rPr>
                <w:rFonts w:ascii="Times New Roman" w:hAnsi="Times New Roman" w:cs="Times New Roman"/>
                <w:bCs/>
              </w:rPr>
            </w:pPr>
            <w:r w:rsidRPr="00DB5DFC">
              <w:rPr>
                <w:rFonts w:ascii="Times New Roman" w:hAnsi="Times New Roman" w:cs="Times New Roman"/>
                <w:bCs/>
              </w:rPr>
              <w:t>Тема</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rPr>
            </w:pPr>
            <w:r w:rsidRPr="00DB5DFC">
              <w:rPr>
                <w:rFonts w:ascii="Times New Roman" w:hAnsi="Times New Roman" w:cs="Times New Roman"/>
                <w:bCs/>
              </w:rPr>
              <w:t>Кол-во часов</w:t>
            </w:r>
          </w:p>
        </w:tc>
      </w:tr>
      <w:tr w:rsidR="00DB5DFC" w:rsidRPr="00DB5DFC" w:rsidTr="00DB5DFC">
        <w:trPr>
          <w:trHeight w:val="594"/>
        </w:trPr>
        <w:tc>
          <w:tcPr>
            <w:tcW w:w="850"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1</w:t>
            </w:r>
          </w:p>
        </w:tc>
        <w:tc>
          <w:tcPr>
            <w:tcW w:w="7229"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Введение. Духовные ценности и нравственные идеалы в жизни человека и общества.</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sz w:val="24"/>
                <w:szCs w:val="24"/>
              </w:rPr>
            </w:pPr>
            <w:r w:rsidRPr="00DB5DFC">
              <w:rPr>
                <w:rFonts w:ascii="Times New Roman" w:hAnsi="Times New Roman" w:cs="Times New Roman"/>
                <w:sz w:val="24"/>
                <w:szCs w:val="24"/>
              </w:rPr>
              <w:t>1 час</w:t>
            </w:r>
          </w:p>
        </w:tc>
      </w:tr>
      <w:tr w:rsidR="00DB5DFC" w:rsidRPr="00DB5DFC" w:rsidTr="00DB5DFC">
        <w:trPr>
          <w:trHeight w:val="263"/>
        </w:trPr>
        <w:tc>
          <w:tcPr>
            <w:tcW w:w="850"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2</w:t>
            </w:r>
          </w:p>
        </w:tc>
        <w:tc>
          <w:tcPr>
            <w:tcW w:w="7229"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Основы православной культуры.</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sz w:val="24"/>
                <w:szCs w:val="24"/>
              </w:rPr>
            </w:pPr>
            <w:r w:rsidRPr="00DB5DFC">
              <w:rPr>
                <w:rFonts w:ascii="Times New Roman" w:hAnsi="Times New Roman" w:cs="Times New Roman"/>
                <w:sz w:val="24"/>
                <w:szCs w:val="24"/>
              </w:rPr>
              <w:t>28 часов</w:t>
            </w:r>
          </w:p>
        </w:tc>
      </w:tr>
      <w:tr w:rsidR="00DB5DFC" w:rsidRPr="00DB5DFC" w:rsidTr="00DB5DFC">
        <w:trPr>
          <w:trHeight w:val="268"/>
        </w:trPr>
        <w:tc>
          <w:tcPr>
            <w:tcW w:w="850" w:type="dxa"/>
          </w:tcPr>
          <w:p w:rsidR="00DB5DFC" w:rsidRPr="00DB5DFC" w:rsidRDefault="00DB5DFC" w:rsidP="00DB5DFC">
            <w:pPr>
              <w:tabs>
                <w:tab w:val="left" w:pos="1140"/>
              </w:tabs>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3</w:t>
            </w:r>
          </w:p>
        </w:tc>
        <w:tc>
          <w:tcPr>
            <w:tcW w:w="7229" w:type="dxa"/>
          </w:tcPr>
          <w:p w:rsidR="00DB5DFC" w:rsidRPr="00DB5DFC" w:rsidRDefault="00DB5DFC" w:rsidP="00DB5DFC">
            <w:pPr>
              <w:tabs>
                <w:tab w:val="left" w:pos="1140"/>
              </w:tabs>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Духовные  традиции многонационального народа России.</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sz w:val="24"/>
                <w:szCs w:val="24"/>
              </w:rPr>
            </w:pPr>
            <w:r w:rsidRPr="00DB5DFC">
              <w:rPr>
                <w:rFonts w:ascii="Times New Roman" w:hAnsi="Times New Roman" w:cs="Times New Roman"/>
                <w:sz w:val="24"/>
                <w:szCs w:val="24"/>
              </w:rPr>
              <w:t>5 часов</w:t>
            </w:r>
          </w:p>
        </w:tc>
      </w:tr>
    </w:tbl>
    <w:p w:rsidR="00DB5DFC" w:rsidRPr="0044556E" w:rsidRDefault="00DB5DFC" w:rsidP="00BE21BC">
      <w:pPr>
        <w:spacing w:after="0" w:line="240" w:lineRule="auto"/>
        <w:jc w:val="center"/>
        <w:rPr>
          <w:rFonts w:ascii="Times New Roman" w:hAnsi="Times New Roman" w:cs="Times New Roman"/>
          <w:sz w:val="24"/>
          <w:szCs w:val="24"/>
        </w:rPr>
      </w:pPr>
      <w:r w:rsidRPr="00DB5DFC">
        <w:rPr>
          <w:rFonts w:ascii="Times New Roman" w:hAnsi="Times New Roman" w:cs="Times New Roman"/>
          <w:sz w:val="24"/>
          <w:szCs w:val="24"/>
        </w:rPr>
        <w:t>Содержание программы</w:t>
      </w:r>
      <w:r w:rsidRPr="0044556E">
        <w:rPr>
          <w:rFonts w:ascii="Times New Roman" w:hAnsi="Times New Roman" w:cs="Times New Roman"/>
          <w:sz w:val="24"/>
          <w:szCs w:val="24"/>
        </w:rPr>
        <w:t>модуля «Основы светской этики»</w:t>
      </w:r>
    </w:p>
    <w:p w:rsidR="00DB5DFC" w:rsidRPr="0044556E" w:rsidRDefault="00DB5DFC" w:rsidP="00BE21BC">
      <w:pPr>
        <w:pStyle w:val="af5"/>
        <w:jc w:val="both"/>
        <w:rPr>
          <w:rFonts w:ascii="Times New Roman" w:hAnsi="Times New Roman" w:cs="Times New Roman"/>
          <w:sz w:val="24"/>
          <w:szCs w:val="24"/>
        </w:rPr>
      </w:pPr>
      <w:r w:rsidRPr="0044556E">
        <w:rPr>
          <w:rFonts w:ascii="Times New Roman" w:hAnsi="Times New Roman" w:cs="Times New Roman"/>
          <w:sz w:val="24"/>
          <w:szCs w:val="24"/>
        </w:rPr>
        <w:t>Россия - наша Родина.</w:t>
      </w:r>
    </w:p>
    <w:p w:rsidR="00DB5DFC" w:rsidRPr="0044556E" w:rsidRDefault="00DB5DFC" w:rsidP="00BE21BC">
      <w:pPr>
        <w:pStyle w:val="af5"/>
        <w:jc w:val="both"/>
        <w:rPr>
          <w:rFonts w:ascii="Times New Roman" w:hAnsi="Times New Roman" w:cs="Times New Roman"/>
          <w:sz w:val="24"/>
          <w:szCs w:val="24"/>
        </w:rPr>
      </w:pPr>
      <w:r w:rsidRPr="0044556E">
        <w:rPr>
          <w:rFonts w:ascii="Times New Roman" w:hAnsi="Times New Roman" w:cs="Times New Roman"/>
          <w:sz w:val="24"/>
          <w:szCs w:val="24"/>
        </w:rPr>
        <w:t>Культура и мораль. Этика и её значение в жизни человека. Праздники как одна из форм исторической памяти. Образцы нравственности в культурах разных народов. Государство и мораль гражданина. Образцы нравственности в культуре Отечества. Трудовая мораль. Нравственные традиции предпринимательства. Что значит быть нравственным в наше время? Высшие нравственные ценности, идеалы, принципы  морали. Методика создания морального кодекса в школе. Нормы морали. Этикет. Образование как нравственная норма. Методы нравственного самосовершенствования.</w:t>
      </w:r>
    </w:p>
    <w:p w:rsidR="00DB5DFC" w:rsidRPr="0044556E" w:rsidRDefault="00DB5DFC" w:rsidP="00BE21BC">
      <w:pPr>
        <w:pStyle w:val="af5"/>
        <w:jc w:val="both"/>
        <w:rPr>
          <w:rFonts w:ascii="Times New Roman" w:hAnsi="Times New Roman" w:cs="Times New Roman"/>
          <w:sz w:val="24"/>
          <w:szCs w:val="24"/>
        </w:rPr>
      </w:pPr>
      <w:r w:rsidRPr="0044556E">
        <w:rPr>
          <w:rFonts w:ascii="Times New Roman" w:hAnsi="Times New Roman" w:cs="Times New Roman"/>
          <w:sz w:val="24"/>
          <w:szCs w:val="24"/>
        </w:rPr>
        <w:t>Любовь и уважение к Отечеству. Патриотизм многонационального многоконфессионального народа России.</w:t>
      </w:r>
    </w:p>
    <w:p w:rsidR="00F4175A" w:rsidRPr="00F4175A" w:rsidRDefault="00F4175A" w:rsidP="00BE21BC">
      <w:pPr>
        <w:spacing w:after="0" w:line="240" w:lineRule="auto"/>
        <w:ind w:left="426"/>
        <w:jc w:val="both"/>
        <w:rPr>
          <w:rFonts w:ascii="Times New Roman" w:hAnsi="Times New Roman" w:cs="Times New Roman"/>
          <w:sz w:val="24"/>
          <w:szCs w:val="24"/>
        </w:rPr>
      </w:pPr>
      <w:r w:rsidRPr="00F4175A">
        <w:rPr>
          <w:rFonts w:ascii="Times New Roman" w:hAnsi="Times New Roman" w:cs="Times New Roman"/>
          <w:b/>
          <w:sz w:val="24"/>
          <w:szCs w:val="24"/>
        </w:rPr>
        <w:t>2.2.2.18. Самароведение</w:t>
      </w:r>
      <w:r w:rsidRPr="00F4175A">
        <w:rPr>
          <w:rFonts w:ascii="Times New Roman" w:hAnsi="Times New Roman" w:cs="Times New Roman"/>
          <w:sz w:val="24"/>
          <w:szCs w:val="24"/>
        </w:rPr>
        <w:t>.</w:t>
      </w:r>
    </w:p>
    <w:p w:rsidR="00F4175A" w:rsidRPr="00F4175A" w:rsidRDefault="00F4175A" w:rsidP="00F4175A">
      <w:pPr>
        <w:spacing w:after="0" w:line="240" w:lineRule="auto"/>
        <w:ind w:left="426"/>
        <w:rPr>
          <w:rFonts w:ascii="Times New Roman" w:hAnsi="Times New Roman"/>
          <w:sz w:val="24"/>
          <w:szCs w:val="24"/>
        </w:rPr>
      </w:pPr>
      <w:r w:rsidRPr="00F4175A">
        <w:rPr>
          <w:rFonts w:ascii="Times New Roman" w:hAnsi="Times New Roman"/>
          <w:bCs/>
          <w:sz w:val="24"/>
          <w:szCs w:val="24"/>
        </w:rPr>
        <w:t>Раздел 1. Введение в предмет «Самароведение».</w:t>
      </w:r>
      <w:r w:rsidRPr="00F4175A">
        <w:rPr>
          <w:rFonts w:ascii="Times New Roman" w:hAnsi="Times New Roman"/>
          <w:sz w:val="24"/>
          <w:szCs w:val="24"/>
        </w:rPr>
        <w:t>Что такое «Самароведение»? Природа самарского края. Волга. Самарский народ. До самарская история.</w:t>
      </w:r>
    </w:p>
    <w:p w:rsidR="00F4175A" w:rsidRPr="00F4175A" w:rsidRDefault="00F4175A" w:rsidP="00F4175A">
      <w:pPr>
        <w:spacing w:after="0" w:line="240" w:lineRule="auto"/>
        <w:ind w:left="426"/>
        <w:rPr>
          <w:rFonts w:ascii="Times New Roman" w:hAnsi="Times New Roman"/>
        </w:rPr>
      </w:pPr>
      <w:r w:rsidRPr="00F4175A">
        <w:rPr>
          <w:rFonts w:ascii="Times New Roman" w:hAnsi="Times New Roman"/>
          <w:bCs/>
          <w:sz w:val="24"/>
          <w:szCs w:val="24"/>
        </w:rPr>
        <w:t xml:space="preserve">Раздел 2. Самара дореволюционная. </w:t>
      </w:r>
      <w:r w:rsidRPr="00F4175A">
        <w:rPr>
          <w:rFonts w:ascii="Times New Roman" w:hAnsi="Times New Roman"/>
          <w:sz w:val="24"/>
          <w:szCs w:val="24"/>
        </w:rPr>
        <w:t>Крепость Самарский</w:t>
      </w:r>
      <w:r w:rsidRPr="00F4175A">
        <w:rPr>
          <w:rFonts w:ascii="Times New Roman" w:hAnsi="Times New Roman"/>
        </w:rPr>
        <w:t xml:space="preserve"> городок (1586-1688). Самара – город (1688-1780). Самара уездная (1780-1850). Самара губернская (1851-1917).</w:t>
      </w:r>
    </w:p>
    <w:p w:rsidR="00F4175A" w:rsidRPr="00F4175A" w:rsidRDefault="00F4175A" w:rsidP="00F4175A">
      <w:pPr>
        <w:spacing w:after="0" w:line="240" w:lineRule="auto"/>
        <w:ind w:left="426"/>
        <w:rPr>
          <w:rFonts w:ascii="Times New Roman" w:hAnsi="Times New Roman"/>
        </w:rPr>
      </w:pPr>
      <w:r w:rsidRPr="00F4175A">
        <w:rPr>
          <w:rFonts w:ascii="Times New Roman" w:hAnsi="Times New Roman"/>
          <w:bCs/>
        </w:rPr>
        <w:t>Раздел 3. В советскую эпоху.</w:t>
      </w:r>
      <w:r w:rsidRPr="00F4175A">
        <w:rPr>
          <w:rFonts w:ascii="Times New Roman" w:hAnsi="Times New Roman"/>
        </w:rPr>
        <w:t>Самара в годы великих преобразований (1917-1929). От Самары к Куйбышеву (1929-1939). Куйбышев накануне и в годы Великой Отечественной войны (1939-1945). Куйбышев послевоенный (1945-1985).</w:t>
      </w:r>
    </w:p>
    <w:p w:rsidR="00F4175A" w:rsidRPr="00F4175A" w:rsidRDefault="00F4175A" w:rsidP="00F4175A">
      <w:pPr>
        <w:spacing w:after="0" w:line="240" w:lineRule="auto"/>
        <w:ind w:left="426"/>
        <w:rPr>
          <w:rFonts w:ascii="Times New Roman" w:hAnsi="Times New Roman"/>
        </w:rPr>
      </w:pPr>
      <w:r w:rsidRPr="00F4175A">
        <w:rPr>
          <w:rFonts w:ascii="Times New Roman" w:hAnsi="Times New Roman"/>
          <w:bCs/>
        </w:rPr>
        <w:t>Раздел 4. Современная Самара.</w:t>
      </w:r>
      <w:r w:rsidRPr="00F4175A">
        <w:rPr>
          <w:rFonts w:ascii="Times New Roman" w:hAnsi="Times New Roman"/>
        </w:rPr>
        <w:t>От Куйбышева к Самаре. Известные земляки. Самара в их судьбе. Конфессии Самары. Самарское наследие. Самара в литературе и искусстве.</w:t>
      </w:r>
    </w:p>
    <w:p w:rsidR="00F4175A" w:rsidRDefault="00F4175A" w:rsidP="00F4175A">
      <w:pPr>
        <w:spacing w:after="0" w:line="240" w:lineRule="auto"/>
        <w:ind w:left="426"/>
        <w:rPr>
          <w:rFonts w:ascii="Times New Roman" w:hAnsi="Times New Roman"/>
        </w:rPr>
      </w:pPr>
      <w:r w:rsidRPr="00F4175A">
        <w:rPr>
          <w:rFonts w:ascii="Times New Roman" w:hAnsi="Times New Roman"/>
          <w:bCs/>
        </w:rPr>
        <w:t xml:space="preserve">Раздел 5 Как живет наш город. </w:t>
      </w:r>
      <w:r w:rsidRPr="00F4175A">
        <w:rPr>
          <w:rFonts w:ascii="Times New Roman" w:hAnsi="Times New Roman"/>
        </w:rPr>
        <w:t>Управление и самоуправление городом. Транспорт и связь Самары. Самарская продукция. Правопорядок и безопасность в Самаре. Благотворительность и меценатство. Система образования. Здравоохранение, спорт и физкультура, туризм. Городское хозяйство. Защита проектов</w:t>
      </w:r>
      <w:r>
        <w:rPr>
          <w:rFonts w:ascii="Times New Roman" w:hAnsi="Times New Roman"/>
        </w:rPr>
        <w:t xml:space="preserve">. </w:t>
      </w:r>
    </w:p>
    <w:p w:rsidR="00AD27BB" w:rsidRPr="00B56735" w:rsidRDefault="00AD27BB"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lastRenderedPageBreak/>
        <w:t>2.3. Программа воспитания и социализации обучающихся на ступени осно</w:t>
      </w:r>
      <w:r w:rsidR="003F25A1" w:rsidRPr="00B56735">
        <w:rPr>
          <w:rFonts w:ascii="Times New Roman" w:hAnsi="Times New Roman" w:cs="Times New Roman"/>
          <w:b/>
          <w:sz w:val="24"/>
          <w:szCs w:val="24"/>
        </w:rPr>
        <w:t xml:space="preserve">вного общего образования МБОУ </w:t>
      </w:r>
      <w:r w:rsidRPr="00B56735">
        <w:rPr>
          <w:rFonts w:ascii="Times New Roman" w:hAnsi="Times New Roman" w:cs="Times New Roman"/>
          <w:b/>
          <w:sz w:val="24"/>
          <w:szCs w:val="24"/>
        </w:rPr>
        <w:t>Ш</w:t>
      </w:r>
      <w:r w:rsidR="003F25A1" w:rsidRPr="00B56735">
        <w:rPr>
          <w:rFonts w:ascii="Times New Roman" w:hAnsi="Times New Roman" w:cs="Times New Roman"/>
          <w:b/>
          <w:sz w:val="24"/>
          <w:szCs w:val="24"/>
        </w:rPr>
        <w:t>кола</w:t>
      </w:r>
      <w:r w:rsidRPr="00B56735">
        <w:rPr>
          <w:rFonts w:ascii="Times New Roman" w:hAnsi="Times New Roman" w:cs="Times New Roman"/>
          <w:b/>
          <w:sz w:val="24"/>
          <w:szCs w:val="24"/>
        </w:rPr>
        <w:t xml:space="preserve"> № 90 г.о.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28" w:name="bookmark342"/>
      <w:r w:rsidRPr="00B56735">
        <w:rPr>
          <w:rFonts w:ascii="Times New Roman" w:hAnsi="Times New Roman" w:cs="Times New Roman"/>
          <w:b/>
          <w:sz w:val="24"/>
          <w:szCs w:val="24"/>
        </w:rPr>
        <w:t>2.3.1. Цель и задачи воспитания и социализации обучающихся</w:t>
      </w:r>
      <w:bookmarkEnd w:id="228"/>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области формирования личностно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нравственного смысла учения, социально ориентированной и общественно полез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эстетических потребностей, ценностей и чувст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29" w:name="bookmark343"/>
      <w:r w:rsidRPr="00B56735">
        <w:rPr>
          <w:rFonts w:ascii="Times New Roman" w:hAnsi="Times New Roman" w:cs="Times New Roman"/>
          <w:sz w:val="24"/>
          <w:szCs w:val="24"/>
        </w:rPr>
        <w:t>В области формирования социальной культуры:</w:t>
      </w:r>
      <w:bookmarkEnd w:id="229"/>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патриотизма и гражданской солидар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доверия к другим людям, институтам гражданского общества, государств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гуманистических и демократических ценностных ориентац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30" w:name="bookmark344"/>
      <w:r w:rsidRPr="00B56735">
        <w:rPr>
          <w:rFonts w:ascii="Times New Roman" w:hAnsi="Times New Roman" w:cs="Times New Roman"/>
          <w:sz w:val="24"/>
          <w:szCs w:val="24"/>
        </w:rPr>
        <w:t>В области формирования семейной культуры:</w:t>
      </w:r>
      <w:bookmarkEnd w:id="230"/>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отношения к семье как основе российского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начального опыта заботы о социально- психологическом благополучии своей семь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31" w:name="bookmark345"/>
      <w:r w:rsidRPr="00B56735">
        <w:rPr>
          <w:rFonts w:ascii="Times New Roman" w:hAnsi="Times New Roman" w:cs="Times New Roman"/>
          <w:b/>
          <w:sz w:val="24"/>
          <w:szCs w:val="24"/>
        </w:rPr>
        <w:t>2.3.2. Основные направления и ценностные</w:t>
      </w:r>
      <w:bookmarkStart w:id="232" w:name="bookmark346"/>
      <w:bookmarkEnd w:id="231"/>
      <w:r w:rsidRPr="00B56735">
        <w:rPr>
          <w:rFonts w:ascii="Times New Roman" w:hAnsi="Times New Roman" w:cs="Times New Roman"/>
          <w:b/>
          <w:sz w:val="24"/>
          <w:szCs w:val="24"/>
        </w:rPr>
        <w:t xml:space="preserve"> основы воспитания и социализации</w:t>
      </w:r>
      <w:bookmarkStart w:id="233" w:name="bookmark347"/>
      <w:bookmarkEnd w:id="232"/>
      <w:r w:rsidRPr="00B56735">
        <w:rPr>
          <w:rFonts w:ascii="Times New Roman" w:hAnsi="Times New Roman" w:cs="Times New Roman"/>
          <w:b/>
          <w:sz w:val="24"/>
          <w:szCs w:val="24"/>
        </w:rPr>
        <w:t xml:space="preserve"> обучающихся</w:t>
      </w:r>
      <w:bookmarkEnd w:id="23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и национальная, доверие к людям, институтам государства и гражданского общества, социальная солидарность, мирво всём мире, многообразие и уважение культур и нар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социальная компетентность, социальная ответственность,служение Отечеству, ответственность за настоящее и будущее своей стра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нравственных чувств, убеждений, этического сознания (ценности: нравственный выбор; жизньи смысл жизни; справедливость; милосердие; честь; достоинство; уважение родителей; уважение достоинствадругого человека, равноправие, ответственность, любовьи верность; забота о старших и младших; свобода совести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на основе межконфессионального диалога;духовно-нравственное развитие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экологической культуры, культуры здорового и безопасного образа жизни (ценности: жизнь во всехеё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здоровый и безопасный образ жизни; ресурсосбережение;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в гармонии с природ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знание, стремление к познанию и истине, научная картина мира, нравственный смысл учения и самообразования,интеллектуальное развитие личности; уважение к труду и людям труда; нравственный смысл труда, творчествои созидание; целеустремленность и настойчивость, бережливость, выбор профе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и искусстве, эстетическое развитие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34" w:name="bookmark348"/>
      <w:r w:rsidRPr="00B56735">
        <w:rPr>
          <w:rFonts w:ascii="Times New Roman" w:hAnsi="Times New Roman" w:cs="Times New Roman"/>
          <w:b/>
          <w:sz w:val="24"/>
          <w:szCs w:val="24"/>
        </w:rPr>
        <w:t>2.3.3. Принципы и особенности организации содержания воспитания и социализацииобучающихся</w:t>
      </w:r>
      <w:bookmarkEnd w:id="234"/>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w:t>
      </w:r>
      <w:r w:rsidRPr="00B56735">
        <w:rPr>
          <w:rFonts w:ascii="Times New Roman" w:hAnsi="Times New Roman" w:cs="Times New Roman"/>
          <w:sz w:val="24"/>
          <w:szCs w:val="24"/>
        </w:rPr>
        <w:lastRenderedPageBreak/>
        <w:t>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идентификации.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еобразовательных дисципл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изведений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уховной культуры и фольклора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тории, традиций и современной жизни своей Родины, своего края, своей семь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жизненного опыта своих родителей и прар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угих источников информации и научного зн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35" w:name="bookmark349"/>
      <w:r w:rsidRPr="00B56735">
        <w:rPr>
          <w:rFonts w:ascii="Times New Roman" w:hAnsi="Times New Roman" w:cs="Times New Roman"/>
          <w:b/>
          <w:sz w:val="24"/>
          <w:szCs w:val="24"/>
        </w:rPr>
        <w:t>2.3.4. Основное содержание воспитания</w:t>
      </w:r>
      <w:bookmarkStart w:id="236" w:name="bookmark350"/>
      <w:bookmarkEnd w:id="235"/>
      <w:r w:rsidRPr="00B56735">
        <w:rPr>
          <w:rFonts w:ascii="Times New Roman" w:hAnsi="Times New Roman" w:cs="Times New Roman"/>
          <w:b/>
          <w:sz w:val="24"/>
          <w:szCs w:val="24"/>
        </w:rPr>
        <w:t xml:space="preserve"> и социализации обучающихся</w:t>
      </w:r>
      <w:bookmarkEnd w:id="236"/>
    </w:p>
    <w:p w:rsidR="00AD27BB" w:rsidRPr="00B56735" w:rsidRDefault="00AD27BB" w:rsidP="0082432C">
      <w:pPr>
        <w:spacing w:after="0" w:line="240" w:lineRule="auto"/>
        <w:ind w:left="426"/>
        <w:jc w:val="both"/>
        <w:rPr>
          <w:rFonts w:ascii="Times New Roman" w:hAnsi="Times New Roman" w:cs="Times New Roman"/>
          <w:b/>
          <w:sz w:val="24"/>
          <w:szCs w:val="24"/>
        </w:rPr>
      </w:pPr>
    </w:p>
    <w:tbl>
      <w:tblPr>
        <w:tblW w:w="10490" w:type="dxa"/>
        <w:tblInd w:w="108" w:type="dxa"/>
        <w:tblLayout w:type="fixed"/>
        <w:tblLook w:val="04A0"/>
      </w:tblPr>
      <w:tblGrid>
        <w:gridCol w:w="1985"/>
        <w:gridCol w:w="2552"/>
        <w:gridCol w:w="2410"/>
        <w:gridCol w:w="1842"/>
        <w:gridCol w:w="1701"/>
      </w:tblGrid>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37" w:name="bookmark351"/>
            <w:r w:rsidRPr="00B56735">
              <w:rPr>
                <w:rFonts w:ascii="Times New Roman" w:hAnsi="Times New Roman" w:cs="Times New Roman"/>
                <w:sz w:val="24"/>
                <w:szCs w:val="24"/>
              </w:rPr>
              <w:t>Направление и его                         содержание</w:t>
            </w: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ая                  деятельность</w:t>
            </w: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учебная деятельность</w:t>
            </w: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тельная деятельность</w:t>
            </w: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значимая деятельность</w:t>
            </w:r>
          </w:p>
        </w:tc>
      </w:tr>
      <w:tr w:rsidR="00AD27BB" w:rsidRPr="00B56735" w:rsidTr="00AD27BB">
        <w:tc>
          <w:tcPr>
            <w:tcW w:w="10490" w:type="dxa"/>
            <w:gridSpan w:val="5"/>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Формы занятий</w:t>
            </w: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бщее представление о политическом устройстве российского государства, его </w:t>
            </w:r>
            <w:r w:rsidRPr="00B56735">
              <w:rPr>
                <w:rFonts w:ascii="Times New Roman" w:hAnsi="Times New Roman" w:cs="Times New Roman"/>
                <w:sz w:val="24"/>
                <w:szCs w:val="24"/>
              </w:rPr>
              <w:lastRenderedPageBreak/>
              <w:t>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конституционного долга и обязанносте</w:t>
            </w:r>
            <w:r w:rsidRPr="00B56735">
              <w:rPr>
                <w:rFonts w:ascii="Times New Roman" w:hAnsi="Times New Roman" w:cs="Times New Roman"/>
                <w:sz w:val="24"/>
                <w:szCs w:val="24"/>
              </w:rPr>
              <w:lastRenderedPageBreak/>
              <w:t>й гражданина своей Род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 национальный язык русского народа, государственный язык РФ</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ий фольклор (пословицы, сказки - выражение народной мудрости и нравственных представлений </w:t>
            </w:r>
            <w:r w:rsidRPr="00B56735">
              <w:rPr>
                <w:rFonts w:ascii="Times New Roman" w:hAnsi="Times New Roman" w:cs="Times New Roman"/>
                <w:sz w:val="24"/>
                <w:szCs w:val="24"/>
              </w:rPr>
              <w:lastRenderedPageBreak/>
              <w:t>народа, былины и воплощение в образе русского богатыря национального характера, нравственных достоинств геро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оизведений русских писателей и поэ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яя Рус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вековая Рус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ССС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ая Росс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е становлени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ое обще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итическая жизнь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противодействия терроризму и экстремизму в РФ</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предме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русскими, советскими учеными, внесшими вклад в развитие нау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русскими спортсменами, музыкантами</w:t>
            </w: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ьтесь,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слоб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к жили наши пред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генды и были Жигу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уголовно-исполнительной систе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Русская изб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енз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ск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ий клуб»</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ГУВ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Космическ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гадка старого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е художники в Сама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гендарная семья Володичкины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гатырская слоб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за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олица Башки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ы                        -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театр 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православн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литературн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Алакаевк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ланты Земли Утевск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гогр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у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яза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иряево. Репинские мес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Театры:                      </w:t>
            </w:r>
            <w:r w:rsidRPr="00B56735">
              <w:rPr>
                <w:rFonts w:ascii="Times New Roman" w:hAnsi="Times New Roman" w:cs="Times New Roman"/>
                <w:sz w:val="24"/>
                <w:szCs w:val="24"/>
              </w:rPr>
              <w:lastRenderedPageBreak/>
              <w:t>-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ам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театр 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уб Патрио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есь тыл был фронт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овая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тыня Самарского кр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льят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нкт-Петербур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лотое кольц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ам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мерная сце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уб Патрио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убернская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студенческ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В. Алабин в Сама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оверческие храмы Сама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ы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жний Новгоро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ам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камерная сце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Клуб Патриот»</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куссия «Почетная должность быть человек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Классный час «Дружбой народов Самара силь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 Час общения «Я гражданин </w:t>
            </w:r>
            <w:r w:rsidRPr="00B56735">
              <w:rPr>
                <w:rFonts w:ascii="Times New Roman" w:hAnsi="Times New Roman" w:cs="Times New Roman"/>
                <w:sz w:val="24"/>
                <w:szCs w:val="24"/>
              </w:rPr>
              <w:lastRenderedPageBreak/>
              <w:t>Великой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Школьный конкурс патриотической песни «Я люблю тебя, Росс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Игра- летопись земли Самарской «И живет наше прошлое в каждом из на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Час общения «Прикоснись сердцем к подвиг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онкурс юных исполнителей «Праздник белых журав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пут  «Если он тебе настоящий дру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Школьный конкурс чтецов «Строка, пробитая пу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Мои права и обязан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Конкурс агитбригад «Храним </w:t>
            </w:r>
            <w:r w:rsidRPr="00B56735">
              <w:rPr>
                <w:rFonts w:ascii="Times New Roman" w:hAnsi="Times New Roman" w:cs="Times New Roman"/>
                <w:sz w:val="24"/>
                <w:szCs w:val="24"/>
              </w:rPr>
              <w:lastRenderedPageBreak/>
              <w:t>мы в памяти своей святые подвиги России сынов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От преступления к наказа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Конкурс агитбригад «Храним мы в памяти своей святые подвиги России сынов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Устный журнал «Листая страницы ис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Я – гражданин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Конкурс агитбригад «Храним мы в памяти своей святые подвиги России сынов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пут «О долге, чести и сове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 Конкурс инсценированной </w:t>
            </w:r>
            <w:r w:rsidRPr="00B56735">
              <w:rPr>
                <w:rFonts w:ascii="Times New Roman" w:hAnsi="Times New Roman" w:cs="Times New Roman"/>
                <w:sz w:val="24"/>
                <w:szCs w:val="24"/>
              </w:rPr>
              <w:lastRenderedPageBreak/>
              <w:t xml:space="preserve">песни «После боя сердце просит музыки вдвойне»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теран живет ряд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церт для ветеранов и пожилых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удь богаче - принимай других» (День Единения нар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ект «Граждан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ернет-проект «Реликвии войны» («Тайна фотограф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стойному городу – достойных гражда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нь города»</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38" w:name="bookmark352"/>
            <w:r w:rsidRPr="00B56735">
              <w:rPr>
                <w:rFonts w:ascii="Times New Roman" w:hAnsi="Times New Roman" w:cs="Times New Roman"/>
                <w:sz w:val="24"/>
                <w:szCs w:val="24"/>
              </w:rPr>
              <w:lastRenderedPageBreak/>
              <w:t>Воспитание социальной ответственности и компетентности:</w:t>
            </w:r>
            <w:bookmarkEnd w:id="238"/>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своение норм и правил общественного поведения, психологических установок, знаний и навыков, </w:t>
            </w:r>
            <w:r w:rsidRPr="00B56735">
              <w:rPr>
                <w:rFonts w:ascii="Times New Roman" w:hAnsi="Times New Roman" w:cs="Times New Roman"/>
                <w:sz w:val="24"/>
                <w:szCs w:val="24"/>
              </w:rPr>
              <w:lastRenderedPageBreak/>
              <w:t>позволяющих обучающимся успешно действовать в современном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r w:rsidRPr="00B56735">
              <w:rPr>
                <w:rFonts w:ascii="Times New Roman" w:hAnsi="Times New Roman" w:cs="Times New Roman"/>
                <w:sz w:val="24"/>
                <w:szCs w:val="24"/>
              </w:rPr>
              <w:lastRenderedPageBreak/>
              <w:t>);</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собственного конструктивного стиля общественного поведения.</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Человек в социальном измер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Ближайшее социальное окружение (семья, роли в семь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Социальные нор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Население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оведение и психика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Размножение и развити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Роль художественной деятельности человека в освоении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Музыка как вид искусства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тветственность несовершеннолетних за антиобщественное поведение</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 6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од Кока-кол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брика игруш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танический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и театры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инспектора движ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юного краеве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юрта «Мураге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ые промыслы Сарба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и 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вето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юного краеве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убернская Д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йкерам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лебозавод № 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и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Походы в кинотеатры, </w:t>
            </w:r>
            <w:r w:rsidRPr="00B56735">
              <w:rPr>
                <w:rFonts w:ascii="Times New Roman" w:hAnsi="Times New Roman" w:cs="Times New Roman"/>
                <w:sz w:val="24"/>
                <w:szCs w:val="24"/>
              </w:rPr>
              <w:lastRenderedPageBreak/>
              <w:t>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й экскурсово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е творче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Предпрофиль ные кур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ридическая профессия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 и обще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и мои прав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Классный час «Я - гражданин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Уроки нравственного здоровья «Почетная должность быть человек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Выполнение постоянных поручений в класс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Работа Совета старшекласс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Слеты отрядов волонт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Час общения «Семья и семейные цен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Издание школьной газеты «Мо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ренинг «Элементы безопасного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Встреча с представителями </w:t>
            </w:r>
            <w:r w:rsidRPr="00B56735">
              <w:rPr>
                <w:rFonts w:ascii="Times New Roman" w:hAnsi="Times New Roman" w:cs="Times New Roman"/>
                <w:sz w:val="24"/>
                <w:szCs w:val="24"/>
              </w:rPr>
              <w:lastRenderedPageBreak/>
              <w:t>правоохранительных органов «Право и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Нравственный практикум «Спор – не ссора, бойся ложного задо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Нравственный практикум «Как уберечь себя от несчаст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стреча с представителями правоохранительных органов «Право и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ренинг «Общение должно быть успешны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стреча с представителями правоохранительных органов «Право и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Нравственный практикум «Чтобы все в моей жизни было не </w:t>
            </w:r>
            <w:r w:rsidRPr="00B56735">
              <w:rPr>
                <w:rFonts w:ascii="Times New Roman" w:hAnsi="Times New Roman" w:cs="Times New Roman"/>
                <w:sz w:val="24"/>
                <w:szCs w:val="24"/>
              </w:rPr>
              <w:lastRenderedPageBreak/>
              <w:t>зр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Литературно-музыкальная композиция «Мы все такие разные, этим и прекрасны 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стреча с представителями правоохранительных органов «Закон есть зак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ренинг «Жить в мире с самим собой и други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ренинг «Коммуникативный тренинг для подростков с девиантным поведени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Тренинг «Конфликты «за» и «проти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Лекция «Юридическое просвещение молодых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5. </w:t>
            </w:r>
            <w:r w:rsidRPr="00B56735">
              <w:rPr>
                <w:rFonts w:ascii="Times New Roman" w:hAnsi="Times New Roman" w:cs="Times New Roman"/>
                <w:sz w:val="24"/>
                <w:szCs w:val="24"/>
              </w:rPr>
              <w:lastRenderedPageBreak/>
              <w:t>Фестиваль психологическихворкшопов «Психология для успешной молодеж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Встреча с представителями правоохранительных органов «Закон есть зак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Правовая беседа – диалог «Наказание или защит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Учись быть пешеход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Я - гражданин России»</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39" w:name="bookmark353"/>
            <w:r w:rsidRPr="00B56735">
              <w:rPr>
                <w:rFonts w:ascii="Times New Roman" w:hAnsi="Times New Roman" w:cs="Times New Roman"/>
                <w:sz w:val="24"/>
                <w:szCs w:val="24"/>
              </w:rPr>
              <w:lastRenderedPageBreak/>
              <w:t>Воспитание нравственных чувств, убеждений, этического сознания:</w:t>
            </w:r>
            <w:bookmarkEnd w:id="239"/>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нательное принятие базовых национальных российских ц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любовь к школе, своему селу, городу, народу, России, к героическому прошлому и настоящему нашего Отечества; желание продолжать героические </w:t>
            </w:r>
            <w:r w:rsidRPr="00B56735">
              <w:rPr>
                <w:rFonts w:ascii="Times New Roman" w:hAnsi="Times New Roman" w:cs="Times New Roman"/>
                <w:sz w:val="24"/>
                <w:szCs w:val="24"/>
              </w:rPr>
              <w:lastRenderedPageBreak/>
              <w:t>традиции многонационального российского на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онимание значения нравственно-волевого усилия в выполнении учебных, учебно-трудовых и </w:t>
            </w:r>
            <w:r w:rsidRPr="00B56735">
              <w:rPr>
                <w:rFonts w:ascii="Times New Roman" w:hAnsi="Times New Roman" w:cs="Times New Roman"/>
                <w:sz w:val="24"/>
                <w:szCs w:val="24"/>
              </w:rPr>
              <w:lastRenderedPageBreak/>
              <w:t>общественных обязанностей; стремление преодолевать трудности и доводить начатое дело до кон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w:t>
            </w:r>
            <w:r w:rsidRPr="00B56735">
              <w:rPr>
                <w:rFonts w:ascii="Times New Roman" w:hAnsi="Times New Roman" w:cs="Times New Roman"/>
                <w:sz w:val="24"/>
                <w:szCs w:val="24"/>
              </w:rPr>
              <w:lastRenderedPageBreak/>
              <w:t>продолжения 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обро, любовь к Родине, народу в произведениях российских и зарубежных писателей и поэ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емья и семейные отнош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Гражданин своего Отеч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Регулирование поведения людей в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Мир социальных отнош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Культурно-информационная среда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Поведение и </w:t>
            </w:r>
            <w:r w:rsidRPr="00B56735">
              <w:rPr>
                <w:rFonts w:ascii="Times New Roman" w:hAnsi="Times New Roman" w:cs="Times New Roman"/>
                <w:sz w:val="24"/>
                <w:szCs w:val="24"/>
              </w:rPr>
              <w:lastRenderedPageBreak/>
              <w:t>псих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Роль искусства в развитии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Роль художественной деятельности человека в освоении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Художественный диалог культу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Музыка в современном мире: традиции и иннов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омплекс упражнений на формирование волевых качеств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ные памят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ходы на природ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религиозн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общения</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Любовь во всех своих проявлен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Исторический час «Героическое прошлое нашей стра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Уроки Муж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глый стол «Герои нашего време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Дебаты «Не делай добра, не получишь зла»</w:t>
            </w: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роект «Музей Блокадникам Ленингра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оект «Многонациональная школа»</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40" w:name="bookmark354"/>
            <w:r w:rsidRPr="00B56735">
              <w:rPr>
                <w:rFonts w:ascii="Times New Roman" w:hAnsi="Times New Roman" w:cs="Times New Roman"/>
                <w:sz w:val="24"/>
                <w:szCs w:val="24"/>
              </w:rPr>
              <w:lastRenderedPageBreak/>
              <w:t>Воспитание экологической культуры, культуры здорового и безопасного образа жизни:</w:t>
            </w:r>
            <w:bookmarkEnd w:id="240"/>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умение придавать экологическую направленность любой </w:t>
            </w:r>
            <w:r w:rsidRPr="00B56735">
              <w:rPr>
                <w:rFonts w:ascii="Times New Roman" w:hAnsi="Times New Roman" w:cs="Times New Roman"/>
                <w:sz w:val="24"/>
                <w:szCs w:val="24"/>
              </w:rPr>
              <w:lastRenderedPageBreak/>
              <w:t>деятельности, проекту, демонстрировать экологическое мышление и экологическую грамотность в разных формах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w:t>
            </w:r>
            <w:r w:rsidRPr="00B56735">
              <w:rPr>
                <w:rFonts w:ascii="Times New Roman" w:hAnsi="Times New Roman" w:cs="Times New Roman"/>
                <w:sz w:val="24"/>
                <w:szCs w:val="24"/>
              </w:rPr>
              <w:lastRenderedPageBreak/>
              <w:t>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ставления о факторах </w:t>
            </w:r>
            <w:r w:rsidRPr="00B56735">
              <w:rPr>
                <w:rFonts w:ascii="Times New Roman" w:hAnsi="Times New Roman" w:cs="Times New Roman"/>
                <w:sz w:val="24"/>
                <w:szCs w:val="24"/>
              </w:rPr>
              <w:lastRenderedPageBreak/>
              <w:t>окружающей природно-социальной среды, негативно влияющих на здоровье человека; способах их компенсации, избегания, преодо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сознание социальной значимости идей устойчивого развития; готовность </w:t>
            </w:r>
            <w:r w:rsidRPr="00B56735">
              <w:rPr>
                <w:rFonts w:ascii="Times New Roman" w:hAnsi="Times New Roman" w:cs="Times New Roman"/>
                <w:sz w:val="24"/>
                <w:szCs w:val="24"/>
              </w:rPr>
              <w:lastRenderedPageBreak/>
              <w:t>участвовать в пропаганде идей образования для устойчивого развит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офессиональная ориентация с учётом представлений о вкладе разных профессий в решение проблем экологии, </w:t>
            </w:r>
            <w:r w:rsidRPr="00B56735">
              <w:rPr>
                <w:rFonts w:ascii="Times New Roman" w:hAnsi="Times New Roman" w:cs="Times New Roman"/>
                <w:sz w:val="24"/>
                <w:szCs w:val="24"/>
              </w:rPr>
              <w:lastRenderedPageBreak/>
              <w:t>здоровья, устойчивого развития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пыт участия в физкультурно-оздоровительных, </w:t>
            </w:r>
            <w:r w:rsidRPr="00B56735">
              <w:rPr>
                <w:rFonts w:ascii="Times New Roman" w:hAnsi="Times New Roman" w:cs="Times New Roman"/>
                <w:sz w:val="24"/>
                <w:szCs w:val="24"/>
              </w:rPr>
              <w:lastRenderedPageBreak/>
              <w:t>санитарно-гигиенических мероприятиях, экологическом туризм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о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ияние человека на животный и растительный ми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гатства земли и их охра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охранение 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Растения Самарской области: редкие, эндемичные и их охра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Ядовитые растения и их </w:t>
            </w:r>
            <w:r w:rsidRPr="00B56735">
              <w:rPr>
                <w:rFonts w:ascii="Times New Roman" w:hAnsi="Times New Roman" w:cs="Times New Roman"/>
                <w:sz w:val="24"/>
                <w:szCs w:val="24"/>
              </w:rPr>
              <w:lastRenderedPageBreak/>
              <w:t>использование в медицин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рирода Земли и челов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олезные продукты 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Охрана рабочего мес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Животные Самарской области: редкие, эндемичные и их охра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Взаимоотношения растений и животны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Опасные животные и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Население земли. Хозяйственная деятельность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ехнология ведения до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Человек и его здоровь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Влияние алкоголя, никотина, наркотических веществ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Здоровье человека и окружающая сре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рирода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лияние химических веществ на окружающую среду и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ельскохозяйственные техн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сновы здорового образа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Биосферный, биогеоценотическ</w:t>
            </w:r>
            <w:r w:rsidRPr="00B56735">
              <w:rPr>
                <w:rFonts w:ascii="Times New Roman" w:hAnsi="Times New Roman" w:cs="Times New Roman"/>
                <w:sz w:val="24"/>
                <w:szCs w:val="24"/>
              </w:rPr>
              <w:lastRenderedPageBreak/>
              <w:t>ий, популяционно-видовой уровни жизни живог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Общая эк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рганическая и неорганическая хим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сновы медицинских знаний и оказание первой медицинской помо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 6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танический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анция Юнна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ки и скверы Сама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Ранч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здник в лес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ыставка ядовитых животных и растений (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ий клуб «Исследователь» школа «Дендроэколог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окушинкай каратэ</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зюд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гимнаст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 эколо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ологи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опар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Лягуш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Ширяево (гора Верблю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гости к страус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ыставка ядовитых животных и растений (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ий клуб «Исследователь» школа «Зооэколог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окушинкай каратэ</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зюд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гимнаст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 эколо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о-химическая лаборато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томический </w:t>
            </w:r>
            <w:r w:rsidRPr="00B56735">
              <w:rPr>
                <w:rFonts w:ascii="Times New Roman" w:hAnsi="Times New Roman" w:cs="Times New Roman"/>
                <w:sz w:val="24"/>
                <w:szCs w:val="24"/>
              </w:rPr>
              <w:lastRenderedPageBreak/>
              <w:t>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нц-камера (Санкт-Петербур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ческая лаборатория в ПГСГ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щера братьев Гре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ий клуб «Исследователь» школа «Экологии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 эколо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о-химическая лаборато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ей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гимнаст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окушинкай каратэ</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уристический поход в с. Ширяе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скурсия на Яицкие озе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лубое озер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щеры Жигу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циональный парк «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едпрофильн</w:t>
            </w:r>
            <w:r w:rsidRPr="00B56735">
              <w:rPr>
                <w:rFonts w:ascii="Times New Roman" w:hAnsi="Times New Roman" w:cs="Times New Roman"/>
                <w:sz w:val="24"/>
                <w:szCs w:val="24"/>
              </w:rPr>
              <w:lastRenderedPageBreak/>
              <w:t>ые курсы «Экология человека», «Генетика человека», «Мониторинг окружающей ср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о-химическая лаборато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экологический ресурсный центр «Гармо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скет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ей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эколог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онкурс плакатов «Экология большого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Конкурс детского творчества «Мое любимое животно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онкурс фоторабот «мы дети Земл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онкурс рисунков и поделок «Краски Поволж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Конкурс поделок «Вторая жизнь упаков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Уроки Чернобы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Игра «ЭкоЗарни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8. Уроки здоровья «Быть здоровым – это модн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Конкурс рисунков, плакатов «Хочешь быть здоровым – будь: это правильный выбо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Лыжня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Олимпиады по экологии, биологии, географ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пут «Природа просит помо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уристическо-спортивная эстаф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идеоурок «Окружающий ми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уристическо-спортивная эстаф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Спасем плане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уристическо-спортивная эстаф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Эстафета «Олимпийс</w:t>
            </w:r>
            <w:r w:rsidRPr="00B56735">
              <w:rPr>
                <w:rFonts w:ascii="Times New Roman" w:hAnsi="Times New Roman" w:cs="Times New Roman"/>
                <w:sz w:val="24"/>
                <w:szCs w:val="24"/>
              </w:rPr>
              <w:lastRenderedPageBreak/>
              <w:t>кие резерв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идеоурок «Экологический след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алые олимпийские игры «Молодежь против вредных привыч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ебаты «Человек – царь прир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алые олимпийские игры «Молодежь против вредных привычек»</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амара наш дом и мы хозяева в н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Больше кисл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Не дадим пластику убить Земл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Самара - город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День Земл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Жизнь без никот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Действуй во имя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Трезвое реш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Красная ленточ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0.Белая </w:t>
            </w:r>
            <w:r w:rsidRPr="00B56735">
              <w:rPr>
                <w:rFonts w:ascii="Times New Roman" w:hAnsi="Times New Roman" w:cs="Times New Roman"/>
                <w:sz w:val="24"/>
                <w:szCs w:val="24"/>
              </w:rPr>
              <w:lastRenderedPageBreak/>
              <w:t>ромаш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Табак -наш враг</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онимание необходимости научных знаний для </w:t>
            </w:r>
            <w:r w:rsidRPr="00B56735">
              <w:rPr>
                <w:rFonts w:ascii="Times New Roman" w:hAnsi="Times New Roman" w:cs="Times New Roman"/>
                <w:sz w:val="24"/>
                <w:szCs w:val="24"/>
              </w:rPr>
              <w:lastRenderedPageBreak/>
              <w:t>развития личности и общества, их роли в жизни, труде, творч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нравственных основ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умение планировать трудовую деятельность, рационально использовать время, </w:t>
            </w:r>
            <w:r w:rsidRPr="00B56735">
              <w:rPr>
                <w:rFonts w:ascii="Times New Roman" w:hAnsi="Times New Roman" w:cs="Times New Roman"/>
                <w:sz w:val="24"/>
                <w:szCs w:val="24"/>
              </w:rPr>
              <w:lastRenderedPageBreak/>
              <w:t>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готовность </w:t>
            </w:r>
            <w:r w:rsidRPr="00B56735">
              <w:rPr>
                <w:rFonts w:ascii="Times New Roman" w:hAnsi="Times New Roman" w:cs="Times New Roman"/>
                <w:sz w:val="24"/>
                <w:szCs w:val="24"/>
              </w:rPr>
              <w:lastRenderedPageBreak/>
              <w:t>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бережное отношение к результатам своего труда, труда других </w:t>
            </w:r>
            <w:r w:rsidRPr="00B56735">
              <w:rPr>
                <w:rFonts w:ascii="Times New Roman" w:hAnsi="Times New Roman" w:cs="Times New Roman"/>
                <w:sz w:val="24"/>
                <w:szCs w:val="24"/>
              </w:rPr>
              <w:lastRenderedPageBreak/>
              <w:t>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ее знакомство с трудовым законодательств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проект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Создание социальн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Работа с источниками информации и поиск необходимой информ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 Определение необходимых ресурсов для реализации </w:t>
            </w:r>
            <w:r w:rsidRPr="00B56735">
              <w:rPr>
                <w:rFonts w:ascii="Times New Roman" w:hAnsi="Times New Roman" w:cs="Times New Roman"/>
                <w:sz w:val="24"/>
                <w:szCs w:val="24"/>
              </w:rPr>
              <w:lastRenderedPageBreak/>
              <w:t>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Индустриальные техн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хнологии ведения до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Сельскохозяйственные техн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Современное производство и профессиональное самоопредел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Биотехнология, бионика, медицина, селекция, генетика – практические отрасли би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Человек в меняющемся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емья и семейные отнош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Основы Российского законодательств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брика игруш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танический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опар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уголовно-исполнительной систе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противопожарной безопас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железнодорожной тех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узей завода </w:t>
            </w:r>
            <w:r w:rsidRPr="00B56735">
              <w:rPr>
                <w:rFonts w:ascii="Times New Roman" w:hAnsi="Times New Roman" w:cs="Times New Roman"/>
                <w:sz w:val="24"/>
                <w:szCs w:val="24"/>
              </w:rPr>
              <w:lastRenderedPageBreak/>
              <w:t>Прогре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томи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УЗы и техникумы города               (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и театры, знакомство с творчеством акт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вето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экскурсо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я професс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Участие в предметных, краеведческих олимпиадах,  научно-исследовательских конференциях</w:t>
            </w: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Выставка рисунков, фоторабот, электронных презентаций «Профессии моих р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Неделя профориент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Встречи с </w:t>
            </w:r>
            <w:r w:rsidRPr="00B56735">
              <w:rPr>
                <w:rFonts w:ascii="Times New Roman" w:hAnsi="Times New Roman" w:cs="Times New Roman"/>
                <w:sz w:val="24"/>
                <w:szCs w:val="24"/>
              </w:rPr>
              <w:lastRenderedPageBreak/>
              <w:t>интересными людь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глый стол «Профессии моих родителей» (5-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Ток – шоу «Все работы хороши -выбирай на вкус» (7-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Круглый стол «Профессии современности» (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Анкетирование «Моя профессия» (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Творческие работы «Моя родословная», «Трудовые традиции моей семь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1.Выпуск школьной газеты «Мо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оект «Наше самоуправл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Трудовые десан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Благотворительные акции</w:t>
            </w: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41" w:name="bookmark356"/>
            <w:r w:rsidRPr="00B56735">
              <w:rPr>
                <w:rFonts w:ascii="Times New Roman" w:hAnsi="Times New Roman" w:cs="Times New Roman"/>
                <w:sz w:val="24"/>
                <w:szCs w:val="24"/>
              </w:rPr>
              <w:lastRenderedPageBreak/>
              <w:t>Воспитание ценностного отношения к прекрасному,формирование основ эстетической культуры (эстетическоевоспитание):</w:t>
            </w:r>
            <w:bookmarkEnd w:id="241"/>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ценностное отношение к прекрасному, восприятие искусства как особой формы </w:t>
            </w:r>
            <w:r w:rsidRPr="00B56735">
              <w:rPr>
                <w:rFonts w:ascii="Times New Roman" w:hAnsi="Times New Roman" w:cs="Times New Roman"/>
                <w:sz w:val="24"/>
                <w:szCs w:val="24"/>
              </w:rPr>
              <w:lastRenderedPageBreak/>
              <w:t>познания и преобразования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б искусстве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Искусство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Изобразительные виды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Декоративно-прикладные виды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Изображение в синтетических и экранных видах искусства и художественная граф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1.Музыка как вид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узыкальный образ и музыкальная драматур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Музыка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Художественные ремес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Биологическое разнообразие живог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опорции живого организ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Физическая культура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Физическое совершенствование</w:t>
            </w: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йзажи прир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тавочный центр «Радуг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рмитаж                    (г. Санкт-Петербур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Походы в 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еры и балета «Иоланта», «Лебединое озеро», «Щелкунчи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рамтеатр «Наша кухня», «Звуки музы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АРТ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лармо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Поход в кино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шебная роспись по стекл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збука работы с презентац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стери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Предпрофильные кур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рчение                 (9 класс)</w:t>
            </w: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ыставка творческих работ «Мир спасет красо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Диспут «Красота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глый стол «Красивые и некрасивые поступ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4. </w:t>
            </w:r>
            <w:r w:rsidRPr="00B56735">
              <w:rPr>
                <w:rFonts w:ascii="Times New Roman" w:hAnsi="Times New Roman" w:cs="Times New Roman"/>
                <w:sz w:val="24"/>
                <w:szCs w:val="24"/>
              </w:rPr>
              <w:lastRenderedPageBreak/>
              <w:t>Конкурсы рисунков, поделок, презентац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Осенний ба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Новогодний праздник «Зимняя сказ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Литературно-музыкальная композиция «Красота спасет ми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Спортивные соревнования по художественной гимнастик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онцерты ко Дню Пожилого человека, Дню Учителя, 23 февраля, 8 марта, Дню Поб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 Широкая Маслениц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лассная клумб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амара-город-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Актовый зал – сцена школьной жизни</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42" w:name="bookmark357"/>
      <w:bookmarkEnd w:id="237"/>
      <w:r w:rsidRPr="00B56735">
        <w:rPr>
          <w:rFonts w:ascii="Times New Roman" w:hAnsi="Times New Roman" w:cs="Times New Roman"/>
          <w:b/>
          <w:sz w:val="24"/>
          <w:szCs w:val="24"/>
        </w:rPr>
        <w:t>2.3.5. Виды деятельности и формы занятий с обучающимися</w:t>
      </w:r>
      <w:bookmarkEnd w:id="242"/>
    </w:p>
    <w:p w:rsidR="00AD27BB" w:rsidRPr="00B56735" w:rsidRDefault="00AD27BB" w:rsidP="0082432C">
      <w:pPr>
        <w:spacing w:after="0" w:line="240" w:lineRule="auto"/>
        <w:ind w:left="426"/>
        <w:jc w:val="both"/>
        <w:rPr>
          <w:rFonts w:ascii="Times New Roman" w:hAnsi="Times New Roman" w:cs="Times New Roman"/>
          <w:sz w:val="24"/>
          <w:szCs w:val="24"/>
        </w:rPr>
      </w:pPr>
      <w:bookmarkStart w:id="243" w:name="bookmark358"/>
      <w:r w:rsidRPr="00B56735">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bookmarkEnd w:id="24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4" w:name="bookmark359"/>
      <w:r w:rsidRPr="00B56735">
        <w:rPr>
          <w:rFonts w:ascii="Times New Roman" w:hAnsi="Times New Roman" w:cs="Times New Roman"/>
          <w:sz w:val="24"/>
          <w:szCs w:val="24"/>
        </w:rPr>
        <w:t>Воспитание социальной ответственности и компетентности</w:t>
      </w:r>
      <w:bookmarkEnd w:id="244"/>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5" w:name="bookmark360"/>
      <w:r w:rsidRPr="00B56735">
        <w:rPr>
          <w:rFonts w:ascii="Times New Roman" w:hAnsi="Times New Roman" w:cs="Times New Roman"/>
          <w:sz w:val="24"/>
          <w:szCs w:val="24"/>
        </w:rPr>
        <w:t>Воспитание нравственных чувств, убеждений, этического сознания</w:t>
      </w:r>
      <w:bookmarkEnd w:id="245"/>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Участвуют в общественно полезном труде в помощь школе, городу, селу, родному кра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6" w:name="bookmark361"/>
      <w:r w:rsidRPr="00B56735">
        <w:rPr>
          <w:rFonts w:ascii="Times New Roman" w:hAnsi="Times New Roman" w:cs="Times New Roman"/>
          <w:sz w:val="24"/>
          <w:szCs w:val="24"/>
        </w:rPr>
        <w:t>Воспитание экологической культуры, культуры здорового и безопасного образа жизни</w:t>
      </w:r>
      <w:bookmarkEnd w:id="246"/>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оказывать первую доврачебную помощь пострадавш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одят школьный экологический мониторинг, включающ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выявление источников загрязнения почвы, воды и воздуха, состава и интенсивности загрязнений, определение причин загрязн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к сознательному выбору профе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дут дневники экскурсий, походов, наблюдений по оценке окружающей ср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7" w:name="bookmark363"/>
      <w:r w:rsidRPr="00B56735">
        <w:rPr>
          <w:rFonts w:ascii="Times New Roman" w:hAnsi="Times New Roman" w:cs="Times New Roman"/>
          <w:sz w:val="24"/>
          <w:szCs w:val="24"/>
        </w:rPr>
        <w:t>Воспитание ценностного отношения к прекрасному, формирование основ эстетической культуры (эстетическоевоспитание)</w:t>
      </w:r>
      <w:bookmarkEnd w:id="247"/>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w:t>
      </w:r>
      <w:r w:rsidRPr="00B56735">
        <w:rPr>
          <w:rFonts w:ascii="Times New Roman" w:hAnsi="Times New Roman" w:cs="Times New Roman"/>
          <w:sz w:val="24"/>
          <w:szCs w:val="24"/>
        </w:rPr>
        <w:lastRenderedPageBreak/>
        <w:t>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оформлении класса и школы, озеленении пришкольного участка, стремятся внести красоту в домашний быт.</w:t>
      </w:r>
    </w:p>
    <w:p w:rsidR="00AD27BB" w:rsidRPr="00B56735" w:rsidRDefault="00AD27BB"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p>
    <w:p w:rsidR="00AD27BB" w:rsidRPr="00B56735" w:rsidRDefault="003F25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БОУ  </w:t>
      </w:r>
      <w:r w:rsidR="00AD27BB" w:rsidRPr="00B56735">
        <w:rPr>
          <w:rFonts w:ascii="Times New Roman" w:hAnsi="Times New Roman" w:cs="Times New Roman"/>
          <w:sz w:val="24"/>
          <w:szCs w:val="24"/>
        </w:rPr>
        <w:t>Ш</w:t>
      </w:r>
      <w:r w:rsidRPr="00B56735">
        <w:rPr>
          <w:rFonts w:ascii="Times New Roman" w:hAnsi="Times New Roman" w:cs="Times New Roman"/>
          <w:sz w:val="24"/>
          <w:szCs w:val="24"/>
        </w:rPr>
        <w:t>кола</w:t>
      </w:r>
      <w:r w:rsidR="00AD27BB" w:rsidRPr="00B56735">
        <w:rPr>
          <w:rFonts w:ascii="Times New Roman" w:hAnsi="Times New Roman" w:cs="Times New Roman"/>
          <w:sz w:val="24"/>
          <w:szCs w:val="24"/>
        </w:rPr>
        <w:t xml:space="preserve"> № 90 г.о. Самара  является в микрорайоне № 6 основным центром общего и дополнительного образования, культурного досуга школьников и жителей микрорайона. В здании школы расположен филиал детской школы искусств №  4, действует сеть объединений дополнительного образования. Для занятий спортом в школе имеется малый и большой спортивные залы, тренажерный зал, на территории школы есть баскетбольная и футбольная площадки.  Для учащихся в школе работает столовая, библиотека, медицинский кабинет, кабинет логопеда и психолога, два компьютерных класса, имеющих выход в интернет, комната «Боевой Славы». Во время летних каникул работает лагерь дневного пребывания «Мечтател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Значительная часть родителей учащихся школы занята решением материальных проблем, упуская контроль успеваемости, поведения детей. Школе одной сложно решать проблемы воспитания подрастающего поколения. Выход очевиден: привлечение организаций, общественных объединений для реализации творческого потенциала подростков. Все организации, находящиеся на территории микрорайона школы, города   и совместно решающие проблемы детей, их семей, составляют единый социально-педагогический комплекс (СП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ль: Формирование модели системного взаимодействия различных социальных групп, структур для формирования и развития успешной личности школьников.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Рассмотреть условия формирования и развития успешной личности учащего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оздать модель взаимодействия школы и соци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ить современные направления и перспективы взаимодействия школы, семьи, общественных организаций как основы жизнедеятельности детей, защиты их прав, предотвращения негативных социальных и психологических яв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оставить дополнительные образовательные, развивающие, воспитательные возможности школьникам для дальнейшего интеллектуального развития, освоения учащимися основ научно-практическ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смотреть новые формы воспитательной системы, предусматривающие взаимодействие с социумом для вовлечения соцпартнеров в процессе совместной деятельности и творчества с педагогами детьми с целью повышения эффективности образовательного и воспитательного процес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проектировать дальнейшие шаги по формированию системы социального партнерства в МБОУ СОШ № 90 г.о.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ение общественной составляющей в работе школы как реального механизма социального партнерства между школой и обществ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основе работы школы по созданию СПК лежат следующие принцип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социального партнер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дове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сотруднич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взаимопомо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tbl>
      <w:tblPr>
        <w:tblW w:w="0" w:type="auto"/>
        <w:tblInd w:w="426" w:type="dxa"/>
        <w:tblLook w:val="04A0"/>
      </w:tblPr>
      <w:tblGrid>
        <w:gridCol w:w="4785"/>
        <w:gridCol w:w="4786"/>
      </w:tblGrid>
      <w:tr w:rsidR="00AD27BB" w:rsidRPr="00B56735" w:rsidTr="00AD27BB">
        <w:trPr>
          <w:trHeight w:val="3275"/>
        </w:trPr>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2010 года в рамках модернизации образования наша школа стала социально-экологическим ресурсным центром «Гармония» - центром сетевого взаимодействия образовательных учреждений  Советского района и г.о. Самара и организаций различных ведомств, который создается с целью повышения доступности граждан к качественному  образованию, координации экологического образования Советского района г.Самара</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адиции</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КТД «Здравствуй, шко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День пожилого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Праздник «День Учите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Осенний ба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Новогодние празд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Встречи с выпускниками «Листаем школьный фотоальб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Широкая маслени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Фестиваль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Конкурс агитбригад на военно-патриотическую тем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Посвящение в первокласс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Экологическая рабо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Последний звон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3.Праздник «Прощай начальная шко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4.Выпускной вече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5.Работа летнего лагеря дневного пребы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6. Акция «Мой микрорайон - мой дом, и я создаю уют в н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7. Акция «Ветеран живет рядом»</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уховные ценности</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екс чести школьника, Педагогические заповеди учителя</w:t>
            </w: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мволика</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мн, герб, флаг</w:t>
            </w: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ьный музей</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йствует Комната Боевой славы, создается музей «Блокадный Ленинград»</w:t>
            </w: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ническое самоуправление</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т старшеклассников.</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онно-административный этап (ведущий субъект — администрация школы)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школе созданы условия для учебной, внеучебной, воспитательной и социально-значимой деятельности: малый и большой спортивные залы, актовый зал, 2 компьютерных класса  с выходом в интернет, кабинет психолога, логопеда, медицинский кабинет, классные комнаты, библиотека. На территории школы находится футбольная площадка, баскетбольная площадка, цветники для проведения натуралистических наблюдений.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object w:dxaOrig="15" w:dyaOrig="15">
          <v:shape id="_x0000_i1058" type="#_x0000_t75" style="width:.75pt;height:.75pt" o:ole="">
            <v:imagedata r:id="rId69" o:title=""/>
          </v:shape>
          <o:OLEObject Type="Embed" ProgID="opendocument.ImpressDocument.1" ShapeID="_x0000_i1058" DrawAspect="Content" ObjectID="_1582800042" r:id="rId70"/>
        </w:object>
      </w:r>
      <w:r w:rsidRPr="00B56735">
        <w:rPr>
          <w:rFonts w:ascii="Times New Roman" w:hAnsi="Times New Roman" w:cs="Times New Roman"/>
          <w:noProof/>
          <w:sz w:val="24"/>
          <w:szCs w:val="24"/>
          <w:lang w:eastAsia="ru-RU"/>
        </w:rPr>
        <w:drawing>
          <wp:inline distT="0" distB="0" distL="0" distR="0">
            <wp:extent cx="6581554" cy="3909975"/>
            <wp:effectExtent l="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8785" cy="3908330"/>
                    </a:xfrm>
                    <a:prstGeom prst="rect">
                      <a:avLst/>
                    </a:prstGeom>
                    <a:noFill/>
                    <a:ln>
                      <a:noFill/>
                    </a:ln>
                  </pic:spPr>
                </pic:pic>
              </a:graphicData>
            </a:graphic>
          </wp:inline>
        </w:drawing>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дения о реализации социально-партнерских отношений</w:t>
      </w:r>
    </w:p>
    <w:tbl>
      <w:tblPr>
        <w:tblW w:w="992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01"/>
        <w:gridCol w:w="3181"/>
        <w:gridCol w:w="3441"/>
      </w:tblGrid>
      <w:tr w:rsidR="00AD27BB" w:rsidRPr="00B56735" w:rsidTr="00B25F7B">
        <w:tc>
          <w:tcPr>
            <w:tcW w:w="33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ритетные направления развития образовательного учреждения</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а отношений с социальными партнерами</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отношений</w:t>
            </w:r>
          </w:p>
        </w:tc>
      </w:tr>
      <w:tr w:rsidR="00AD27BB" w:rsidRPr="00B56735" w:rsidTr="00B25F7B">
        <w:tc>
          <w:tcPr>
            <w:tcW w:w="3301" w:type="dxa"/>
            <w:vMerge w:val="restart"/>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Художественно-эстетическ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о сотрудничестве учреждения дополнительного образования ЦВО «Творчество» и общеобразовательного учреждения</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 среди учащихся школы. Оказание методической помощи в организации учебно-воспитательного процесса в школе.</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совместной работы ОУ и подросткового клуба «Шипка» филиал ЦВО «Творчество»</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трудничество по организации и проведению мероприятий среди учащихся школы.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по вовлечению подростков «группы риска»  в объединения дополнительн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ткосрочные договора на посещение театров, музеев, экскурсий по городу в течение учебного года.</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 с целью изучения достопримечательностей города и  знакомство с его  культурным наследием.</w:t>
            </w:r>
          </w:p>
        </w:tc>
      </w:tr>
      <w:tr w:rsidR="00AD27BB" w:rsidRPr="00B56735" w:rsidTr="00B25F7B">
        <w:tc>
          <w:tcPr>
            <w:tcW w:w="3301" w:type="dxa"/>
            <w:vMerge w:val="restart"/>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педагогическ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оговор  о сотрудничестве учреждения дополнительного образования ЦВО «Творчество»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о сотрудничестве Муниципального Учреждения социальной поддержки «Центр социальной помощи семье и детям Советского района г.Самары»</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ение совместной деятельности по оказанию социально-психологической помощи педагогическому коллективу школы, семье и детям.</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совместной работы по профориентации ПЛ № 76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ение совместной деятельности, направленной на профориентацию учащихся рабочим профессиям, трудоустройство выпускников, оказавшихся в трудной жизненной ситуации.</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совместной работы ОУ и ОДН по </w:t>
            </w:r>
            <w:r w:rsidRPr="00B56735">
              <w:rPr>
                <w:rFonts w:ascii="Times New Roman" w:hAnsi="Times New Roman" w:cs="Times New Roman"/>
                <w:sz w:val="24"/>
                <w:szCs w:val="24"/>
              </w:rPr>
              <w:lastRenderedPageBreak/>
              <w:t xml:space="preserve">профилактике правонарушений среди обучающихся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1. Проводит анализ состояния </w:t>
            </w:r>
            <w:r w:rsidRPr="00B56735">
              <w:rPr>
                <w:rFonts w:ascii="Times New Roman" w:hAnsi="Times New Roman" w:cs="Times New Roman"/>
                <w:sz w:val="24"/>
                <w:szCs w:val="24"/>
              </w:rPr>
              <w:lastRenderedPageBreak/>
              <w:t xml:space="preserve">правонарушений и преступности среди учащихся.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 Осуществляет контроль за поведением подростков, стоящих на учете в ОДН, в комиссии по делам несовершеннолетних.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Помогает ОУ в работе по профилактике безнадзорности и правонарушений</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B25F7B">
        <w:tc>
          <w:tcPr>
            <w:tcW w:w="33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филактическая</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совместной работы с ОГАИ ГИБДД по профилактике ДТП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омогает ОУ в работе по профилактике ДТП</w:t>
            </w:r>
          </w:p>
        </w:tc>
      </w:tr>
      <w:tr w:rsidR="00AD27BB" w:rsidRPr="00B56735" w:rsidTr="00B25F7B">
        <w:tc>
          <w:tcPr>
            <w:tcW w:w="3301" w:type="dxa"/>
            <w:vMerge w:val="restart"/>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культурно-спортивн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оговор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 сотрудничестве учреждения дополнительного образования ЦВО «Творчество»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Договор  о сотрудничестве МОУ ДОД Центра детско-юношеского туризма и экскурсий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со спортивными школами города № 5,7</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дение секций на базе нашей школы</w:t>
            </w:r>
          </w:p>
        </w:tc>
      </w:tr>
      <w:tr w:rsidR="00AD27BB" w:rsidRPr="00B56735" w:rsidTr="00B25F7B">
        <w:tc>
          <w:tcPr>
            <w:tcW w:w="33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о сотрудничестве ОУ с Центром психолого-медико–социального сопровождения г. Самары «Поддержка детства»</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семинаров для педагогов, тренингов для учащихся и родительских собраний</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условий для организованной деятельности школьных социальных груп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 (Совет старшеклассников, отряд волонт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онно-педагогический этап (ведущий субъект — педагогический коллектив школы)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обеспечение целенаправленности, системности и непрерывности процесса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акции, социальные проекты, КТД, дебаты, диспуты, круглые столы, практикумы, выставки, соревн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 анкетирование, тренин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B25F7B" w:rsidRPr="00B56735" w:rsidRDefault="00B25F7B" w:rsidP="0082432C">
      <w:pPr>
        <w:spacing w:after="0" w:line="240" w:lineRule="auto"/>
        <w:ind w:left="426"/>
        <w:jc w:val="both"/>
        <w:rPr>
          <w:rFonts w:ascii="Times New Roman" w:hAnsi="Times New Roman" w:cs="Times New Roman"/>
          <w:sz w:val="24"/>
          <w:szCs w:val="24"/>
        </w:rPr>
      </w:pPr>
    </w:p>
    <w:tbl>
      <w:tblPr>
        <w:tblW w:w="0" w:type="auto"/>
        <w:tblInd w:w="-176" w:type="dxa"/>
        <w:tblLook w:val="04A0"/>
      </w:tblPr>
      <w:tblGrid>
        <w:gridCol w:w="2944"/>
        <w:gridCol w:w="7654"/>
      </w:tblGrid>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я</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уемые изменения</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мулирование социальной деятельности учащихся, педагогов</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работка системы поощрений учащихся, педагогов, занимающихся социально значимой деятельностью (награждение грамотами, поездками, благодарственными письмами, медал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усмотреть материальное поощрение педагогов</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детские инициативы</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ть в 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тдать приоритеты направлениям: экология, краеведение, помощь пожилым, здоровый образ жизни, патриотическому, помощь детям-инвалидам</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изация детей с ОВЗ</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кция «дети детя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вместное участие в концертах, акциях, проектах</w:t>
            </w:r>
          </w:p>
        </w:tc>
      </w:tr>
      <w:tr w:rsidR="00AD27BB" w:rsidRPr="00B56735" w:rsidTr="00B25F7B">
        <w:trPr>
          <w:trHeight w:val="2966"/>
        </w:trPr>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дрение современных образовательных технологий и форм работы</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испу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иску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еба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олевые иг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тренин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мозговой штурм</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должить и расширить  работу волонтерского движения </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работать программ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значить ответственного за внедрение програм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частие в городских акциях</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полнительное образование</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дрить новые кружки, направленные на социализацию школьников: «Школа лидера», «Азбука права»</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енно-</w:t>
            </w:r>
            <w:r w:rsidRPr="00B56735">
              <w:rPr>
                <w:rFonts w:ascii="Times New Roman" w:hAnsi="Times New Roman" w:cs="Times New Roman"/>
                <w:sz w:val="24"/>
                <w:szCs w:val="24"/>
              </w:rPr>
              <w:lastRenderedPageBreak/>
              <w:t>полезная деятельность</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Введение трудовой деятельности в рамках учебных занятий </w:t>
            </w:r>
            <w:r w:rsidRPr="00B56735">
              <w:rPr>
                <w:rFonts w:ascii="Times New Roman" w:hAnsi="Times New Roman" w:cs="Times New Roman"/>
                <w:sz w:val="24"/>
                <w:szCs w:val="24"/>
              </w:rPr>
              <w:lastRenderedPageBreak/>
              <w:t>(технология, биология, 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влечение родителей для проведения профориентационных мероприятий</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bookmarkStart w:id="248" w:name="bookmark364"/>
      <w:r w:rsidRPr="00B56735">
        <w:rPr>
          <w:rFonts w:ascii="Times New Roman" w:hAnsi="Times New Roman" w:cs="Times New Roman"/>
          <w:sz w:val="24"/>
          <w:szCs w:val="24"/>
        </w:rPr>
        <w:t>Этап социализации обучающихся включает:</w:t>
      </w:r>
      <w:bookmarkEnd w:id="248"/>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через участие обучающихся в школьных мероприятиях, акциях, проект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 через участие в ролевых играх, выполнение постоянных поруч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мотивов своей социаль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bl>
      <w:tblPr>
        <w:tblW w:w="10456" w:type="dxa"/>
        <w:tblInd w:w="108" w:type="dxa"/>
        <w:tblLook w:val="04A0"/>
      </w:tblPr>
      <w:tblGrid>
        <w:gridCol w:w="142"/>
        <w:gridCol w:w="2518"/>
        <w:gridCol w:w="142"/>
        <w:gridCol w:w="7404"/>
        <w:gridCol w:w="250"/>
      </w:tblGrid>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я</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уемые изменения</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ническое самоуправление</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совершенствовать систему самоуправления </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сти в постоянный состав Совета профилактики учащихся - старшеклассников</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изировать работу классного ученического самоуправления</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учащихся в Совете школы</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функции школьников, входящих в состав Совета школы:</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яют интересы учащихся при определении политики. Стратегии и тактики работы школы</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носят предложения от школьников</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уществляют некую экспертизу предложений, изменений и т.д. которые предлагаются в школе</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полнительное образование</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ь старшеклассников к проведению занятий для учащихся младших классов</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лонтерское </w:t>
            </w:r>
            <w:r w:rsidRPr="00B56735">
              <w:rPr>
                <w:rFonts w:ascii="Times New Roman" w:hAnsi="Times New Roman" w:cs="Times New Roman"/>
                <w:sz w:val="24"/>
                <w:szCs w:val="24"/>
              </w:rPr>
              <w:lastRenderedPageBreak/>
              <w:t>движение</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Активизировать волонтерское движение через увеличение числа </w:t>
            </w:r>
            <w:r w:rsidRPr="00B56735">
              <w:rPr>
                <w:rFonts w:ascii="Times New Roman" w:hAnsi="Times New Roman" w:cs="Times New Roman"/>
                <w:sz w:val="24"/>
                <w:szCs w:val="24"/>
              </w:rPr>
              <w:lastRenderedPageBreak/>
              <w:t>учащихся и педагогов, через выдвижение новых идей и их реализацию</w:t>
            </w:r>
          </w:p>
        </w:tc>
      </w:tr>
      <w:tr w:rsidR="00AD27BB" w:rsidRPr="00B56735" w:rsidTr="00B25F7B">
        <w:trPr>
          <w:gridBefore w:val="1"/>
          <w:gridAfter w:val="1"/>
          <w:wBefore w:w="142" w:type="dxa"/>
          <w:wAfter w:w="250" w:type="dxa"/>
        </w:trPr>
        <w:tc>
          <w:tcPr>
            <w:tcW w:w="2660"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абота над социально значимыми проектами</w:t>
            </w:r>
          </w:p>
        </w:tc>
        <w:tc>
          <w:tcPr>
            <w:tcW w:w="740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ть инициативную группу уча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ь социальных партн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ить формы сотрудничества с организациями – партнерами: благотворительные концерты, акции, субботники, ярмарки</w:t>
            </w:r>
          </w:p>
        </w:tc>
      </w:tr>
      <w:tr w:rsidR="00AD27BB" w:rsidRPr="00B56735" w:rsidTr="00B25F7B">
        <w:trPr>
          <w:gridBefore w:val="1"/>
          <w:gridAfter w:val="1"/>
          <w:wBefore w:w="142" w:type="dxa"/>
          <w:wAfter w:w="250" w:type="dxa"/>
        </w:trPr>
        <w:tc>
          <w:tcPr>
            <w:tcW w:w="2660"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ая работа</w:t>
            </w:r>
          </w:p>
        </w:tc>
        <w:tc>
          <w:tcPr>
            <w:tcW w:w="740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выставок и мероприятий в школьном и городских музеях</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B25F7B">
      <w:pPr>
        <w:spacing w:after="0" w:line="240" w:lineRule="auto"/>
        <w:ind w:left="426"/>
        <w:rPr>
          <w:rFonts w:ascii="Times New Roman" w:hAnsi="Times New Roman" w:cs="Times New Roman"/>
          <w:b/>
          <w:sz w:val="24"/>
          <w:szCs w:val="24"/>
        </w:rPr>
      </w:pPr>
      <w:r w:rsidRPr="00B56735">
        <w:rPr>
          <w:rFonts w:ascii="Times New Roman" w:hAnsi="Times New Roman" w:cs="Times New Roman"/>
          <w:b/>
          <w:sz w:val="24"/>
          <w:szCs w:val="24"/>
        </w:rPr>
        <w:t>2.3.7. Основные формы организациипедагогической поддержки социализации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бучающихся в ходе познавательной деятельности.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бучающихся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частвовать в принятии решений Управляющего совета школ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контролировать выполнение обучающимися основных прав и обяза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ащищать права обучающихся на всех уровнях управления школ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дания общественного характера системе управления образовательным процесс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49" w:name="bookmark367"/>
      <w:r w:rsidRPr="00B56735">
        <w:rPr>
          <w:rFonts w:ascii="Times New Roman" w:hAnsi="Times New Roman" w:cs="Times New Roman"/>
          <w:b/>
          <w:sz w:val="24"/>
          <w:szCs w:val="24"/>
        </w:rPr>
        <w:t>2.3.8. Организация работы по формированию экологически целесообразного, здоровогои безопасного образа жизни</w:t>
      </w:r>
      <w:bookmarkEnd w:id="249"/>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9780" w:type="dxa"/>
        <w:tblInd w:w="534" w:type="dxa"/>
        <w:tblLayout w:type="fixed"/>
        <w:tblLook w:val="04A0"/>
      </w:tblPr>
      <w:tblGrid>
        <w:gridCol w:w="390"/>
        <w:gridCol w:w="318"/>
        <w:gridCol w:w="392"/>
        <w:gridCol w:w="34"/>
        <w:gridCol w:w="2209"/>
        <w:gridCol w:w="1194"/>
        <w:gridCol w:w="140"/>
        <w:gridCol w:w="50"/>
        <w:gridCol w:w="1194"/>
        <w:gridCol w:w="32"/>
        <w:gridCol w:w="993"/>
        <w:gridCol w:w="992"/>
        <w:gridCol w:w="1842"/>
      </w:tblGrid>
      <w:tr w:rsidR="00AD27BB" w:rsidRPr="00B56735" w:rsidTr="002E2FCF">
        <w:tc>
          <w:tcPr>
            <w:tcW w:w="9780" w:type="dxa"/>
            <w:gridSpan w:val="13"/>
            <w:tcBorders>
              <w:bottom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1 «Режим дня, нагрузки, снятие перенапряжения»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 профилактики переутомления и перенапряжения.</w:t>
            </w:r>
          </w:p>
          <w:p w:rsidR="00B25F7B" w:rsidRPr="00B56735" w:rsidRDefault="00B25F7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lastRenderedPageBreak/>
              <w:t>№ п/п</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Классный час:</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Мой режим дня</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xml:space="preserve">- Причины переутомления и ее профилактика. </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Как повысить работоспособность</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Утомление и переутомление, причины и профилактика</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Здоровье – главная ценность человека</w:t>
            </w:r>
          </w:p>
          <w:p w:rsidR="00AD27BB" w:rsidRPr="00B56735" w:rsidRDefault="00AD27BB" w:rsidP="00B25F7B">
            <w:pPr>
              <w:spacing w:after="0" w:line="240" w:lineRule="auto"/>
              <w:ind w:left="67"/>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p>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Сентябрь</w:t>
            </w:r>
          </w:p>
          <w:p w:rsidR="00AD27BB" w:rsidRPr="00B56735" w:rsidRDefault="00AD27BB" w:rsidP="00B25F7B">
            <w:pPr>
              <w:spacing w:after="0" w:line="240" w:lineRule="auto"/>
              <w:ind w:left="66"/>
              <w:jc w:val="both"/>
              <w:rPr>
                <w:rFonts w:ascii="Times New Roman" w:hAnsi="Times New Roman" w:cs="Times New Roman"/>
                <w:sz w:val="24"/>
                <w:szCs w:val="24"/>
              </w:rPr>
            </w:pP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p>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p w:rsidR="00AD27BB" w:rsidRPr="00B56735" w:rsidRDefault="00AD27BB" w:rsidP="00B25F7B">
            <w:pPr>
              <w:spacing w:after="0" w:line="240" w:lineRule="auto"/>
              <w:ind w:left="66"/>
              <w:jc w:val="both"/>
              <w:rPr>
                <w:rFonts w:ascii="Times New Roman" w:hAnsi="Times New Roman" w:cs="Times New Roman"/>
                <w:sz w:val="24"/>
                <w:szCs w:val="24"/>
              </w:rPr>
            </w:pP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Встреча с медицинским работником «Школьные нагрузки и здоровь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едицинский работник школы</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Просмотр видеофильма «Режим дня школьника»</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янва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xml:space="preserve">Беседы на уроках биологии, природоведения, химии </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Учителя-предметники</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Конкурс творческих работ «Я и мой режим дня»</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7</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6</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Тренинг</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xml:space="preserve">«Экзамены без стресса» </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ай</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Психолог школы</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Листовки «Как подготовиться к экзамену без стресса?»</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ай</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Психолог школы</w:t>
            </w: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2 «Двигательная активность»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 рисках для здоровья неадекватных нагрузок и использования биостимулято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реализации этого модуля необходима интеграция с курсом физической культур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минутки</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жедневно</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глый стол                                  «Спорт – это модн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скуссия «Спорт – за и проти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баты «Спорт – залог красоты»</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еврал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лые олимпийские игры                   «Молодежь против вредных привыч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ионер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ут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лей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нятие гир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баскетбол</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7-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о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6</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треча с медицинским работником «Профилактика простудных заболеваний. Закаливан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нва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Медработник школ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еды на уроках биологии, физической культуре, ОБЖ, химии, физик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ивные соревнования «Лыжня России»</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еврал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вижные игры на переменах</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3 «Самооценка здоровья, саморегуляция и самоконтроль»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работы в условиях стрессовых ситуац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самоконтроля за собственным состоянием, чувствами в стрессовых ситуац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эмоциональной разгрузки и их использование в повседнев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управления своим эмоциональным состоянием и поведени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амяток здоровь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дработник школ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икл классных ча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Основы культуры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филактика переутом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Эмоциональные проблемы подростков»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Эмоциональные и сексуальные проблемы подростко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о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ассные </w:t>
            </w:r>
            <w:r w:rsidRPr="00B56735">
              <w:rPr>
                <w:rFonts w:ascii="Times New Roman" w:hAnsi="Times New Roman" w:cs="Times New Roman"/>
                <w:sz w:val="24"/>
                <w:szCs w:val="24"/>
              </w:rPr>
              <w:lastRenderedPageBreak/>
              <w:t>руководители</w:t>
            </w:r>
          </w:p>
        </w:tc>
      </w:tr>
      <w:tr w:rsidR="00AD27BB" w:rsidRPr="00B56735" w:rsidTr="002E2FCF">
        <w:tc>
          <w:tcPr>
            <w:tcW w:w="1134"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3</w:t>
            </w:r>
          </w:p>
        </w:tc>
        <w:tc>
          <w:tcPr>
            <w:tcW w:w="3543"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гровой тренинг «Стратегия принятия решений»</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76"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1985"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 школы</w:t>
            </w:r>
          </w:p>
        </w:tc>
      </w:tr>
      <w:tr w:rsidR="00AD27BB" w:rsidRPr="00B56735" w:rsidTr="002E2FCF">
        <w:tc>
          <w:tcPr>
            <w:tcW w:w="1134"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3543"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физического воспитания, биологии, химии, литературы, ОБЖ</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76"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1985"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предметники</w:t>
            </w:r>
          </w:p>
        </w:tc>
      </w:tr>
      <w:tr w:rsidR="00AD27BB" w:rsidRPr="00B56735" w:rsidTr="002E2FCF">
        <w:tc>
          <w:tcPr>
            <w:tcW w:w="9780" w:type="dxa"/>
            <w:gridSpan w:val="13"/>
            <w:tcBorders>
              <w:top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4 «Рациональное питание»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урс социальной рекламы «Рациональное питание – залог здоровья»</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ный журнал «Витамины»</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глый стол «Рациональное питание – залог здоровья»</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нва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баты  «Вкусное не бывает        полезным»</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нкурс творческих </w:t>
            </w:r>
            <w:r w:rsidRPr="00B56735">
              <w:rPr>
                <w:rFonts w:ascii="Times New Roman" w:hAnsi="Times New Roman" w:cs="Times New Roman"/>
                <w:sz w:val="24"/>
                <w:szCs w:val="24"/>
              </w:rPr>
              <w:lastRenderedPageBreak/>
              <w:t>работ «Мое любимое здоровое блюд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прел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м. директора по </w:t>
            </w:r>
            <w:r w:rsidRPr="00B56735">
              <w:rPr>
                <w:rFonts w:ascii="Times New Roman" w:hAnsi="Times New Roman" w:cs="Times New Roman"/>
                <w:sz w:val="24"/>
                <w:szCs w:val="24"/>
              </w:rPr>
              <w:lastRenderedPageBreak/>
              <w:t>В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6</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еда с медработником «Лишний вес: что за этим кроется, как диета влияет на вес»</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дработник школы</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икл часов общения: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Завтрак утром- знания днем»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Здоровое питание: Полезные и бесполезные продукты»                          - «Здоровое школьное питание. О пользе горячего питания»                        - «Беседа о фастфуде  и традиционной кухне россиян» </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еврал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технологии, биологии, химии, ОБЖ</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5 «Ценность здоровья. Профилактика зависимостей» — комплекс мероприятий, позволяющих провести профилактику разного рода зависим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контролировать время, проведённое за компьютером.</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арафон по профилактике негативной зависимости детей и </w:t>
            </w:r>
            <w:r w:rsidRPr="00B56735">
              <w:rPr>
                <w:rFonts w:ascii="Times New Roman" w:hAnsi="Times New Roman" w:cs="Times New Roman"/>
                <w:sz w:val="24"/>
                <w:szCs w:val="24"/>
              </w:rPr>
              <w:lastRenderedPageBreak/>
              <w:t>подростков от наркотических и психотропных вещест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урнир «Здоровые дети - здоровая Россия» под девизом «Спорт против наркотико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урс на лучший видеоролик, газету, листовку «Табак – наш враг»</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здоровья «Быть здоровым – это модн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я «Раскрой зонтик защиты от вредных привычек»</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урс агитбригад «Быть здоровым – это модн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ктикум «Трезвое решен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январь </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я «Красная ленточка»  (день борьбы со СПИДом)</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гра «Умей сказать Нет»</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баты «Пивной алкоголизм – выдумка или реальность?»</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й</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биологии, химии, обществознания, ОБЖ</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т профилактики</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дминистрац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пектор ОДН</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скуссия «Компьютер – добро или зл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н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6 «Позитивное коммуникативное общение» — комплекс мероприятий, позволяющих овладеть основами позитивного коммуникативного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умения бесконфликтного решения спорных вопро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w:t>
            </w:r>
            <w:r w:rsidRPr="00B56735">
              <w:rPr>
                <w:rFonts w:ascii="Times New Roman" w:hAnsi="Times New Roman" w:cs="Times New Roman"/>
                <w:sz w:val="24"/>
                <w:szCs w:val="24"/>
              </w:rPr>
              <w:lastRenderedPageBreak/>
              <w:t>/п</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емика «Поступок человека: биологический мотив или нравственное удовлетворение?»</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н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егрированный урок по ба</w:t>
            </w:r>
            <w:r w:rsidR="002E2FCF" w:rsidRPr="00B56735">
              <w:rPr>
                <w:rFonts w:ascii="Times New Roman" w:hAnsi="Times New Roman" w:cs="Times New Roman"/>
                <w:sz w:val="24"/>
                <w:szCs w:val="24"/>
              </w:rPr>
              <w:t>сням И.Крылова (литература</w:t>
            </w:r>
            <w:r w:rsidRPr="00B56735">
              <w:rPr>
                <w:rFonts w:ascii="Times New Roman" w:hAnsi="Times New Roman" w:cs="Times New Roman"/>
                <w:sz w:val="24"/>
                <w:szCs w:val="24"/>
              </w:rPr>
              <w:t xml:space="preserve">) «Мне чин один лишь лестен был.. чин Человека»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предметник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равственный практикум «Спор – не ссора, бойся ложного задора»</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нинг «Общение должно быть успешны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нинг «Элементы безопасного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нинг «Конфликты «за» и «проти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B25F7B" w:rsidP="00B25F7B">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w:t>
            </w:r>
            <w:r w:rsidR="00AD27BB" w:rsidRPr="00B56735">
              <w:rPr>
                <w:rFonts w:ascii="Times New Roman" w:hAnsi="Times New Roman" w:cs="Times New Roman"/>
                <w:sz w:val="24"/>
                <w:szCs w:val="24"/>
              </w:rPr>
              <w:t xml:space="preserve"> обществознания, литературы</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2.3.9. Деятельность образовательного учреждения в области непрерывного экологического здоровьесберегающего образования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0" w:name="bookmark368"/>
      <w:r w:rsidRPr="00B56735">
        <w:rPr>
          <w:rFonts w:ascii="Times New Roman" w:hAnsi="Times New Roman" w:cs="Times New Roman"/>
          <w:sz w:val="24"/>
          <w:szCs w:val="24"/>
        </w:rPr>
        <w:t>Экологически безопасная здоровьесберегающая инфраструктура образовательного учреждения</w:t>
      </w:r>
      <w:bookmarkEnd w:id="250"/>
    </w:p>
    <w:tbl>
      <w:tblPr>
        <w:tblW w:w="10631" w:type="dxa"/>
        <w:tblInd w:w="250" w:type="dxa"/>
        <w:tblLook w:val="04A0"/>
      </w:tblPr>
      <w:tblGrid>
        <w:gridCol w:w="5353"/>
        <w:gridCol w:w="5278"/>
      </w:tblGrid>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наличие и необходимое оснащение </w:t>
            </w:r>
            <w:r w:rsidRPr="00B56735">
              <w:rPr>
                <w:rFonts w:ascii="Times New Roman" w:hAnsi="Times New Roman" w:cs="Times New Roman"/>
                <w:sz w:val="24"/>
                <w:szCs w:val="24"/>
              </w:rPr>
              <w:lastRenderedPageBreak/>
              <w:t>помещений для питания обучающихся, а также для хранения и приготовления пи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качественного горячего питания обучающихся, в том числе горячих завтра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личие помещений для медицинского персонал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тсутствие предписаний органов РОСПОТРЕБНАДЗОРА по выполнению требований СанПИНМин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столовая на 200 мест для питания обучающихся,  оборудованная современной </w:t>
            </w:r>
            <w:r w:rsidRPr="00B56735">
              <w:rPr>
                <w:rFonts w:ascii="Times New Roman" w:hAnsi="Times New Roman" w:cs="Times New Roman"/>
                <w:sz w:val="24"/>
                <w:szCs w:val="24"/>
              </w:rPr>
              <w:lastRenderedPageBreak/>
              <w:t>техникой;</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ухразовое горячее питание для учащихся 5-9 классов (завтрак, обе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дельные кабинеты для каждого класса-комплекта, оборудованные современной школьной мебелью;физкультурный зал оснащён спортивным и игровым инвентарём на 80%; наличие 2 спортивных площадок: баскетбольная, футбольная; наличие спортивного городк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цензированный медкабинет; 2 медработника – врач и фельдшер;</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ая служба (1 логопед,     1 психолог); 2 учителя физическо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школьная площадка с цветниками, овощными культурами, кабинет химии и биологии, где проводятся занятия по экологи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ациональная организация учебной и внеучебной деятельности обучающихся</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бучение обучающихся вариантам </w:t>
            </w:r>
            <w:r w:rsidRPr="00B56735">
              <w:rPr>
                <w:rFonts w:ascii="Times New Roman" w:hAnsi="Times New Roman" w:cs="Times New Roman"/>
                <w:sz w:val="24"/>
                <w:szCs w:val="24"/>
              </w:rPr>
              <w:lastRenderedPageBreak/>
              <w:t>рациональных способов и приёмов работы с учебной информацией и организации учебного тру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ведение любых инноваций в учебный процесс только под контролем специалистов;</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ая нагрузка в неделю: 5 классы – 32 часа, 6 классы – 33 часа, 7 классы – 35 часов, 8-9 классы – 36 часов. Объем домашних заданий в 5-6  классах – до 2,5 часов, 7-8 классах – до 3 часов, 9 классе – до 4 часов</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Метод проектов, методика «Критическое мышление», метод проблемного изложения, эвристический метод (частично поисковый), исследовательский мето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емы работы с учебной литературой: синквейн, тест-экспресс, кластер-анализ, составление схем, плана, тезисов, таблиц. Приемы организации учебного труда: </w:t>
            </w:r>
            <w:r w:rsidRPr="00B56735">
              <w:rPr>
                <w:rFonts w:ascii="Times New Roman" w:hAnsi="Times New Roman" w:cs="Times New Roman"/>
                <w:sz w:val="24"/>
                <w:szCs w:val="24"/>
              </w:rPr>
              <w:lastRenderedPageBreak/>
              <w:t>постановка задач, составление плана учебного труда, самоконтроль, самооценка, работа в группах.</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ие средства: 20-25 мин, прослушивание аудиозаписей – 20-25 мин</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обучении учитываются индивидуальные особенности учащихся, проводится работа по индивидуальным программам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 3-й час физическо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Эффективная организация физкультурно-оздоровительной работы</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культурно-оздоровительная работа направлена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занятий по лечебной физкульту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рганизацию динамических перемен, физкультминуток на уроках, способствующих эмоциональной разгрузке и </w:t>
            </w:r>
            <w:r w:rsidRPr="00B56735">
              <w:rPr>
                <w:rFonts w:ascii="Times New Roman" w:hAnsi="Times New Roman" w:cs="Times New Roman"/>
                <w:sz w:val="24"/>
                <w:szCs w:val="24"/>
              </w:rPr>
              <w:lastRenderedPageBreak/>
              <w:t>повышению двигательной актив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3 урока физической культуры для всех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редование уроков физической культуры по дням недел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динамической перемены после                 3 урока – 20 минут</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перемены по 20 минут для динамической паузы, 1-2 раза на каждом уроке проводятся физкультминутк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ртивные секции: дзюдо, киокушинкай </w:t>
            </w:r>
            <w:r w:rsidRPr="00B56735">
              <w:rPr>
                <w:rFonts w:ascii="Times New Roman" w:hAnsi="Times New Roman" w:cs="Times New Roman"/>
                <w:sz w:val="24"/>
                <w:szCs w:val="24"/>
              </w:rPr>
              <w:lastRenderedPageBreak/>
              <w:t>каратэ, волейбол, настольный теннис, тхзквандо, бадминтон, художественная гимнастика.                                      Экологические кружки: «Юные краеведы - экологи», «Цветоводы», клуб «Исследователь», «Юный эколог», эколого-химическая лаборатори</w:t>
            </w:r>
            <w:r w:rsidR="002E2FCF" w:rsidRPr="00B56735">
              <w:rPr>
                <w:rFonts w:ascii="Times New Roman" w:hAnsi="Times New Roman" w:cs="Times New Roman"/>
                <w:sz w:val="24"/>
                <w:szCs w:val="24"/>
              </w:rPr>
              <w:t xml:space="preserve">я. Используются для проведения  кабинет </w:t>
            </w:r>
            <w:r w:rsidRPr="00B56735">
              <w:rPr>
                <w:rFonts w:ascii="Times New Roman" w:hAnsi="Times New Roman" w:cs="Times New Roman"/>
                <w:sz w:val="24"/>
                <w:szCs w:val="24"/>
              </w:rPr>
              <w:t xml:space="preserve"> биологии, кабинеты химии, географии, информат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ни Здоровья, Экскурсии на природу, спортивные соревнования по разным видам спорта, «Кросс наций», «Лыжня Росси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еализация модульных образовательных программ</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дней экологической культуры и здоровья, конкурсов, праздников и т. п.;</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предусматривают разные формы организации занят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грацию в базовые образовательные дисципл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часов здоровья и экологической безопас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факультативные занят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классных ча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анятия в кружк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досуговых мероприятий: конкурсов, праздников, викторин, экскурсий и т. 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дней экологической культуры и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 школе реализуются программы экологического клуба «Исследователь» (школы «Дендроэкологов», «Зооэкологов», «Экологии здоровья»), социально-экологического ресурсного центра «Гармония», «В здоровом теле – здоровый дух»</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ни Здоровья, Экологический марафон, школьные олимпиады по экологии, акция «Скворечник», акция «Не дадим пластику убить Землю», игры «Тайны воды», «ЭкоЗарница», «Экологическая тропа», экологический брейн-ринг, конкурсы агитбригад «Наш дом – Земл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циально-экологический ресурсный центр «Гармония» (учащиеся, педагоги, родители), который включает в себя разные формы организации работы:                                                                            - экологический клуб «Исследователь» (5-8 кл)                           - предпрофильные курсы «Экология человека» (9 кл)                                                                                         - эколого-химическая лаборатория                                           - агроэкологическая площадка                                             - информационный сектор.                                                        В школе работают кружки экологической направленности: «Цветоводы», «Юные краеведы-экологи». Проводятся классные часы, конкурсы, игры, экскурсии, </w:t>
            </w:r>
            <w:r w:rsidRPr="00B56735">
              <w:rPr>
                <w:rFonts w:ascii="Times New Roman" w:hAnsi="Times New Roman" w:cs="Times New Roman"/>
                <w:sz w:val="24"/>
                <w:szCs w:val="24"/>
              </w:rPr>
              <w:lastRenderedPageBreak/>
              <w:t>предметные недел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светительская работа с родителями (законными представителями)</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ультации школьного психолога по проблемам психологического здоровья де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ультации школьного врача по вопросам физического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жемесячный информационный бюллетень для родителей по темам: «Как сохранить психическое здоровье ребёнка», «Как выразить детям свою любовь», «Здоровое питание», «Психотерапия неуспеваемости», «Что нужно знать родителям об очках», «Навыки закаливания детей», «Сохранение правильной осанки», «Профилактика простудных заболева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дительская конференция «Создание комфортной образовательной ср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ни здоровья, экскурсии на природу, общешкольные родительские собрания по темам «Профилактика детского дорожно-транспортного травматизма», «Взрослые проблемы детей. Как защитить детей в современном мире», «Мы в ответе за жизнь и здоровье наших детей», акции «Раскрой зонтик защиты от вредных привычек», «Не дадим пластику убить землю», «Мой микрорайон – мой дом, и я создаю уют в нем»</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p w:rsidR="00AD27BB" w:rsidRPr="00B56735" w:rsidRDefault="00AD27BB" w:rsidP="0082432C">
      <w:pPr>
        <w:spacing w:after="0" w:line="240" w:lineRule="auto"/>
        <w:ind w:left="426"/>
        <w:jc w:val="both"/>
        <w:rPr>
          <w:rFonts w:ascii="Times New Roman" w:hAnsi="Times New Roman" w:cs="Times New Roman"/>
          <w:b/>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1" w:name="bookmark373"/>
      <w:r w:rsidRPr="00B56735">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bookmarkEnd w:id="251"/>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важительное отношение к органам охраны правопоряд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национальных героев и важнейших событий истории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государственных праздников, их истории и значения для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2" w:name="bookmark374"/>
      <w:r w:rsidRPr="00B56735">
        <w:rPr>
          <w:rFonts w:ascii="Times New Roman" w:hAnsi="Times New Roman" w:cs="Times New Roman"/>
          <w:sz w:val="24"/>
          <w:szCs w:val="24"/>
        </w:rPr>
        <w:t>Воспитание социальной ответственности и компетентности:</w:t>
      </w:r>
      <w:bookmarkEnd w:id="252"/>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зитивное отношение, сознательное принятие роли граждан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ролевого поведения в контексте традиционных моральных норм.</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3" w:name="bookmark375"/>
      <w:r w:rsidRPr="00B56735">
        <w:rPr>
          <w:rFonts w:ascii="Times New Roman" w:hAnsi="Times New Roman" w:cs="Times New Roman"/>
          <w:sz w:val="24"/>
          <w:szCs w:val="24"/>
        </w:rPr>
        <w:t>Воспитание нравственных чувств, убеждений, этического сознания:</w:t>
      </w:r>
      <w:bookmarkEnd w:id="25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чувство дружбы к представителям всех национальностей Российской Федер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традиций своей семьи и школы, бережное отношение к н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4" w:name="bookmark376"/>
      <w:r w:rsidRPr="00B56735">
        <w:rPr>
          <w:rFonts w:ascii="Times New Roman" w:hAnsi="Times New Roman" w:cs="Times New Roman"/>
          <w:sz w:val="24"/>
          <w:szCs w:val="24"/>
        </w:rPr>
        <w:t>Воспитание экологической культуры, культуры здорового и безопасного образа жизни:</w:t>
      </w:r>
      <w:bookmarkEnd w:id="254"/>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норм и правил экологической этики, законодательства в области экологии и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личного опыта здоровьесберегающе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ротивостоять негативным факторам, способствующим ухудшению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5" w:name="bookmark377"/>
      <w:r w:rsidRPr="00B56735">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к сознательному выбору профессии:</w:t>
      </w:r>
      <w:bookmarkEnd w:id="255"/>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нравственных основ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применения знаний в труде, общественной жизни, в бы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оопределение в области своих познавательных интере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участия в общественно значимых дел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формированность первоначальных профессиональных намерений и интере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ие представления о трудовом законодательстве.</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6" w:name="bookmark378"/>
      <w:r w:rsidRPr="00B56735">
        <w:rPr>
          <w:rFonts w:ascii="Times New Roman" w:hAnsi="Times New Roman" w:cs="Times New Roman"/>
          <w:sz w:val="24"/>
          <w:szCs w:val="24"/>
        </w:rPr>
        <w:t>Воспитание ценностного отношения к прекрасному,</w:t>
      </w:r>
      <w:bookmarkStart w:id="257" w:name="bookmark379"/>
      <w:bookmarkEnd w:id="256"/>
      <w:r w:rsidRPr="00B56735">
        <w:rPr>
          <w:rFonts w:ascii="Times New Roman" w:hAnsi="Times New Roman" w:cs="Times New Roman"/>
          <w:sz w:val="24"/>
          <w:szCs w:val="24"/>
        </w:rPr>
        <w:t xml:space="preserve"> формирование основ эстетической культуры (эстетическоевоспитание):</w:t>
      </w:r>
      <w:bookmarkEnd w:id="257"/>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прекрасном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понимание искусства как особой формы познания и преобразования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б искусстве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реализации эстетических ценностей в пространстве школы и семьи.</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58" w:name="bookmark380"/>
      <w:r w:rsidRPr="00B56735">
        <w:rPr>
          <w:rFonts w:ascii="Times New Roman" w:hAnsi="Times New Roman" w:cs="Times New Roman"/>
          <w:b/>
          <w:sz w:val="24"/>
          <w:szCs w:val="24"/>
        </w:rPr>
        <w:t>2.3.11. Мониторинг эффективности</w:t>
      </w:r>
      <w:bookmarkStart w:id="259" w:name="bookmark381"/>
      <w:bookmarkEnd w:id="258"/>
      <w:r w:rsidRPr="00B56735">
        <w:rPr>
          <w:rFonts w:ascii="Times New Roman" w:hAnsi="Times New Roman" w:cs="Times New Roman"/>
          <w:b/>
          <w:sz w:val="24"/>
          <w:szCs w:val="24"/>
        </w:rPr>
        <w:t xml:space="preserve"> реализации образовательным учреждением Программы воспитания и социализации</w:t>
      </w:r>
      <w:bookmarkStart w:id="260" w:name="bookmark382"/>
      <w:bookmarkEnd w:id="259"/>
      <w:r w:rsidRPr="00B56735">
        <w:rPr>
          <w:rFonts w:ascii="Times New Roman" w:hAnsi="Times New Roman" w:cs="Times New Roman"/>
          <w:b/>
          <w:sz w:val="24"/>
          <w:szCs w:val="24"/>
        </w:rPr>
        <w:t>обучающихся</w:t>
      </w:r>
      <w:bookmarkEnd w:id="260"/>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tbl>
      <w:tblPr>
        <w:tblW w:w="10064" w:type="dxa"/>
        <w:tblInd w:w="392" w:type="dxa"/>
        <w:tblLayout w:type="fixed"/>
        <w:tblLook w:val="04A0"/>
      </w:tblPr>
      <w:tblGrid>
        <w:gridCol w:w="1984"/>
        <w:gridCol w:w="1985"/>
        <w:gridCol w:w="2443"/>
        <w:gridCol w:w="2384"/>
        <w:gridCol w:w="1268"/>
      </w:tblGrid>
      <w:tr w:rsidR="00AD27BB" w:rsidRPr="00B56735" w:rsidTr="006B69EF">
        <w:tc>
          <w:tcPr>
            <w:tcW w:w="1984" w:type="dxa"/>
          </w:tcPr>
          <w:p w:rsidR="00AD27BB" w:rsidRPr="00B56735" w:rsidRDefault="00AD27BB" w:rsidP="006B69EF">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Критерии</w:t>
            </w:r>
          </w:p>
        </w:tc>
        <w:tc>
          <w:tcPr>
            <w:tcW w:w="1985" w:type="dxa"/>
          </w:tcPr>
          <w:p w:rsidR="00AD27BB" w:rsidRPr="00B56735" w:rsidRDefault="00AD27BB" w:rsidP="006B69EF">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Основные показатели эффективности</w:t>
            </w: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ъект мониторинга</w:t>
            </w:r>
          </w:p>
        </w:tc>
        <w:tc>
          <w:tcPr>
            <w:tcW w:w="2384" w:type="dxa"/>
          </w:tcPr>
          <w:p w:rsidR="00AD27BB" w:rsidRPr="00B56735" w:rsidRDefault="00AD27BB" w:rsidP="006B69EF">
            <w:pPr>
              <w:spacing w:after="0" w:line="240" w:lineRule="auto"/>
              <w:ind w:left="142"/>
              <w:jc w:val="both"/>
              <w:rPr>
                <w:rFonts w:ascii="Times New Roman" w:hAnsi="Times New Roman" w:cs="Times New Roman"/>
                <w:sz w:val="24"/>
                <w:szCs w:val="24"/>
              </w:rPr>
            </w:pPr>
            <w:r w:rsidRPr="00B56735">
              <w:rPr>
                <w:rFonts w:ascii="Times New Roman" w:hAnsi="Times New Roman" w:cs="Times New Roman"/>
                <w:sz w:val="24"/>
                <w:szCs w:val="24"/>
              </w:rPr>
              <w:t>Диагностические средства и методы оценки</w:t>
            </w:r>
          </w:p>
        </w:tc>
        <w:tc>
          <w:tcPr>
            <w:tcW w:w="1268" w:type="dxa"/>
          </w:tcPr>
          <w:p w:rsidR="00AD27BB" w:rsidRPr="00B56735" w:rsidRDefault="00AD27BB" w:rsidP="006B69EF">
            <w:pPr>
              <w:spacing w:after="0" w:line="240" w:lineRule="auto"/>
              <w:ind w:left="26"/>
              <w:jc w:val="both"/>
              <w:rPr>
                <w:rFonts w:ascii="Times New Roman" w:hAnsi="Times New Roman" w:cs="Times New Roman"/>
                <w:sz w:val="24"/>
                <w:szCs w:val="24"/>
              </w:rPr>
            </w:pPr>
            <w:r w:rsidRPr="00B56735">
              <w:rPr>
                <w:rFonts w:ascii="Times New Roman" w:hAnsi="Times New Roman" w:cs="Times New Roman"/>
                <w:sz w:val="24"/>
                <w:szCs w:val="24"/>
              </w:rPr>
              <w:t>Периодичность обследования</w:t>
            </w:r>
          </w:p>
        </w:tc>
      </w:tr>
      <w:tr w:rsidR="00AD27BB" w:rsidRPr="00B56735" w:rsidTr="006B69EF">
        <w:tc>
          <w:tcPr>
            <w:tcW w:w="19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словия обеспечения реализации ФГОС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985" w:type="dxa"/>
          </w:tcPr>
          <w:p w:rsidR="00AD27BB" w:rsidRPr="00B56735" w:rsidRDefault="00AD27BB" w:rsidP="006B69EF">
            <w:pPr>
              <w:spacing w:after="0" w:line="240" w:lineRule="auto"/>
              <w:ind w:left="176"/>
              <w:jc w:val="both"/>
              <w:rPr>
                <w:rFonts w:ascii="Times New Roman" w:hAnsi="Times New Roman" w:cs="Times New Roman"/>
                <w:sz w:val="24"/>
                <w:szCs w:val="24"/>
              </w:rPr>
            </w:pPr>
            <w:r w:rsidRPr="00B56735">
              <w:rPr>
                <w:rFonts w:ascii="Times New Roman" w:hAnsi="Times New Roman" w:cs="Times New Roman"/>
                <w:sz w:val="24"/>
                <w:szCs w:val="24"/>
              </w:rPr>
              <w:t xml:space="preserve">Уровень методического обеспечения введения ФГОС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о-правовое обеспечение введения ФГО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материально-технического обеспечения введения ФГО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овень информационного обеспечения введения ФГОС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нансово-экономическое обеспечение введения ФГОС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Организационная структура учреждения, материально-техническая база, программно-методические материалы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3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документации, интервью с учителями и руководителями, анкетирование учащихся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6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3 раза в год </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ab/>
            </w:r>
          </w:p>
        </w:tc>
      </w:tr>
      <w:tr w:rsidR="00AD27BB" w:rsidRPr="00B56735" w:rsidTr="006B69EF">
        <w:tc>
          <w:tcPr>
            <w:tcW w:w="19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езультативность реализации программы воспитания и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собенности развития личностной, социальной, экологической, трудовой и здоровьесберегающей культуры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6A761B" w:rsidP="0082432C">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pict>
                <v:shapetype id="_x0000_t32" coordsize="21600,21600" o:spt="32" o:oned="t" path="m,l21600,21600e" filled="f">
                  <v:path arrowok="t" fillok="f" o:connecttype="none"/>
                  <o:lock v:ext="edit" shapetype="t"/>
                </v:shapetype>
                <v:shape id="_x0000_s1037" type="#_x0000_t32" style="position:absolute;left:0;text-align:left;margin-left:-4.75pt;margin-top:14.45pt;width:441.95pt;height:.05pt;z-index:251660288" o:connectortype="straight"/>
              </w:pic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оциально-педагогическая среда, общая психологическая атмосфера и нравственный уклад школьной жизни в образовательном учреждени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6A761B" w:rsidP="0082432C">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pict>
                <v:shape id="_x0000_s1038" type="#_x0000_t32" style="position:absolute;left:0;text-align:left;margin-left:-4.75pt;margin-top:14.2pt;width:441.95pt;height:2.55pt;flip:y;z-index:251661312" o:connectortype="straight"/>
              </w:pic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Особенности детско-родительских отношений и степень включенности родителей (законных представителей) в образовательный и воспитательный процессы</w:t>
            </w: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инамика личностного развития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гностика социально-педагогической среды, психологической атмосферы в ОУ</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6B69EF">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Диагностика особенностей детско-родительских отношений</w:t>
            </w:r>
          </w:p>
        </w:tc>
        <w:tc>
          <w:tcPr>
            <w:tcW w:w="23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1.Диагностика личностного роста учащихся Д.В. Григорьева, П.В. Степано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Методика ценностной ориентации личности М. Рокич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Диагностика творческой активности М.И. Рожко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Методика «Пословицы» С.М. Петровой</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Методика Г.А. Цукерман «Кто прав?»</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Методика «Моральные дилемм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Диагностические карты ученика и класс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Методика для выявления готовности школьников к выбору профессии (по В.Б. Успенскому)</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Методика определение психологической атмосферы в коллектив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етодика «Наши отноше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 Методика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фессиональная позиция педагога» А.И. Григорье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Методика                «Удовлетворенность работой ОУ» А.А.. Андрее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Методика М.И. Рожкова «Определение уровня развития ученического самоуправле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ки Клюевой</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Методика PARI Шефера Е.С., Белла Р.К.</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Методика А.Г.Лидерса и И.В.Анисимовой «Диагностика эмоциональных отношений в семь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Методика «Родительское сочинени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Комплексная методика для изучения удовлетворенности родителей жизнедеятельностью ОУ по А.А. Андрееву</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6.Методика идентификации </w:t>
            </w:r>
            <w:r w:rsidRPr="00B56735">
              <w:rPr>
                <w:rFonts w:ascii="Times New Roman" w:hAnsi="Times New Roman" w:cs="Times New Roman"/>
                <w:sz w:val="24"/>
                <w:szCs w:val="24"/>
              </w:rPr>
              <w:lastRenderedPageBreak/>
              <w:t>детей с родителями (опросник А.И. Заро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6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2 раза в год</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раз в год</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раз </w:t>
            </w:r>
            <w:r w:rsidRPr="00B56735">
              <w:rPr>
                <w:rFonts w:ascii="Times New Roman" w:hAnsi="Times New Roman" w:cs="Times New Roman"/>
                <w:sz w:val="24"/>
                <w:szCs w:val="24"/>
              </w:rPr>
              <w:lastRenderedPageBreak/>
              <w:t>в год</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6B69EF">
        <w:tc>
          <w:tcPr>
            <w:tcW w:w="19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езультативность педагогического процесса</w:t>
            </w:r>
          </w:p>
        </w:tc>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стижение предметных и метапредметных результа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клад в личностное развит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развития ценностно-смысловых установок уча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готовности и способности учащихся к саморазвит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формированности мотивации к обучению, познанию, выбору индивидуальной образовательной траек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сформированности основ гражданской идентичности</w:t>
            </w: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намика личностного развития школьников</w:t>
            </w:r>
          </w:p>
        </w:tc>
        <w:tc>
          <w:tcPr>
            <w:tcW w:w="23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стирование и анкетирование уча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результативности участия учащихся в олимпиадах и конкурсах</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беседовани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ос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тервью </w:t>
            </w:r>
          </w:p>
        </w:tc>
        <w:tc>
          <w:tcPr>
            <w:tcW w:w="126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раза в год</w:t>
            </w:r>
          </w:p>
          <w:p w:rsidR="00AD27BB" w:rsidRPr="00B56735" w:rsidRDefault="00AD27BB" w:rsidP="0082432C">
            <w:pPr>
              <w:spacing w:after="0" w:line="240" w:lineRule="auto"/>
              <w:ind w:left="426"/>
              <w:jc w:val="both"/>
              <w:rPr>
                <w:rFonts w:ascii="Times New Roman" w:hAnsi="Times New Roman" w:cs="Times New Roman"/>
                <w:sz w:val="24"/>
                <w:szCs w:val="24"/>
              </w:rPr>
            </w:pP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сновные принципы организации мониторинга эффективности реализации образовательным учреждением Программы воспитания и социализации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признания безусловного уважения прав — предполагает отказ от прямых негативных оценок и личностных характеристик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61" w:name="bookmark383"/>
      <w:r w:rsidRPr="00B56735">
        <w:rPr>
          <w:rFonts w:ascii="Times New Roman" w:hAnsi="Times New Roman" w:cs="Times New Roman"/>
          <w:b/>
          <w:sz w:val="24"/>
          <w:szCs w:val="24"/>
        </w:rPr>
        <w:t>2.3.12. Методологический инструментарий</w:t>
      </w:r>
      <w:bookmarkStart w:id="262" w:name="bookmark384"/>
      <w:bookmarkEnd w:id="261"/>
      <w:r w:rsidRPr="00B56735">
        <w:rPr>
          <w:rFonts w:ascii="Times New Roman" w:hAnsi="Times New Roman" w:cs="Times New Roman"/>
          <w:b/>
          <w:sz w:val="24"/>
          <w:szCs w:val="24"/>
        </w:rPr>
        <w:t xml:space="preserve"> мониторинга воспитания и социализации обучающихся</w:t>
      </w:r>
      <w:bookmarkEnd w:id="262"/>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63" w:name="bookmark385"/>
      <w:r w:rsidRPr="00B56735">
        <w:rPr>
          <w:rFonts w:ascii="Times New Roman" w:hAnsi="Times New Roman" w:cs="Times New Roman"/>
          <w:sz w:val="24"/>
          <w:szCs w:val="24"/>
        </w:rPr>
        <w:lastRenderedPageBreak/>
        <w:t>Особо следует выделить психолого-педагогический эксперимент как основной метод исследования воспитанияи социализации обучающихся.</w:t>
      </w:r>
      <w:bookmarkEnd w:id="26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мках психолого-педагогического исследования следует выделить три этап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 указать критерии, по которым изучается динамика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9E32D0" w:rsidP="009E32D0">
      <w:pPr>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Матрица дефицита условий  </w:t>
      </w:r>
      <w:r w:rsidR="00AD27BB" w:rsidRPr="00B56735">
        <w:rPr>
          <w:rFonts w:ascii="Times New Roman" w:hAnsi="Times New Roman" w:cs="Times New Roman"/>
          <w:sz w:val="24"/>
          <w:szCs w:val="24"/>
        </w:rPr>
        <w:t xml:space="preserve"> в рамках реализации  программы воспитания и социализации обучающихся для основной школы </w:t>
      </w:r>
    </w:p>
    <w:p w:rsidR="009E32D0" w:rsidRPr="00B56735" w:rsidRDefault="009E32D0" w:rsidP="009E32D0">
      <w:pPr>
        <w:spacing w:after="0" w:line="240" w:lineRule="auto"/>
        <w:ind w:left="426"/>
        <w:rPr>
          <w:rFonts w:ascii="Times New Roman" w:hAnsi="Times New Roman" w:cs="Times New Roman"/>
          <w:sz w:val="24"/>
          <w:szCs w:val="24"/>
        </w:rPr>
      </w:pPr>
    </w:p>
    <w:tbl>
      <w:tblPr>
        <w:tblW w:w="0" w:type="auto"/>
        <w:tblInd w:w="-176" w:type="dxa"/>
        <w:tblLook w:val="04A0"/>
      </w:tblPr>
      <w:tblGrid>
        <w:gridCol w:w="3069"/>
        <w:gridCol w:w="7529"/>
      </w:tblGrid>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я</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ые условия</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о-методическо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вые образовательные програм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ие рекомендации по составлению моделей рабочих программ по предметам, исследовательской деятельности, экологическому образова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ие рекомендации по организации внеурочной деятельности, составлению моделей рабочих программ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ие рекомендации для родителей по ознакомлению их с требованиями новых ФГО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тельные програм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ы по внеурочной деятельности</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дрово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ышение квалификации учителей – предмет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ышение квалификации классных руков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ение кадров для организаци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штатного расписания ОУ на предмет наличия необходимых и достаточных для осуществления процесса воспитания педагогических кадров и их профессиональной квалификации</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ирование социума, родителей через сайт О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ределение новых ролей информирования: «педагог-консультант», «ученик – исследовател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единого банка данных О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банка информационно-методических материал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ксимальное использование ресурсов системы АСУ РСО в работе всех участников образовательно-воспитательного процесса</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ое обеспечени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рректировка локальных а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новых локальных а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ключение договоров, составление планов совместной рабо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новых программ, документации</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риально-техническая база</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рудованные помещения для организации внеурочной деятельности: мультимедийное оборудование, ученические передвижные лабора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риально-техническое оснащение, необходимое для организации учебной 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полнение библиотечно-информационного фонда</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9E32D0">
      <w:pPr>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Матрица</w:t>
      </w:r>
      <w:r w:rsidR="009E32D0" w:rsidRPr="00B56735">
        <w:rPr>
          <w:rFonts w:ascii="Times New Roman" w:hAnsi="Times New Roman" w:cs="Times New Roman"/>
          <w:sz w:val="24"/>
          <w:szCs w:val="24"/>
        </w:rPr>
        <w:t xml:space="preserve"> рисков </w:t>
      </w:r>
      <w:r w:rsidRPr="00B56735">
        <w:rPr>
          <w:rFonts w:ascii="Times New Roman" w:hAnsi="Times New Roman" w:cs="Times New Roman"/>
          <w:sz w:val="24"/>
          <w:szCs w:val="24"/>
        </w:rPr>
        <w:t xml:space="preserve"> в рамках реализации программы воспитания и социализации обучающихся для основной школы</w:t>
      </w:r>
    </w:p>
    <w:tbl>
      <w:tblPr>
        <w:tblW w:w="0" w:type="auto"/>
        <w:tblInd w:w="-318" w:type="dxa"/>
        <w:tblLook w:val="04A0"/>
      </w:tblPr>
      <w:tblGrid>
        <w:gridCol w:w="4786"/>
        <w:gridCol w:w="5954"/>
      </w:tblGrid>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иски</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минимизации рисков</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достаточное обеспечение преподавательскими кадрами для </w:t>
            </w:r>
            <w:r w:rsidRPr="00B56735">
              <w:rPr>
                <w:rFonts w:ascii="Times New Roman" w:hAnsi="Times New Roman" w:cs="Times New Roman"/>
                <w:sz w:val="24"/>
                <w:szCs w:val="24"/>
              </w:rPr>
              <w:lastRenderedPageBreak/>
              <w:t>разнообразного и качественного введения внеурочной деятельности</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едение правильной кадровой полит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ыскивание возможностей из текущего состава.                </w:t>
            </w:r>
            <w:r w:rsidRPr="00B56735">
              <w:rPr>
                <w:rFonts w:ascii="Times New Roman" w:hAnsi="Times New Roman" w:cs="Times New Roman"/>
                <w:sz w:val="24"/>
                <w:szCs w:val="24"/>
              </w:rPr>
              <w:lastRenderedPageBreak/>
              <w:t>Переквалифицирование педагогов. Привлечение нужных специалистов из других структур</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едостаточно высокая материально-техническая база</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оборудование кабинетов</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зкая активность учащихся и педагогов</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мулирование и поощрение учащихся и педагогов</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достаточная сформированность социальных и практических навыков, умений и опыта, уровня воспитанности и культуры, личностно-психологические характеристики участников УВП</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и корректировка планир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 мониторингов, направленных на выявление данных проблем и их анализ</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ение к работе психологической службы школы, социального педагога, педагогов школы, родителей</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енсификация учебного процесса</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дивидуальный контроль за нагрузкой учащихся в урочное и внеурочное время. Выполнение требований СанПина</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ональная неграмотность педагога</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 менее 1 раза в год знакомить педагога с его функциональными обязанностями под роспись</w:t>
            </w:r>
          </w:p>
        </w:tc>
      </w:tr>
    </w:tbl>
    <w:p w:rsidR="00AD27BB" w:rsidRPr="00B56735" w:rsidRDefault="00AD27BB" w:rsidP="0082432C">
      <w:pPr>
        <w:ind w:left="426"/>
        <w:jc w:val="both"/>
        <w:rPr>
          <w:rFonts w:ascii="Times New Roman" w:hAnsi="Times New Roman" w:cs="Times New Roman"/>
          <w:sz w:val="24"/>
          <w:szCs w:val="24"/>
        </w:rPr>
      </w:pPr>
    </w:p>
    <w:p w:rsidR="00A53910" w:rsidRPr="00B56735" w:rsidRDefault="00A53910"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A53910" w:rsidRPr="00B56735" w:rsidRDefault="00A53910"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pStyle w:val="Osnova"/>
        <w:tabs>
          <w:tab w:val="left" w:pos="567"/>
          <w:tab w:val="left" w:leader="dot" w:pos="624"/>
        </w:tabs>
        <w:spacing w:line="240" w:lineRule="auto"/>
        <w:ind w:left="426" w:firstLine="0"/>
        <w:rPr>
          <w:rStyle w:val="Zag11"/>
          <w:rFonts w:ascii="Times New Roman" w:eastAsia="@Arial Unicode MS" w:hAnsi="Times New Roman" w:cs="Times New Roman"/>
          <w:color w:val="auto"/>
          <w:sz w:val="24"/>
          <w:szCs w:val="24"/>
          <w:lang w:val="ru-RU"/>
        </w:rPr>
      </w:pPr>
    </w:p>
    <w:p w:rsidR="002B06C2" w:rsidRPr="00B56735" w:rsidRDefault="002B06C2" w:rsidP="0082432C">
      <w:pPr>
        <w:pStyle w:val="a5"/>
        <w:widowControl w:val="0"/>
        <w:tabs>
          <w:tab w:val="left" w:pos="567"/>
        </w:tabs>
        <w:spacing w:before="0" w:beforeAutospacing="0" w:after="0"/>
        <w:ind w:left="426"/>
        <w:jc w:val="both"/>
      </w:pPr>
    </w:p>
    <w:p w:rsidR="002B06C2" w:rsidRPr="00B56735" w:rsidRDefault="002B06C2" w:rsidP="0082432C">
      <w:pPr>
        <w:pStyle w:val="a5"/>
        <w:spacing w:before="0" w:beforeAutospacing="0" w:after="0"/>
        <w:ind w:left="426"/>
        <w:jc w:val="both"/>
      </w:pPr>
    </w:p>
    <w:p w:rsidR="001824EC" w:rsidRPr="00B56735" w:rsidRDefault="001824EC"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9E32D0">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color w:val="000000"/>
          <w:sz w:val="24"/>
          <w:szCs w:val="24"/>
          <w:lang w:eastAsia="ru-RU"/>
        </w:rPr>
        <w:lastRenderedPageBreak/>
        <w:t>2.4. Программа коррекционной работы</w:t>
      </w:r>
    </w:p>
    <w:p w:rsidR="009E32D0" w:rsidRPr="00B56735" w:rsidRDefault="00AD27BB" w:rsidP="009E32D0">
      <w:pPr>
        <w:shd w:val="clear" w:color="auto" w:fill="FFFFFF"/>
        <w:spacing w:after="0" w:line="240" w:lineRule="auto"/>
        <w:ind w:left="425" w:firstLine="284"/>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его потребностям и в полной мере использующее возможности его развития.</w:t>
      </w:r>
    </w:p>
    <w:p w:rsidR="00AD27BB" w:rsidRPr="00B56735" w:rsidRDefault="00AD27BB" w:rsidP="009E32D0">
      <w:pPr>
        <w:shd w:val="clear" w:color="auto" w:fill="FFFFFF"/>
        <w:spacing w:after="0" w:line="240" w:lineRule="auto"/>
        <w:ind w:left="425" w:firstLine="284"/>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D27BB" w:rsidRPr="00B56735" w:rsidRDefault="00AD27BB" w:rsidP="009E32D0">
      <w:pPr>
        <w:spacing w:after="0" w:line="240" w:lineRule="auto"/>
        <w:ind w:left="425" w:firstLine="284"/>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медико – психолого – 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AD27BB" w:rsidRPr="00B56735" w:rsidRDefault="00AD27BB" w:rsidP="009E32D0">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Цель программы: </w:t>
      </w:r>
      <w:r w:rsidRPr="00B56735">
        <w:rPr>
          <w:rFonts w:ascii="Times New Roman" w:eastAsia="Times New Roman" w:hAnsi="Times New Roman" w:cs="Times New Roman"/>
          <w:sz w:val="24"/>
          <w:szCs w:val="24"/>
          <w:lang w:eastAsia="ru-RU"/>
        </w:rPr>
        <w:t>обеспечение условий для усвоения детьми с ограниченными возможностями здоровья образовательной программы и интеграции в образовательном учреждении.</w:t>
      </w:r>
    </w:p>
    <w:p w:rsidR="00AD27BB" w:rsidRPr="00B56735" w:rsidRDefault="00AD27BB" w:rsidP="009E32D0">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Задачи:</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явить особые образовательные потребности детей с ограниченными возможностями здоровья, обусловленные особенностями их физического и (или) психического развития;</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существить индивидуально ориентированную психолого-медико-педагогическую помощь детям с ограниченными возможностями здоровья с учетом особенностей психофизического развития и индивидуальных возможностей (в соответствии с рекомендациями психолого-медико-педагогической комиссии); </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ть возможность освоения детьми с ограниченными возможностями здоровья образовательной программы на доступном им уровне и их интеграцию в образовательном учреждении;</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вать коммуникативную компетенцию, формы и навыки конструктивного личностного общения в группе сверстников;</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казать консультативную и методическую помощь родителям (законным представителям) детей с ОВЗ по медицинским, правовым и другим вопросам.</w:t>
      </w:r>
    </w:p>
    <w:p w:rsidR="00AD27BB" w:rsidRPr="00B56735" w:rsidRDefault="00AD27BB" w:rsidP="009E32D0">
      <w:p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одержание программы коррекционной работы определяют следующие </w:t>
      </w:r>
      <w:r w:rsidRPr="00B56735">
        <w:rPr>
          <w:rFonts w:ascii="Times New Roman" w:eastAsia="Times New Roman" w:hAnsi="Times New Roman" w:cs="Times New Roman"/>
          <w:b/>
          <w:bCs/>
          <w:sz w:val="24"/>
          <w:szCs w:val="24"/>
          <w:lang w:eastAsia="ru-RU"/>
        </w:rPr>
        <w:t>принципы</w:t>
      </w:r>
      <w:r w:rsidRPr="00B56735">
        <w:rPr>
          <w:rFonts w:ascii="Times New Roman" w:eastAsia="Times New Roman" w:hAnsi="Times New Roman" w:cs="Times New Roman"/>
          <w:sz w:val="24"/>
          <w:szCs w:val="24"/>
          <w:lang w:eastAsia="ru-RU"/>
        </w:rPr>
        <w:t>:</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емственность;</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блюдение интересов работы;</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стемность;</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епрерывность;</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ариативность;</w:t>
      </w:r>
    </w:p>
    <w:p w:rsidR="00AD27BB" w:rsidRPr="00B56735" w:rsidRDefault="00AD27BB" w:rsidP="0038186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комендательный характер оказания помощи.</w:t>
      </w:r>
    </w:p>
    <w:p w:rsidR="00AD27BB" w:rsidRPr="00B56735" w:rsidRDefault="00AD27BB" w:rsidP="00381864">
      <w:p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Направления работы службы сопровождения:</w:t>
      </w:r>
    </w:p>
    <w:tbl>
      <w:tblPr>
        <w:tblW w:w="10471" w:type="dxa"/>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tblPr>
      <w:tblGrid>
        <w:gridCol w:w="2191"/>
        <w:gridCol w:w="3768"/>
        <w:gridCol w:w="2391"/>
        <w:gridCol w:w="2121"/>
      </w:tblGrid>
      <w:tr w:rsidR="00AD27BB" w:rsidRPr="00381864" w:rsidTr="009E32D0">
        <w:trPr>
          <w:trHeight w:val="315"/>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381864" w:rsidRDefault="00AD27BB" w:rsidP="009E32D0">
            <w:pPr>
              <w:spacing w:after="0" w:line="240" w:lineRule="auto"/>
              <w:ind w:left="142"/>
              <w:jc w:val="both"/>
              <w:rPr>
                <w:rFonts w:ascii="Times New Roman" w:eastAsia="Times New Roman" w:hAnsi="Times New Roman" w:cs="Times New Roman"/>
                <w:lang w:eastAsia="ru-RU"/>
              </w:rPr>
            </w:pPr>
            <w:r w:rsidRPr="00381864">
              <w:rPr>
                <w:rFonts w:ascii="Times New Roman" w:eastAsia="Times New Roman" w:hAnsi="Times New Roman" w:cs="Times New Roman"/>
                <w:b/>
                <w:bCs/>
                <w:iCs/>
                <w:lang w:eastAsia="ru-RU"/>
              </w:rPr>
              <w:t>Направление работы</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381864" w:rsidRDefault="00AD27BB" w:rsidP="009E32D0">
            <w:pPr>
              <w:spacing w:after="0" w:line="240" w:lineRule="auto"/>
              <w:ind w:left="95"/>
              <w:jc w:val="both"/>
              <w:rPr>
                <w:rFonts w:ascii="Times New Roman" w:eastAsia="Times New Roman" w:hAnsi="Times New Roman" w:cs="Times New Roman"/>
                <w:lang w:eastAsia="ru-RU"/>
              </w:rPr>
            </w:pPr>
            <w:r w:rsidRPr="00381864">
              <w:rPr>
                <w:rFonts w:ascii="Times New Roman" w:eastAsia="Times New Roman" w:hAnsi="Times New Roman" w:cs="Times New Roman"/>
                <w:b/>
                <w:bCs/>
                <w:iCs/>
                <w:lang w:eastAsia="ru-RU"/>
              </w:rPr>
              <w:t xml:space="preserve">Содержание </w:t>
            </w:r>
          </w:p>
          <w:p w:rsidR="00AD27BB" w:rsidRPr="00381864" w:rsidRDefault="00AD27BB" w:rsidP="009E32D0">
            <w:pPr>
              <w:spacing w:after="0" w:line="240" w:lineRule="auto"/>
              <w:ind w:left="95"/>
              <w:jc w:val="both"/>
              <w:rPr>
                <w:rFonts w:ascii="Times New Roman" w:eastAsia="Times New Roman" w:hAnsi="Times New Roman" w:cs="Times New Roman"/>
                <w:lang w:eastAsia="ru-RU"/>
              </w:rPr>
            </w:pPr>
            <w:r w:rsidRPr="00381864">
              <w:rPr>
                <w:rFonts w:ascii="Times New Roman" w:eastAsia="Times New Roman" w:hAnsi="Times New Roman" w:cs="Times New Roman"/>
                <w:b/>
                <w:bCs/>
                <w:iCs/>
                <w:lang w:eastAsia="ru-RU"/>
              </w:rPr>
              <w:t>деятельности</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381864" w:rsidRDefault="00AD27BB" w:rsidP="009E32D0">
            <w:pPr>
              <w:spacing w:after="0" w:line="240" w:lineRule="auto"/>
              <w:jc w:val="both"/>
              <w:rPr>
                <w:rFonts w:ascii="Times New Roman" w:eastAsia="Times New Roman" w:hAnsi="Times New Roman" w:cs="Times New Roman"/>
                <w:lang w:eastAsia="ru-RU"/>
              </w:rPr>
            </w:pPr>
            <w:r w:rsidRPr="00381864">
              <w:rPr>
                <w:rFonts w:ascii="Times New Roman" w:eastAsia="Times New Roman" w:hAnsi="Times New Roman" w:cs="Times New Roman"/>
                <w:b/>
                <w:bCs/>
                <w:iCs/>
                <w:lang w:eastAsia="ru-RU"/>
              </w:rPr>
              <w:t>Формы и методы работы с учащимися</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381864" w:rsidRDefault="00AD27BB" w:rsidP="009E32D0">
            <w:pPr>
              <w:spacing w:after="0" w:line="240" w:lineRule="auto"/>
              <w:ind w:left="87"/>
              <w:jc w:val="both"/>
              <w:rPr>
                <w:rFonts w:ascii="Times New Roman" w:eastAsia="Times New Roman" w:hAnsi="Times New Roman" w:cs="Times New Roman"/>
                <w:lang w:eastAsia="ru-RU"/>
              </w:rPr>
            </w:pPr>
            <w:r w:rsidRPr="00381864">
              <w:rPr>
                <w:rFonts w:ascii="Times New Roman" w:eastAsia="Times New Roman" w:hAnsi="Times New Roman" w:cs="Times New Roman"/>
                <w:b/>
                <w:bCs/>
                <w:iCs/>
                <w:lang w:eastAsia="ru-RU"/>
              </w:rPr>
              <w:t xml:space="preserve">Ответственный </w:t>
            </w:r>
          </w:p>
        </w:tc>
      </w:tr>
      <w:tr w:rsidR="00AD27BB" w:rsidRPr="00B56735" w:rsidTr="009E32D0">
        <w:trPr>
          <w:trHeight w:val="120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ая работа</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явление детей с ОВЗ.</w:t>
            </w:r>
          </w:p>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рганизация комплексного обследования, определение особых образовательных потребностей и составление рекомендаций по обучению (подбор оптимальных методов обучения, стиля учебного взаимодействия, формы </w:t>
            </w:r>
            <w:r w:rsidRPr="00B56735">
              <w:rPr>
                <w:rFonts w:ascii="Times New Roman" w:eastAsia="Times New Roman" w:hAnsi="Times New Roman" w:cs="Times New Roman"/>
                <w:sz w:val="24"/>
                <w:szCs w:val="24"/>
                <w:lang w:eastAsia="ru-RU"/>
              </w:rPr>
              <w:lastRenderedPageBreak/>
              <w:t>проверки знаний)</w:t>
            </w:r>
          </w:p>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учение развития эмоционально-волевой, познавательной, речевой сфер и личностных особенностей обучающихся.</w:t>
            </w:r>
          </w:p>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учение социальной ситуации развития и условий семейного воспитания ребёнка.</w:t>
            </w:r>
          </w:p>
          <w:p w:rsidR="00AD27BB" w:rsidRPr="00B56735" w:rsidRDefault="00AD27BB" w:rsidP="00BE4534">
            <w:pPr>
              <w:numPr>
                <w:ilvl w:val="0"/>
                <w:numId w:val="66"/>
              </w:numPr>
              <w:spacing w:before="100" w:beforeAutospacing="1" w:after="119"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стемный разносторонний контроль за уровнем и динамикой развития ребёнка с ОВЗ (мониторинг динамики развития, успешности освоения образовательных программ)</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7"/>
              </w:numPr>
              <w:tabs>
                <w:tab w:val="clear" w:pos="720"/>
                <w:tab w:val="num" w:pos="8"/>
                <w:tab w:val="left" w:pos="181"/>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Изучение документации (карта развития ребенка и т.д.)</w:t>
            </w:r>
          </w:p>
          <w:p w:rsidR="00AD27BB" w:rsidRPr="00B56735" w:rsidRDefault="00AD27BB" w:rsidP="00BE4534">
            <w:pPr>
              <w:numPr>
                <w:ilvl w:val="0"/>
                <w:numId w:val="67"/>
              </w:numPr>
              <w:tabs>
                <w:tab w:val="clear" w:pos="720"/>
                <w:tab w:val="num" w:pos="8"/>
                <w:tab w:val="left" w:pos="181"/>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ирование</w:t>
            </w:r>
          </w:p>
          <w:p w:rsidR="00AD27BB" w:rsidRPr="00B56735" w:rsidRDefault="00AD27BB" w:rsidP="00BE4534">
            <w:pPr>
              <w:numPr>
                <w:ilvl w:val="0"/>
                <w:numId w:val="67"/>
              </w:numPr>
              <w:tabs>
                <w:tab w:val="clear" w:pos="720"/>
                <w:tab w:val="num" w:pos="8"/>
                <w:tab w:val="left" w:pos="181"/>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блюдение</w:t>
            </w:r>
          </w:p>
          <w:p w:rsidR="00AD27BB" w:rsidRPr="00B56735" w:rsidRDefault="00AD27BB" w:rsidP="00BE4534">
            <w:pPr>
              <w:numPr>
                <w:ilvl w:val="0"/>
                <w:numId w:val="67"/>
              </w:numPr>
              <w:tabs>
                <w:tab w:val="clear" w:pos="720"/>
                <w:tab w:val="num" w:pos="8"/>
                <w:tab w:val="left" w:pos="181"/>
              </w:tabs>
              <w:spacing w:before="100" w:beforeAutospacing="1" w:after="119"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ниторинг динамики развития</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исты службы сопровождения, учитель, ГПМПК</w:t>
            </w:r>
          </w:p>
        </w:tc>
      </w:tr>
      <w:tr w:rsidR="00AD27BB" w:rsidRPr="00B56735" w:rsidTr="009E32D0">
        <w:trPr>
          <w:trHeight w:val="60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381864">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Коррекционно-развивающая</w:t>
            </w:r>
            <w:r w:rsidR="00381864">
              <w:rPr>
                <w:rFonts w:ascii="Times New Roman" w:eastAsia="Times New Roman" w:hAnsi="Times New Roman" w:cs="Times New Roman"/>
                <w:sz w:val="24"/>
                <w:szCs w:val="24"/>
                <w:lang w:eastAsia="ru-RU"/>
              </w:rPr>
              <w:t xml:space="preserve"> </w:t>
            </w:r>
            <w:r w:rsidRPr="00B56735">
              <w:rPr>
                <w:rFonts w:ascii="Times New Roman" w:eastAsia="Times New Roman" w:hAnsi="Times New Roman" w:cs="Times New Roman"/>
                <w:sz w:val="24"/>
                <w:szCs w:val="24"/>
                <w:lang w:eastAsia="ru-RU"/>
              </w:rPr>
              <w:t xml:space="preserve">работа </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ализация рекомендаций ЦПМПК и школьного ПМПК.</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бор оптимальных программ, методов и приемов обучения.</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рганизация и проведение индивидуально –групповых и развивающих занятий.</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УУД</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способов регуляции поведения и эмоциональных состояний.</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коммуникативной компетенции.</w:t>
            </w:r>
          </w:p>
          <w:p w:rsidR="00AD27BB" w:rsidRPr="00B56735" w:rsidRDefault="00AD27BB" w:rsidP="00BE4534">
            <w:pPr>
              <w:numPr>
                <w:ilvl w:val="0"/>
                <w:numId w:val="68"/>
              </w:numPr>
              <w:spacing w:before="100" w:beforeAutospacing="1" w:after="119"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ИКТ-компетентности.</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9"/>
              </w:numPr>
              <w:tabs>
                <w:tab w:val="clear" w:pos="720"/>
                <w:tab w:val="num" w:pos="8"/>
                <w:tab w:val="left" w:pos="433"/>
              </w:tabs>
              <w:spacing w:before="100" w:beforeAutospacing="1" w:after="119"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дивидуальная и групповая работа с учащимися</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0"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ефектолог, психолог, социальный педагог,</w:t>
            </w:r>
          </w:p>
          <w:p w:rsidR="00AD27BB" w:rsidRPr="00B56735" w:rsidRDefault="00AD27BB" w:rsidP="009E32D0">
            <w:pPr>
              <w:spacing w:before="100" w:beforeAutospacing="1" w:after="119"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итель, медицинский работник, классный руководитель</w:t>
            </w:r>
          </w:p>
        </w:tc>
      </w:tr>
      <w:tr w:rsidR="00AD27BB" w:rsidRPr="00B56735" w:rsidTr="00381864">
        <w:trPr>
          <w:trHeight w:val="221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Консультативная работа </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381864">
            <w:pPr>
              <w:numPr>
                <w:ilvl w:val="0"/>
                <w:numId w:val="70"/>
              </w:numPr>
              <w:spacing w:before="100" w:beforeAutospacing="1" w:after="0" w:line="240" w:lineRule="auto"/>
              <w:ind w:left="95"/>
              <w:rPr>
                <w:rFonts w:ascii="Times New Roman" w:eastAsia="Times New Roman" w:hAnsi="Times New Roman" w:cs="Times New Roman"/>
                <w:sz w:val="24"/>
                <w:szCs w:val="24"/>
                <w:lang w:eastAsia="ru-RU"/>
              </w:rPr>
            </w:pPr>
            <w:r w:rsidRPr="00381864">
              <w:rPr>
                <w:rFonts w:ascii="Times New Roman" w:eastAsia="Times New Roman" w:hAnsi="Times New Roman" w:cs="Times New Roman"/>
                <w:sz w:val="24"/>
                <w:szCs w:val="24"/>
                <w:lang w:eastAsia="ru-RU"/>
              </w:rPr>
              <w:t>Консультирование специалист</w:t>
            </w:r>
            <w:r w:rsidR="00381864" w:rsidRPr="00381864">
              <w:rPr>
                <w:rFonts w:ascii="Times New Roman" w:eastAsia="Times New Roman" w:hAnsi="Times New Roman" w:cs="Times New Roman"/>
                <w:sz w:val="24"/>
                <w:szCs w:val="24"/>
                <w:lang w:eastAsia="ru-RU"/>
              </w:rPr>
              <w:t>-</w:t>
            </w:r>
            <w:r w:rsidRPr="00381864">
              <w:rPr>
                <w:rFonts w:ascii="Times New Roman" w:eastAsia="Times New Roman" w:hAnsi="Times New Roman" w:cs="Times New Roman"/>
                <w:sz w:val="24"/>
                <w:szCs w:val="24"/>
                <w:lang w:eastAsia="ru-RU"/>
              </w:rPr>
              <w:t>ами учителей по проблемам оказания помощи детям с ОВЗ в условиях урока.Консультативная помощь семье.</w:t>
            </w:r>
            <w:r w:rsidR="00381864">
              <w:rPr>
                <w:rFonts w:ascii="Times New Roman" w:eastAsia="Times New Roman" w:hAnsi="Times New Roman" w:cs="Times New Roman"/>
                <w:sz w:val="24"/>
                <w:szCs w:val="24"/>
                <w:lang w:eastAsia="ru-RU"/>
              </w:rPr>
              <w:t xml:space="preserve"> </w:t>
            </w:r>
            <w:r w:rsidRPr="00B56735">
              <w:rPr>
                <w:rFonts w:ascii="Times New Roman" w:eastAsia="Times New Roman" w:hAnsi="Times New Roman" w:cs="Times New Roman"/>
                <w:sz w:val="24"/>
                <w:szCs w:val="24"/>
                <w:lang w:eastAsia="ru-RU"/>
              </w:rPr>
              <w:t>Консультацион</w:t>
            </w:r>
            <w:r w:rsidR="00381864">
              <w:rPr>
                <w:rFonts w:ascii="Times New Roman" w:eastAsia="Times New Roman" w:hAnsi="Times New Roman" w:cs="Times New Roman"/>
                <w:sz w:val="24"/>
                <w:szCs w:val="24"/>
                <w:lang w:eastAsia="ru-RU"/>
              </w:rPr>
              <w:t>-</w:t>
            </w:r>
            <w:r w:rsidRPr="00B56735">
              <w:rPr>
                <w:rFonts w:ascii="Times New Roman" w:eastAsia="Times New Roman" w:hAnsi="Times New Roman" w:cs="Times New Roman"/>
                <w:sz w:val="24"/>
                <w:szCs w:val="24"/>
                <w:lang w:eastAsia="ru-RU"/>
              </w:rPr>
              <w:t>ная помощь обучающимся в вопросе профессионального самоопределения.</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71"/>
              </w:numPr>
              <w:tabs>
                <w:tab w:val="clear" w:pos="720"/>
                <w:tab w:val="num" w:pos="8"/>
                <w:tab w:val="left" w:pos="14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сультация специалистов</w:t>
            </w:r>
          </w:p>
          <w:p w:rsidR="00AD27BB" w:rsidRPr="00B56735" w:rsidRDefault="00AD27BB" w:rsidP="00BE4534">
            <w:pPr>
              <w:numPr>
                <w:ilvl w:val="0"/>
                <w:numId w:val="71"/>
              </w:numPr>
              <w:tabs>
                <w:tab w:val="clear" w:pos="720"/>
                <w:tab w:val="num" w:pos="8"/>
                <w:tab w:val="left" w:pos="14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еседы</w:t>
            </w:r>
          </w:p>
          <w:p w:rsidR="00AD27BB" w:rsidRPr="00B56735" w:rsidRDefault="00AD27BB" w:rsidP="00BE4534">
            <w:pPr>
              <w:numPr>
                <w:ilvl w:val="0"/>
                <w:numId w:val="71"/>
              </w:numPr>
              <w:tabs>
                <w:tab w:val="clear" w:pos="720"/>
                <w:tab w:val="num" w:pos="8"/>
                <w:tab w:val="left" w:pos="14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алый педсовет</w:t>
            </w:r>
          </w:p>
          <w:p w:rsidR="00AD27BB" w:rsidRPr="00B56735" w:rsidRDefault="00AD27BB" w:rsidP="00BE4534">
            <w:pPr>
              <w:numPr>
                <w:ilvl w:val="0"/>
                <w:numId w:val="71"/>
              </w:numPr>
              <w:tabs>
                <w:tab w:val="clear" w:pos="720"/>
                <w:tab w:val="num" w:pos="8"/>
                <w:tab w:val="left" w:pos="148"/>
              </w:tabs>
              <w:spacing w:before="100" w:beforeAutospacing="1" w:after="119"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силиум</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ефектолог, психолог, социальный педагог, классный руководитель</w:t>
            </w:r>
          </w:p>
        </w:tc>
      </w:tr>
      <w:tr w:rsidR="00AD27BB" w:rsidRPr="00B56735" w:rsidTr="009E32D0">
        <w:trPr>
          <w:trHeight w:val="18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180" w:lineRule="atLeast"/>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формационно-просветительская работа</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381864" w:rsidRDefault="00AD27BB" w:rsidP="00381864">
            <w:pPr>
              <w:numPr>
                <w:ilvl w:val="0"/>
                <w:numId w:val="72"/>
              </w:numPr>
              <w:spacing w:before="100" w:beforeAutospacing="1" w:after="0" w:line="240" w:lineRule="auto"/>
              <w:ind w:left="95"/>
              <w:rPr>
                <w:rFonts w:ascii="Times New Roman" w:eastAsia="Times New Roman" w:hAnsi="Times New Roman" w:cs="Times New Roman"/>
                <w:sz w:val="24"/>
                <w:szCs w:val="24"/>
                <w:lang w:eastAsia="ru-RU"/>
              </w:rPr>
            </w:pPr>
            <w:r w:rsidRPr="00381864">
              <w:rPr>
                <w:rFonts w:ascii="Times New Roman" w:eastAsia="Times New Roman" w:hAnsi="Times New Roman" w:cs="Times New Roman"/>
                <w:sz w:val="24"/>
                <w:szCs w:val="24"/>
                <w:lang w:eastAsia="ru-RU"/>
              </w:rPr>
              <w:t>Информационная поддержка образовательной деятельности обучающихся, их родителей, педагогов.</w:t>
            </w:r>
            <w:r w:rsidR="00381864">
              <w:rPr>
                <w:rFonts w:ascii="Times New Roman" w:eastAsia="Times New Roman" w:hAnsi="Times New Roman" w:cs="Times New Roman"/>
                <w:sz w:val="24"/>
                <w:szCs w:val="24"/>
                <w:lang w:eastAsia="ru-RU"/>
              </w:rPr>
              <w:t xml:space="preserve"> </w:t>
            </w:r>
            <w:r w:rsidRPr="00381864">
              <w:rPr>
                <w:rFonts w:ascii="Times New Roman" w:eastAsia="Times New Roman" w:hAnsi="Times New Roman" w:cs="Times New Roman"/>
                <w:sz w:val="24"/>
                <w:szCs w:val="24"/>
                <w:lang w:eastAsia="ru-RU"/>
              </w:rPr>
              <w:t xml:space="preserve">Использование </w:t>
            </w:r>
            <w:r w:rsidR="00381864">
              <w:rPr>
                <w:rFonts w:ascii="Times New Roman" w:eastAsia="Times New Roman" w:hAnsi="Times New Roman" w:cs="Times New Roman"/>
                <w:sz w:val="24"/>
                <w:szCs w:val="24"/>
                <w:lang w:eastAsia="ru-RU"/>
              </w:rPr>
              <w:t xml:space="preserve">различны </w:t>
            </w:r>
            <w:r w:rsidRPr="00381864">
              <w:rPr>
                <w:rFonts w:ascii="Times New Roman" w:eastAsia="Times New Roman" w:hAnsi="Times New Roman" w:cs="Times New Roman"/>
                <w:sz w:val="24"/>
                <w:szCs w:val="24"/>
                <w:lang w:eastAsia="ru-RU"/>
              </w:rPr>
              <w:t>форм просвети</w:t>
            </w:r>
            <w:r w:rsidR="00381864">
              <w:rPr>
                <w:rFonts w:ascii="Times New Roman" w:eastAsia="Times New Roman" w:hAnsi="Times New Roman" w:cs="Times New Roman"/>
                <w:sz w:val="24"/>
                <w:szCs w:val="24"/>
                <w:lang w:eastAsia="ru-RU"/>
              </w:rPr>
              <w:t>-</w:t>
            </w:r>
            <w:r w:rsidRPr="00381864">
              <w:rPr>
                <w:rFonts w:ascii="Times New Roman" w:eastAsia="Times New Roman" w:hAnsi="Times New Roman" w:cs="Times New Roman"/>
                <w:sz w:val="24"/>
                <w:szCs w:val="24"/>
                <w:lang w:eastAsia="ru-RU"/>
              </w:rPr>
              <w:t>тельской деятельности.</w:t>
            </w:r>
          </w:p>
          <w:p w:rsidR="00AD27BB" w:rsidRPr="00B56735" w:rsidRDefault="00AD27BB" w:rsidP="00381864">
            <w:pPr>
              <w:numPr>
                <w:ilvl w:val="0"/>
                <w:numId w:val="72"/>
              </w:numPr>
              <w:spacing w:before="100" w:beforeAutospacing="1" w:after="119" w:line="180" w:lineRule="atLeast"/>
              <w:ind w:left="95"/>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ведение тематических выступлений для педагогов и родителей.</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екции</w:t>
            </w:r>
          </w:p>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еседы</w:t>
            </w:r>
          </w:p>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чатные материалы</w:t>
            </w:r>
          </w:p>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формационные стенды</w:t>
            </w:r>
          </w:p>
          <w:p w:rsidR="00AD27BB" w:rsidRPr="00B56735" w:rsidRDefault="00AD27BB" w:rsidP="009E32D0">
            <w:pPr>
              <w:tabs>
                <w:tab w:val="num" w:pos="8"/>
                <w:tab w:val="left" w:pos="433"/>
              </w:tabs>
              <w:spacing w:before="100" w:beforeAutospacing="1" w:after="119" w:line="180" w:lineRule="atLeast"/>
              <w:ind w:firstLine="31"/>
              <w:jc w:val="both"/>
              <w:rPr>
                <w:rFonts w:ascii="Times New Roman" w:eastAsia="Times New Roman" w:hAnsi="Times New Roman" w:cs="Times New Roman"/>
                <w:sz w:val="24"/>
                <w:szCs w:val="24"/>
                <w:lang w:eastAsia="ru-RU"/>
              </w:rPr>
            </w:pP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180" w:lineRule="atLeast"/>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ефектолог, психолог, социальный педагог, мед. работник</w:t>
            </w:r>
          </w:p>
        </w:tc>
      </w:tr>
    </w:tbl>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color w:val="000000"/>
          <w:sz w:val="24"/>
          <w:szCs w:val="24"/>
          <w:lang w:eastAsia="ru-RU"/>
        </w:rPr>
        <w:lastRenderedPageBreak/>
        <w:t>Этапы реализации программы</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I этап (май – сентябрь). Этап сбора и анализа информации</w:t>
      </w:r>
      <w:r w:rsidRPr="00B56735">
        <w:rPr>
          <w:rFonts w:ascii="Times New Roman" w:eastAsia="Times New Roman" w:hAnsi="Times New Roman" w:cs="Times New Roman"/>
          <w:color w:val="000000"/>
          <w:sz w:val="24"/>
          <w:szCs w:val="24"/>
          <w:lang w:eastAsia="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II этап (октябрь- май) Этап планирования, организации, координации</w:t>
      </w:r>
      <w:r w:rsidRPr="00B56735">
        <w:rPr>
          <w:rFonts w:ascii="Times New Roman" w:eastAsia="Times New Roman" w:hAnsi="Times New Roman" w:cs="Times New Roman"/>
          <w:color w:val="000000"/>
          <w:sz w:val="24"/>
          <w:szCs w:val="24"/>
          <w:lang w:eastAsia="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 xml:space="preserve">III этап (май- июнь) Этап диагностики коррекционно-развивающей образовательной среды </w:t>
      </w:r>
      <w:r w:rsidRPr="00B56735">
        <w:rPr>
          <w:rFonts w:ascii="Times New Roman" w:eastAsia="Times New Roman" w:hAnsi="Times New Roman" w:cs="Times New Roman"/>
          <w:color w:val="000000"/>
          <w:sz w:val="24"/>
          <w:szCs w:val="24"/>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IV этап (август – сентябрь) Этап регуляции и корректировки</w:t>
      </w:r>
      <w:r w:rsidRPr="00B56735">
        <w:rPr>
          <w:rFonts w:ascii="Times New Roman" w:eastAsia="Times New Roman" w:hAnsi="Times New Roman" w:cs="Times New Roman"/>
          <w:color w:val="000000"/>
          <w:sz w:val="24"/>
          <w:szCs w:val="24"/>
          <w:lang w:eastAsia="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244F1A" w:rsidRPr="00B56735" w:rsidRDefault="00244F1A" w:rsidP="0082432C">
      <w:pPr>
        <w:spacing w:after="0" w:line="240" w:lineRule="auto"/>
        <w:ind w:left="426"/>
        <w:jc w:val="both"/>
        <w:rPr>
          <w:rFonts w:ascii="Times New Roman" w:eastAsia="Times New Roman" w:hAnsi="Times New Roman" w:cs="Times New Roman"/>
          <w:b/>
          <w:bCs/>
          <w:sz w:val="24"/>
          <w:szCs w:val="24"/>
          <w:lang w:eastAsia="ru-RU"/>
        </w:rPr>
      </w:pPr>
    </w:p>
    <w:p w:rsidR="00AD27BB" w:rsidRPr="00B56735" w:rsidRDefault="00AD27BB" w:rsidP="0082432C">
      <w:p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Механизмы реализации программы</w:t>
      </w:r>
    </w:p>
    <w:p w:rsidR="00AD27BB" w:rsidRPr="00B56735" w:rsidRDefault="00AD27BB" w:rsidP="0082432C">
      <w:p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Сетевое взаимодействие внутри ОУ</w:t>
      </w:r>
    </w:p>
    <w:p w:rsidR="00AD27BB" w:rsidRPr="00B56735" w:rsidRDefault="00AD27BB" w:rsidP="0082432C">
      <w:p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Требования к условиям реализации программы</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1. Организационные условия:</w:t>
      </w:r>
    </w:p>
    <w:p w:rsidR="00AD27BB" w:rsidRPr="00B56735" w:rsidRDefault="00AD27BB" w:rsidP="00BE4534">
      <w:pPr>
        <w:numPr>
          <w:ilvl w:val="0"/>
          <w:numId w:val="74"/>
        </w:numPr>
        <w:spacing w:before="100" w:beforeAutospacing="1" w:after="0" w:line="240" w:lineRule="auto"/>
        <w:ind w:left="426" w:firstLine="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ы обучения в общеобразовательных и коррекционных классах;</w:t>
      </w:r>
    </w:p>
    <w:p w:rsidR="00AD27BB" w:rsidRPr="00B56735" w:rsidRDefault="00AD27BB" w:rsidP="00BE4534">
      <w:pPr>
        <w:numPr>
          <w:ilvl w:val="0"/>
          <w:numId w:val="74"/>
        </w:numPr>
        <w:spacing w:before="100" w:beforeAutospacing="1" w:after="0" w:line="240" w:lineRule="auto"/>
        <w:ind w:left="426" w:firstLine="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учение по общеобразовательным и индивидуальным программам;</w:t>
      </w:r>
    </w:p>
    <w:p w:rsidR="00AD27BB" w:rsidRPr="00B56735" w:rsidRDefault="00AD27BB" w:rsidP="00BE4534">
      <w:pPr>
        <w:numPr>
          <w:ilvl w:val="0"/>
          <w:numId w:val="74"/>
        </w:numPr>
        <w:spacing w:before="100" w:beforeAutospacing="1" w:after="0" w:line="240" w:lineRule="auto"/>
        <w:ind w:left="426" w:firstLine="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станционное и (или) надомное обу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2. Психолого-педагогическое обеспечение</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фференцированные условия (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 специализированных программ, дифференцированное и индивидуализированное обучение с учётом специфики нарушения здоровья ребёнка);</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ие всех детей с ОВЗ вместе с нормально-развивающимися детьми во всех внеклассных мероприятиях</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3. </w:t>
      </w:r>
      <w:r w:rsidRPr="00B56735">
        <w:rPr>
          <w:rFonts w:ascii="Times New Roman" w:eastAsia="Times New Roman" w:hAnsi="Times New Roman" w:cs="Times New Roman"/>
          <w:i/>
          <w:iCs/>
          <w:sz w:val="24"/>
          <w:szCs w:val="24"/>
          <w:lang w:eastAsia="ru-RU"/>
        </w:rPr>
        <w:t>Программно-методическое 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4.Кадровое 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5. Материально-техническое 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Материально техническое обеспечение заключается в создании надлежащей материально технической базы, позволяющей обеспечить адаптивную и коррекционно развивающую среды образовательного учреждения. </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6. Информационное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Результатом</w:t>
      </w:r>
      <w:r w:rsidRPr="00B56735">
        <w:rPr>
          <w:rFonts w:ascii="Times New Roman" w:eastAsia="Times New Roman" w:hAnsi="Times New Roman" w:cs="Times New Roman"/>
          <w:sz w:val="24"/>
          <w:szCs w:val="24"/>
          <w:lang w:eastAsia="ru-RU"/>
        </w:rPr>
        <w:t xml:space="preserve"> реализации указанных требований должно быть создание комфортной развивающей образовательной среды:</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w:t>
      </w:r>
      <w:r w:rsidRPr="00B56735">
        <w:rPr>
          <w:rFonts w:ascii="Times New Roman" w:eastAsia="Times New Roman" w:hAnsi="Times New Roman" w:cs="Times New Roman"/>
          <w:sz w:val="24"/>
          <w:szCs w:val="24"/>
          <w:lang w:eastAsia="ru-RU"/>
        </w:rPr>
        <w:lastRenderedPageBreak/>
        <w:t>психофизического развития обучающихся с ограниченными возможностями здоровья на данной ступени общего образования;</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ивающей воспитание, обучение, социальную адаптацию и интеграцию детей с ограниченными возможностями здоровья;</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AD27BB" w:rsidRPr="00B56735" w:rsidRDefault="00AD27BB"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spacing w:after="0" w:line="240" w:lineRule="auto"/>
        <w:ind w:left="426"/>
        <w:jc w:val="both"/>
        <w:rPr>
          <w:rFonts w:ascii="Times New Roman" w:hAnsi="Times New Roman" w:cs="Times New Roman"/>
          <w:b/>
          <w:sz w:val="24"/>
          <w:szCs w:val="24"/>
        </w:rPr>
      </w:pPr>
      <w:bookmarkStart w:id="264" w:name="_Toc414553281"/>
      <w:r w:rsidRPr="00B56735">
        <w:rPr>
          <w:rFonts w:ascii="Times New Roman" w:hAnsi="Times New Roman" w:cs="Times New Roman"/>
          <w:b/>
          <w:sz w:val="24"/>
          <w:szCs w:val="24"/>
        </w:rPr>
        <w:t>3. Организационный раздел примерной основной образовательной программы основного общего образования</w:t>
      </w:r>
      <w:bookmarkEnd w:id="264"/>
    </w:p>
    <w:p w:rsidR="00155C5F" w:rsidRPr="00B56735" w:rsidRDefault="00155C5F" w:rsidP="0082432C">
      <w:pPr>
        <w:spacing w:after="0" w:line="240" w:lineRule="auto"/>
        <w:ind w:left="426"/>
        <w:jc w:val="both"/>
        <w:rPr>
          <w:rFonts w:ascii="Times New Roman" w:hAnsi="Times New Roman" w:cs="Times New Roman"/>
          <w:b/>
          <w:sz w:val="24"/>
          <w:szCs w:val="24"/>
        </w:rPr>
      </w:pPr>
    </w:p>
    <w:p w:rsidR="00155C5F" w:rsidRPr="00B56735" w:rsidRDefault="00155C5F" w:rsidP="0082432C">
      <w:pPr>
        <w:spacing w:after="0" w:line="240" w:lineRule="auto"/>
        <w:ind w:left="426"/>
        <w:jc w:val="both"/>
        <w:rPr>
          <w:rFonts w:ascii="Times New Roman" w:hAnsi="Times New Roman" w:cs="Times New Roman"/>
          <w:b/>
          <w:sz w:val="24"/>
          <w:szCs w:val="24"/>
        </w:rPr>
      </w:pPr>
      <w:bookmarkStart w:id="265" w:name="_Toc406059069"/>
      <w:bookmarkStart w:id="266" w:name="_Toc409691733"/>
      <w:bookmarkStart w:id="267" w:name="_Toc410654074"/>
      <w:bookmarkStart w:id="268" w:name="_Toc414553282"/>
      <w:r w:rsidRPr="00B56735">
        <w:rPr>
          <w:rFonts w:ascii="Times New Roman" w:hAnsi="Times New Roman" w:cs="Times New Roman"/>
          <w:b/>
          <w:sz w:val="24"/>
          <w:szCs w:val="24"/>
        </w:rPr>
        <w:t>3.1. Учебный план</w:t>
      </w:r>
      <w:bookmarkEnd w:id="265"/>
      <w:r w:rsidRPr="00B56735">
        <w:rPr>
          <w:rFonts w:ascii="Times New Roman" w:hAnsi="Times New Roman" w:cs="Times New Roman"/>
          <w:b/>
          <w:sz w:val="24"/>
          <w:szCs w:val="24"/>
        </w:rPr>
        <w:t xml:space="preserve"> основного общего образования</w:t>
      </w:r>
      <w:bookmarkEnd w:id="266"/>
      <w:bookmarkEnd w:id="267"/>
      <w:bookmarkEnd w:id="268"/>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лан:</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ксирует максимальный объем учебной нагрузк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яет (регламентирует) перечень учебных предметов, курсов и время, отводимое на их освоение и организацию;</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ределяет учебные предметы, курсы по классам и учебным года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ых отнош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ремя, отводимое на данную часть примерного учебного плана, может быть использовано н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величение учебных часов, предусмотренных на изучение отдельных учебных предметов обязательной част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угие виды учебной, воспитательной, спортивной и и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w:t>
      </w:r>
      <w:r w:rsidR="0004252B" w:rsidRPr="00B56735">
        <w:rPr>
          <w:rFonts w:ascii="Times New Roman" w:hAnsi="Times New Roman" w:cs="Times New Roman"/>
          <w:sz w:val="24"/>
          <w:szCs w:val="24"/>
        </w:rPr>
        <w:t xml:space="preserve">ограмм сопровождается педагогической </w:t>
      </w:r>
      <w:r w:rsidRPr="00B56735">
        <w:rPr>
          <w:rFonts w:ascii="Times New Roman" w:hAnsi="Times New Roman" w:cs="Times New Roman"/>
          <w:sz w:val="24"/>
          <w:szCs w:val="24"/>
        </w:rPr>
        <w:t xml:space="preserve"> поддержкой.</w:t>
      </w:r>
    </w:p>
    <w:tbl>
      <w:tblPr>
        <w:tblW w:w="10955" w:type="dxa"/>
        <w:tblCellSpacing w:w="0" w:type="dxa"/>
        <w:tblLayout w:type="fixed"/>
        <w:tblCellMar>
          <w:top w:w="105" w:type="dxa"/>
          <w:left w:w="105" w:type="dxa"/>
          <w:bottom w:w="105" w:type="dxa"/>
          <w:right w:w="105" w:type="dxa"/>
        </w:tblCellMar>
        <w:tblLook w:val="00A0"/>
      </w:tblPr>
      <w:tblGrid>
        <w:gridCol w:w="10490"/>
        <w:gridCol w:w="230"/>
        <w:gridCol w:w="235"/>
      </w:tblGrid>
      <w:tr w:rsidR="00634758" w:rsidRPr="00B56735" w:rsidTr="007F57C6">
        <w:trPr>
          <w:tblCellSpacing w:w="0" w:type="dxa"/>
        </w:trPr>
        <w:tc>
          <w:tcPr>
            <w:tcW w:w="10490" w:type="dxa"/>
          </w:tcPr>
          <w:p w:rsidR="00634758" w:rsidRPr="00B56735" w:rsidRDefault="00634758" w:rsidP="007F57C6">
            <w:pPr>
              <w:spacing w:after="0" w:line="240" w:lineRule="auto"/>
              <w:jc w:val="center"/>
              <w:rPr>
                <w:rFonts w:ascii="Times New Roman" w:hAnsi="Times New Roman" w:cs="Times New Roman"/>
                <w:sz w:val="24"/>
                <w:szCs w:val="24"/>
                <w:lang w:eastAsia="ru-RU"/>
              </w:rPr>
            </w:pPr>
            <w:bookmarkStart w:id="269" w:name="_Toc414553283"/>
            <w:r w:rsidRPr="00B56735">
              <w:rPr>
                <w:rFonts w:ascii="Times New Roman" w:hAnsi="Times New Roman" w:cs="Times New Roman"/>
                <w:b/>
                <w:bCs/>
                <w:sz w:val="24"/>
                <w:szCs w:val="24"/>
                <w:lang w:eastAsia="ru-RU"/>
              </w:rPr>
              <w:lastRenderedPageBreak/>
              <w:t>Пояснительная записка</w:t>
            </w: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к учебно</w:t>
            </w:r>
            <w:r w:rsidR="00381864">
              <w:rPr>
                <w:rFonts w:ascii="Times New Roman" w:hAnsi="Times New Roman" w:cs="Times New Roman"/>
                <w:sz w:val="24"/>
                <w:szCs w:val="24"/>
                <w:lang w:eastAsia="ru-RU"/>
              </w:rPr>
              <w:t>му плану для обучающихся 5</w:t>
            </w:r>
            <w:r w:rsidRPr="00B56735">
              <w:rPr>
                <w:rFonts w:ascii="Times New Roman" w:hAnsi="Times New Roman" w:cs="Times New Roman"/>
                <w:sz w:val="24"/>
                <w:szCs w:val="24"/>
                <w:lang w:eastAsia="ru-RU"/>
              </w:rPr>
              <w:t>-</w:t>
            </w:r>
            <w:r w:rsidR="00381864">
              <w:rPr>
                <w:rFonts w:ascii="Times New Roman" w:hAnsi="Times New Roman" w:cs="Times New Roman"/>
                <w:sz w:val="24"/>
                <w:szCs w:val="24"/>
                <w:lang w:eastAsia="ru-RU"/>
              </w:rPr>
              <w:t>9-</w:t>
            </w:r>
            <w:r w:rsidRPr="00B56735">
              <w:rPr>
                <w:rFonts w:ascii="Times New Roman" w:hAnsi="Times New Roman" w:cs="Times New Roman"/>
                <w:sz w:val="24"/>
                <w:szCs w:val="24"/>
                <w:lang w:eastAsia="ru-RU"/>
              </w:rPr>
              <w:t xml:space="preserve">х классов муниципального бюджетного общеобразовательного учреждения «Школы № 90» </w:t>
            </w:r>
            <w:r w:rsidR="00381864">
              <w:rPr>
                <w:rFonts w:ascii="Times New Roman" w:hAnsi="Times New Roman" w:cs="Times New Roman"/>
                <w:sz w:val="24"/>
                <w:szCs w:val="24"/>
                <w:lang w:eastAsia="ru-RU"/>
              </w:rPr>
              <w:t>городского округа Самара на 2017-2018</w:t>
            </w:r>
            <w:r w:rsidRPr="00B56735">
              <w:rPr>
                <w:rFonts w:ascii="Times New Roman" w:hAnsi="Times New Roman" w:cs="Times New Roman"/>
                <w:sz w:val="24"/>
                <w:szCs w:val="24"/>
                <w:lang w:eastAsia="ru-RU"/>
              </w:rPr>
              <w:t xml:space="preserve"> учебный год</w:t>
            </w:r>
          </w:p>
          <w:p w:rsidR="00634758" w:rsidRPr="00B56735" w:rsidRDefault="00634758" w:rsidP="007F57C6">
            <w:pPr>
              <w:spacing w:after="0" w:line="240" w:lineRule="auto"/>
              <w:ind w:firstLine="709"/>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чебн</w:t>
            </w:r>
            <w:r w:rsidR="00381864">
              <w:rPr>
                <w:rFonts w:ascii="Times New Roman" w:hAnsi="Times New Roman" w:cs="Times New Roman"/>
                <w:sz w:val="24"/>
                <w:szCs w:val="24"/>
                <w:lang w:eastAsia="ru-RU"/>
              </w:rPr>
              <w:t>ый план для обучающихся 5-9-х</w:t>
            </w:r>
            <w:r w:rsidRPr="00B56735">
              <w:rPr>
                <w:rFonts w:ascii="Times New Roman" w:hAnsi="Times New Roman" w:cs="Times New Roman"/>
                <w:sz w:val="24"/>
                <w:szCs w:val="24"/>
                <w:lang w:eastAsia="ru-RU"/>
              </w:rPr>
              <w:t xml:space="preserve"> классов МБОУ Школы № </w:t>
            </w:r>
            <w:smartTag w:uri="urn:schemas-microsoft-com:office:smarttags" w:element="metricconverter">
              <w:smartTagPr>
                <w:attr w:name="ProductID" w:val="90 г"/>
              </w:smartTagPr>
              <w:r w:rsidRPr="00B56735">
                <w:rPr>
                  <w:rFonts w:ascii="Times New Roman" w:hAnsi="Times New Roman" w:cs="Times New Roman"/>
                  <w:sz w:val="24"/>
                  <w:szCs w:val="24"/>
                  <w:lang w:eastAsia="ru-RU"/>
                </w:rPr>
                <w:t>90 г</w:t>
              </w:r>
            </w:smartTag>
            <w:r w:rsidRPr="00B56735">
              <w:rPr>
                <w:rFonts w:ascii="Times New Roman" w:hAnsi="Times New Roman" w:cs="Times New Roman"/>
                <w:sz w:val="24"/>
                <w:szCs w:val="24"/>
                <w:lang w:eastAsia="ru-RU"/>
              </w:rPr>
              <w:t>.о. Самара является нормативным правовым актом по введению Федеральных государственных образовательных стандартов (далее ФГОС), определяющим перечень учебных предметов, объем учебной нагрузки обучающихся.</w:t>
            </w: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Особенности содержания образования</w:t>
            </w:r>
          </w:p>
          <w:p w:rsidR="00634758" w:rsidRPr="00B56735" w:rsidRDefault="00634758" w:rsidP="007F57C6">
            <w:pPr>
              <w:spacing w:after="0" w:line="240" w:lineRule="auto"/>
              <w:ind w:firstLine="357"/>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чебный план сформирован с целью дальнейшего совершенствования образовательного процесса, реализации основой образовательной программы, развития индивидуальных особенностей обучающихс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Учебный план школы направлен на решение следующих задач:</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обеспечение соответствия основной образовательной программы требованиям Стандарта;</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обеспечение преемственности начального общего, основного общего и среднего общего образовани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дополнительного образовани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частие обучающихся, их родителей, педагогических работников и общественности в проектировании и развитии внутришкольной социальной среды, школьной жизни;</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включение обучающихся в процессы познания и преобразования внешкольной социальной среды для приобретения опыта управления и действи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 создание условий для духовно-нравственного развития и воспитания обучающихся, становление их гражданской идентичности как основы развития гражданского общества; </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создание условий для сохранения и укрепления физического, психологического и социального здоровья учащихся, обеспечение их безопасности.</w:t>
            </w:r>
          </w:p>
          <w:p w:rsidR="00634758" w:rsidRPr="00B56735" w:rsidRDefault="00634758" w:rsidP="007F57C6">
            <w:pPr>
              <w:spacing w:after="0" w:line="240" w:lineRule="auto"/>
              <w:ind w:firstLine="709"/>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 основе реализации ученого плана лежит системно-деятельностный подход. Учебный план сформирован с учетом психолого-педагогических особенностей развития детей 11-13 лет.</w:t>
            </w:r>
          </w:p>
          <w:p w:rsidR="00634758" w:rsidRPr="00B56735" w:rsidRDefault="00634758" w:rsidP="007F57C6">
            <w:pPr>
              <w:spacing w:after="0" w:line="240" w:lineRule="auto"/>
              <w:ind w:firstLine="284"/>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 xml:space="preserve">Ожидаемые результаты: </w:t>
            </w:r>
            <w:r w:rsidRPr="00B56735">
              <w:rPr>
                <w:rFonts w:ascii="Times New Roman" w:hAnsi="Times New Roman" w:cs="Times New Roman"/>
                <w:sz w:val="24"/>
                <w:szCs w:val="24"/>
                <w:lang w:eastAsia="ru-RU"/>
              </w:rPr>
              <w:t>достижение уровня функциональной грамотности, соответствующего стандартам основной школы, и готовность к обучению по программам среднего общего образования, осознанному профессиональному выбору.</w:t>
            </w:r>
          </w:p>
          <w:p w:rsidR="00634758" w:rsidRPr="00B56735" w:rsidRDefault="00634758" w:rsidP="007F57C6">
            <w:pPr>
              <w:spacing w:after="0" w:line="240" w:lineRule="auto"/>
              <w:ind w:firstLine="709"/>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 xml:space="preserve">Реализуемые основные общеобразовательные программы: </w:t>
            </w:r>
            <w:r w:rsidRPr="00B56735">
              <w:rPr>
                <w:rFonts w:ascii="Times New Roman" w:hAnsi="Times New Roman" w:cs="Times New Roman"/>
                <w:sz w:val="24"/>
                <w:szCs w:val="24"/>
                <w:lang w:eastAsia="ru-RU"/>
              </w:rPr>
              <w:t xml:space="preserve">Учебный  план  для 5 - 9 классов рассчитан на 5 -летний нормативный срок освоения образовательных программ основного общего образования. </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Нормативная база для разработки учебного плана</w:t>
            </w:r>
            <w:r w:rsidRPr="00B56735">
              <w:rPr>
                <w:rFonts w:ascii="Times New Roman" w:hAnsi="Times New Roman" w:cs="Times New Roman"/>
                <w:sz w:val="24"/>
                <w:szCs w:val="24"/>
                <w:lang w:eastAsia="ru-RU"/>
              </w:rPr>
              <w:t>:</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едеральный Закон от 29.12.2012 № 273-ФЗ «Об образовании в Российской Федерации».</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становление Главного Государственного врача Российской Федерации от 29.12.2010 №189 «Об утверждении СанПиН 2.4.2.2821-10 «Санитарно-эпидемиологические требования к условиям и организации обучения в общеобразовательных учреждениях».</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риказ Министерства образования и науки Российской Федерац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и имеющих государственную аккредитацию, на 2013/2014 </w:t>
            </w:r>
            <w:r w:rsidRPr="00B56735">
              <w:rPr>
                <w:rFonts w:ascii="Times New Roman" w:hAnsi="Times New Roman" w:cs="Times New Roman"/>
                <w:sz w:val="24"/>
                <w:szCs w:val="24"/>
                <w:lang w:eastAsia="ru-RU"/>
              </w:rPr>
              <w:lastRenderedPageBreak/>
              <w:t>учебный год».</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каз Минобрнаук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каз Минобрнауки России от 09.01.2014 № 2 «Об утверждении Порядка применения органи</w:t>
            </w:r>
            <w:r w:rsidRPr="00B56735">
              <w:rPr>
                <w:rFonts w:ascii="Times New Roman" w:hAnsi="Times New Roman" w:cs="Times New Roman"/>
                <w:sz w:val="24"/>
                <w:szCs w:val="24"/>
                <w:lang w:eastAsia="ru-RU"/>
              </w:rPr>
              <w:softHyphen/>
              <w:t>зациями, осуществляющими образовательную деятельность, электронного обуче</w:t>
            </w:r>
            <w:r w:rsidRPr="00B56735">
              <w:rPr>
                <w:rFonts w:ascii="Times New Roman" w:hAnsi="Times New Roman" w:cs="Times New Roman"/>
                <w:sz w:val="24"/>
                <w:szCs w:val="24"/>
                <w:lang w:eastAsia="ru-RU"/>
              </w:rPr>
              <w:softHyphen/>
              <w:t>ния, дистанционных образовательных технологий при реализации образовательных программ».</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для V-VI (VI</w:t>
            </w:r>
            <w:r w:rsidRPr="00B56735">
              <w:rPr>
                <w:rFonts w:ascii="Times New Roman" w:hAnsi="Times New Roman" w:cs="Times New Roman"/>
                <w:sz w:val="24"/>
                <w:szCs w:val="24"/>
                <w:lang w:val="en-US" w:eastAsia="ru-RU"/>
              </w:rPr>
              <w:t>I</w:t>
            </w:r>
            <w:r w:rsidRPr="00B56735">
              <w:rPr>
                <w:rFonts w:ascii="Times New Roman" w:hAnsi="Times New Roman" w:cs="Times New Roman"/>
                <w:sz w:val="24"/>
                <w:szCs w:val="24"/>
                <w:lang w:eastAsia="ru-RU"/>
              </w:rPr>
              <w:t>) классов общеобразовательных организаций, участвующих в апробации ФГОС основного общего образования в 2014/2015 учебном году).</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орядок организации и осуществления образовательной деятельности </w:t>
            </w:r>
            <w:r w:rsidRPr="00B56735">
              <w:rPr>
                <w:rFonts w:ascii="Times New Roman" w:hAnsi="Times New Roman" w:cs="Times New Roman"/>
                <w:sz w:val="24"/>
                <w:szCs w:val="24"/>
                <w:lang w:eastAsia="ru-RU"/>
              </w:rPr>
              <w:br/>
              <w:t>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08.2013 № 1015.</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становление Правительства Самарской области от 19.08.2013 № 401 «О внесении изменений в постановление Правительства Самарской области от 21.10.2010 № 507 «О действиях Правительства Самарской области по модерниза</w:t>
            </w:r>
            <w:r w:rsidRPr="00B56735">
              <w:rPr>
                <w:rFonts w:ascii="Times New Roman" w:hAnsi="Times New Roman" w:cs="Times New Roman"/>
                <w:sz w:val="24"/>
                <w:szCs w:val="24"/>
                <w:lang w:eastAsia="ru-RU"/>
              </w:rPr>
              <w:softHyphen/>
              <w:t>ции общего образования, направленных на реализацию национальной образова</w:t>
            </w:r>
            <w:r w:rsidRPr="00B56735">
              <w:rPr>
                <w:rFonts w:ascii="Times New Roman" w:hAnsi="Times New Roman" w:cs="Times New Roman"/>
                <w:sz w:val="24"/>
                <w:szCs w:val="24"/>
                <w:lang w:eastAsia="ru-RU"/>
              </w:rPr>
              <w:softHyphen/>
              <w:t>тельной инициативы «Наша новая школа», на период 2011-2015 годов».</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Департамента общего образования Министерства образования и науки России от 12.05.2011 г. № 03-296 «Об организации внеурочной деятельности при введении Федерального государственного образовательного стандарта основного общего образования».</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Департамента государственной политики в сфере общего образова</w:t>
            </w:r>
            <w:r w:rsidRPr="00B56735">
              <w:rPr>
                <w:rFonts w:ascii="Times New Roman" w:hAnsi="Times New Roman" w:cs="Times New Roman"/>
                <w:sz w:val="24"/>
                <w:szCs w:val="24"/>
                <w:lang w:eastAsia="ru-RU"/>
              </w:rPr>
              <w:softHyphen/>
              <w:t>ния Минобрнауки России от 29.04.2014 № 08-548 «О федеральном перечне учебни</w:t>
            </w:r>
            <w:r w:rsidRPr="00B56735">
              <w:rPr>
                <w:rFonts w:ascii="Times New Roman" w:hAnsi="Times New Roman" w:cs="Times New Roman"/>
                <w:sz w:val="24"/>
                <w:szCs w:val="24"/>
                <w:lang w:eastAsia="ru-RU"/>
              </w:rPr>
              <w:softHyphen/>
              <w:t>ков».</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Департамента государственной политики в сфере общего образова</w:t>
            </w:r>
            <w:r w:rsidRPr="00B56735">
              <w:rPr>
                <w:rFonts w:ascii="Times New Roman" w:hAnsi="Times New Roman" w:cs="Times New Roman"/>
                <w:sz w:val="24"/>
                <w:szCs w:val="24"/>
                <w:lang w:eastAsia="ru-RU"/>
              </w:rPr>
              <w:softHyphen/>
              <w:t>ния Минобрнауки России от 15.07.2014 № 08-888 «Об аттестации учащихся обще</w:t>
            </w:r>
            <w:r w:rsidRPr="00B56735">
              <w:rPr>
                <w:rFonts w:ascii="Times New Roman" w:hAnsi="Times New Roman" w:cs="Times New Roman"/>
                <w:sz w:val="24"/>
                <w:szCs w:val="24"/>
                <w:lang w:eastAsia="ru-RU"/>
              </w:rPr>
              <w:softHyphen/>
              <w:t>образовательных организаций по учебному предмету «Физическая культура».</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Минобрнауки России от 30.05.2012 № МД 583/19 «О методических рекомендациях «Медико-педагогический контроль за организацией занятий физи</w:t>
            </w:r>
            <w:r w:rsidRPr="00B56735">
              <w:rPr>
                <w:rFonts w:ascii="Times New Roman" w:hAnsi="Times New Roman" w:cs="Times New Roman"/>
                <w:sz w:val="24"/>
                <w:szCs w:val="24"/>
                <w:lang w:eastAsia="ru-RU"/>
              </w:rPr>
              <w:softHyphen/>
              <w:t>ческой культурой обучающихся с отклонениями в состоянии здоровья».</w:t>
            </w:r>
          </w:p>
          <w:p w:rsidR="0004252B" w:rsidRPr="00B56735" w:rsidRDefault="0004252B" w:rsidP="00BE4534">
            <w:pPr>
              <w:pStyle w:val="a6"/>
              <w:numPr>
                <w:ilvl w:val="0"/>
                <w:numId w:val="76"/>
              </w:numPr>
              <w:autoSpaceDE w:val="0"/>
              <w:autoSpaceDN w:val="0"/>
              <w:adjustRightInd w:val="0"/>
              <w:spacing w:after="0" w:line="240" w:lineRule="auto"/>
              <w:ind w:left="748"/>
              <w:rPr>
                <w:rFonts w:ascii="Times New Roman" w:hAnsi="Times New Roman" w:cs="Times New Roman"/>
                <w:sz w:val="24"/>
                <w:szCs w:val="24"/>
                <w:lang w:eastAsia="ru-RU"/>
              </w:rPr>
            </w:pPr>
            <w:r w:rsidRPr="00B56735">
              <w:rPr>
                <w:rFonts w:ascii="Times New Roman" w:hAnsi="Times New Roman" w:cs="Times New Roman"/>
                <w:sz w:val="24"/>
                <w:szCs w:val="24"/>
              </w:rPr>
              <w:t>Федеральный базисный учебный план, утвержденный приказом Министерства образования Российской Федерации от 09.03.2004 № 1312 (далее – ФБУП-2004).</w:t>
            </w:r>
          </w:p>
          <w:p w:rsidR="007F57C6" w:rsidRPr="00B56735" w:rsidRDefault="0004252B"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 xml:space="preserve">09-01/787-ту «Об организации в 2015/16 учебном годуобразовательного процесса в </w:t>
            </w:r>
          </w:p>
          <w:p w:rsidR="007F57C6" w:rsidRPr="00B56735" w:rsidRDefault="0004252B"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 xml:space="preserve">пятых, шестых, седьмых, восьмых классахобщеобразовательных организаций и </w:t>
            </w:r>
          </w:p>
          <w:p w:rsidR="007F57C6" w:rsidRPr="00B56735" w:rsidRDefault="0004252B"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 xml:space="preserve">образовательных организаций,осуществляющих деятельность по основным </w:t>
            </w:r>
          </w:p>
          <w:p w:rsidR="0004252B" w:rsidRPr="00B56735" w:rsidRDefault="0004252B"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общеобразовательным программам,Самарской области в соответствии с федеральным государственнымобразовательным стандартом основного общего образования».</w:t>
            </w:r>
          </w:p>
          <w:p w:rsidR="0004252B" w:rsidRPr="00B56735" w:rsidRDefault="007F57C6" w:rsidP="007F57C6">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15.</w:t>
            </w:r>
            <w:r w:rsidR="0004252B" w:rsidRPr="00B56735">
              <w:rPr>
                <w:rFonts w:ascii="Times New Roman" w:hAnsi="Times New Roman" w:cs="Times New Roman"/>
                <w:sz w:val="24"/>
                <w:szCs w:val="24"/>
              </w:rPr>
              <w:t xml:space="preserve"> Письмо Министерства образования и науки Самарской области от</w:t>
            </w:r>
          </w:p>
          <w:p w:rsidR="0004252B" w:rsidRPr="00B56735" w:rsidRDefault="0004252B" w:rsidP="007F57C6">
            <w:pPr>
              <w:autoSpaceDE w:val="0"/>
              <w:autoSpaceDN w:val="0"/>
              <w:adjustRightInd w:val="0"/>
              <w:spacing w:after="0" w:line="240" w:lineRule="auto"/>
              <w:ind w:left="746"/>
              <w:rPr>
                <w:rFonts w:ascii="Times New Roman" w:hAnsi="Times New Roman" w:cs="Times New Roman"/>
                <w:sz w:val="24"/>
                <w:szCs w:val="24"/>
              </w:rPr>
            </w:pPr>
            <w:r w:rsidRPr="00B56735">
              <w:rPr>
                <w:rFonts w:ascii="Times New Roman" w:hAnsi="Times New Roman" w:cs="Times New Roman"/>
                <w:sz w:val="24"/>
                <w:szCs w:val="24"/>
              </w:rPr>
              <w:t>18.08.2015 №МО-16-09-01/787-ту «Об организации в 2015/16 учебном годуобразовательного процесса в начальных классах общеобразовательныхорганизаций, осуществляющих деятельность по основным общеобразовательнымпрограммам, Самарской области».</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Режим функционирования образовательного учреждени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одолжительность учебного года - 34 учебных недели; продолжительность учебной недели - 6- дневная;</w:t>
            </w:r>
          </w:p>
          <w:p w:rsidR="00634758" w:rsidRPr="00B56735" w:rsidRDefault="00634758" w:rsidP="007F57C6">
            <w:pPr>
              <w:spacing w:after="0" w:line="240" w:lineRule="auto"/>
              <w:ind w:firstLine="284"/>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одолжительность урока– 40 минут. Начало занятий 8.30. Продолжительность перемен составляет - после 1,4 урока-15 минут, после 2,3 урока-20 минут, после 5,6 урока-10 минут.</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родолжительность каникул в течение учебного года составляет 30 календарных дней, летом – не </w:t>
            </w:r>
            <w:r w:rsidRPr="00B56735">
              <w:rPr>
                <w:rFonts w:ascii="Times New Roman" w:hAnsi="Times New Roman" w:cs="Times New Roman"/>
                <w:sz w:val="24"/>
                <w:szCs w:val="24"/>
                <w:lang w:eastAsia="ru-RU"/>
              </w:rPr>
              <w:lastRenderedPageBreak/>
              <w:t xml:space="preserve">менее 8 недель. </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Максимальная нагрузка не превышает максимальную допустимую недельную нагрузку и составляет в 5- классах- 32 часа, в 6 классах- 33 часа, в 7 классах-35 часов, в 8 классах-36 часов.</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 проведении занятий по иностранному языку, информатике, технологии осуществляется деление классов на 2 группы (при наполняемости 25 и более человек).</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Выбор учебников и учебных пособий, используемых при реализации учебного плана</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Изучение учебных предметов федерального компонента организуется с использованием учебников, включенных в Федеральный перечень (Приказ Минобрнаук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Изучение учебных предметов школьного компонента может быть организовано с использованием учебных пособий, выпущенных издательствами, вошедшими в Приказ Минобрнауки от 14.12.2009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 (в ред. Приказов Минобрнауки РФ от 13.01.2011 N 2, от 16.01.2012 N 16).</w:t>
            </w:r>
          </w:p>
          <w:p w:rsidR="00634758" w:rsidRPr="00B56735" w:rsidRDefault="00634758" w:rsidP="007F57C6">
            <w:pPr>
              <w:spacing w:after="0" w:line="240" w:lineRule="auto"/>
              <w:ind w:firstLine="709"/>
              <w:rPr>
                <w:rFonts w:ascii="Times New Roman" w:hAnsi="Times New Roman" w:cs="Times New Roman"/>
                <w:sz w:val="24"/>
                <w:szCs w:val="24"/>
                <w:lang w:eastAsia="ru-RU"/>
              </w:rPr>
            </w:pP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 xml:space="preserve">Учебный план основного общего образования </w:t>
            </w:r>
            <w:r w:rsidRPr="00B56735">
              <w:rPr>
                <w:rFonts w:ascii="Times New Roman" w:hAnsi="Times New Roman" w:cs="Times New Roman"/>
                <w:b/>
                <w:bCs/>
                <w:i/>
                <w:iCs/>
                <w:sz w:val="24"/>
                <w:szCs w:val="24"/>
                <w:lang w:eastAsia="ru-RU"/>
              </w:rPr>
              <w:t>ФГОС ООО (5-8 класс.)</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Особенности учебного плана</w:t>
            </w:r>
            <w:r w:rsidRPr="00B56735">
              <w:rPr>
                <w:rFonts w:ascii="Times New Roman" w:hAnsi="Times New Roman" w:cs="Times New Roman"/>
                <w:sz w:val="24"/>
                <w:szCs w:val="24"/>
                <w:lang w:eastAsia="ru-RU"/>
              </w:rPr>
              <w:t xml:space="preserve"> Учебный план основного общего образования реализуется в соответствии с требованиями федерального государственного образовательного стандарта основного общего образования (далее – ФГОС ООО), утвержденным приказом Министерства образования и науки Российской Федерации от 17.12.2010 №1897. </w:t>
            </w:r>
          </w:p>
          <w:p w:rsidR="00634758" w:rsidRPr="00B56735" w:rsidRDefault="00634758" w:rsidP="007F57C6">
            <w:pPr>
              <w:spacing w:after="0" w:line="240" w:lineRule="auto"/>
              <w:ind w:left="284"/>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чебный план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Структура плана</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 xml:space="preserve">Составляющие учебного плана: </w:t>
            </w:r>
            <w:r w:rsidRPr="00B56735">
              <w:rPr>
                <w:rFonts w:ascii="Times New Roman" w:hAnsi="Times New Roman" w:cs="Times New Roman"/>
                <w:sz w:val="24"/>
                <w:szCs w:val="24"/>
                <w:lang w:eastAsia="ru-RU"/>
              </w:rPr>
              <w:t>Учебный план разработан на основе варианта № 1 Примерного учебного плана и состоит из двух частей: обязательная часть и часть, формируемая участниками образовательного процесса</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b/>
                <w:bCs/>
                <w:i/>
                <w:iCs/>
                <w:sz w:val="24"/>
                <w:szCs w:val="24"/>
                <w:lang w:eastAsia="ru-RU"/>
              </w:rPr>
              <w:t>Обязательная часть</w:t>
            </w:r>
            <w:r w:rsidRPr="00B56735">
              <w:rPr>
                <w:rFonts w:ascii="Times New Roman" w:hAnsi="Times New Roman" w:cs="Times New Roman"/>
                <w:sz w:val="24"/>
                <w:szCs w:val="24"/>
                <w:lang w:eastAsia="ru-RU"/>
              </w:rPr>
              <w:t xml:space="preserve"> представлена следующими предметными областями и учебными предметами:</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лология: русский язык, литература, иностранный язык (английский язык, французский язык);</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щественно-научные предметы: история России, всеобщая история, обществознание, география;</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математика и информатика: математика, алгебра, геометрия, информатика;</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новы духовно-нравственной культуры народов России: «Самарское краеведение»</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естественно - научные предметы: физика, биология, химия;</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искусство: изобразительное искусство, музыка;</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технология: технология;</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зическая культура: физическая культура, основы безопасности жизнедеятельности.</w:t>
            </w:r>
          </w:p>
          <w:p w:rsidR="00634758" w:rsidRPr="00B56735" w:rsidRDefault="00634758" w:rsidP="007F57C6">
            <w:pPr>
              <w:spacing w:after="0" w:line="240" w:lineRule="auto"/>
              <w:rPr>
                <w:rFonts w:ascii="Times New Roman" w:hAnsi="Times New Roman" w:cs="Times New Roman"/>
                <w:sz w:val="24"/>
                <w:szCs w:val="24"/>
                <w:lang w:eastAsia="ru-RU"/>
              </w:rPr>
            </w:pPr>
          </w:p>
          <w:p w:rsidR="00F401AE" w:rsidRPr="00B56735" w:rsidRDefault="00F401AE" w:rsidP="007F57C6">
            <w:pPr>
              <w:spacing w:after="0" w:line="240" w:lineRule="auto"/>
              <w:rPr>
                <w:rFonts w:ascii="Times New Roman" w:hAnsi="Times New Roman" w:cs="Times New Roman"/>
                <w:sz w:val="24"/>
                <w:szCs w:val="24"/>
                <w:lang w:eastAsia="ru-RU"/>
              </w:rPr>
            </w:pP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 xml:space="preserve">Основные задачи реализации содержания обязательных предметных областей </w:t>
            </w:r>
          </w:p>
          <w:tbl>
            <w:tblPr>
              <w:tblW w:w="10094" w:type="dxa"/>
              <w:tblCellSpacing w:w="0" w:type="dxa"/>
              <w:tblBorders>
                <w:top w:val="outset" w:sz="6" w:space="0" w:color="000000"/>
                <w:left w:val="outset" w:sz="6" w:space="0" w:color="000000"/>
                <w:bottom w:val="outset" w:sz="6" w:space="0" w:color="000000"/>
                <w:right w:val="outset" w:sz="6" w:space="0" w:color="000000"/>
              </w:tblBorders>
              <w:tblLayout w:type="fixed"/>
              <w:tblCellMar>
                <w:top w:w="105" w:type="dxa"/>
                <w:left w:w="105" w:type="dxa"/>
                <w:bottom w:w="105" w:type="dxa"/>
                <w:right w:w="105" w:type="dxa"/>
              </w:tblCellMar>
              <w:tblLook w:val="00A0"/>
            </w:tblPr>
            <w:tblGrid>
              <w:gridCol w:w="336"/>
              <w:gridCol w:w="1783"/>
              <w:gridCol w:w="7975"/>
            </w:tblGrid>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F401AE">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п</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F401AE">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едметные области</w:t>
                  </w:r>
                </w:p>
              </w:tc>
              <w:tc>
                <w:tcPr>
                  <w:tcW w:w="7975" w:type="dxa"/>
                  <w:tcBorders>
                    <w:top w:val="outset" w:sz="6" w:space="0" w:color="000000"/>
                    <w:left w:val="outset" w:sz="6" w:space="0" w:color="000000"/>
                    <w:bottom w:val="outset" w:sz="6" w:space="0" w:color="000000"/>
                    <w:right w:val="outset" w:sz="6" w:space="0" w:color="000000"/>
                  </w:tcBorders>
                  <w:vAlign w:val="center"/>
                </w:tcPr>
                <w:p w:rsidR="00634758" w:rsidRPr="00B56735" w:rsidRDefault="00634758" w:rsidP="00F401AE">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новные задачи реализации содержания</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1</w:t>
                  </w:r>
                  <w:r w:rsidRPr="00B56735">
                    <w:rPr>
                      <w:rFonts w:ascii="Times New Roman" w:hAnsi="Times New Roman" w:cs="Times New Roman"/>
                      <w:sz w:val="24"/>
                      <w:szCs w:val="24"/>
                      <w:lang w:eastAsia="ru-RU"/>
                    </w:rPr>
                    <w:lastRenderedPageBreak/>
                    <w:t>.</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lastRenderedPageBreak/>
                    <w:t>Филология</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олучение доступа к литературному наследию и через него к </w:t>
                  </w:r>
                  <w:r w:rsidRPr="00B56735">
                    <w:rPr>
                      <w:rFonts w:ascii="Times New Roman" w:hAnsi="Times New Roman" w:cs="Times New Roman"/>
                      <w:sz w:val="24"/>
                      <w:szCs w:val="24"/>
                      <w:lang w:eastAsia="ru-RU"/>
                    </w:rPr>
                    <w:lastRenderedPageBreak/>
                    <w:t>сокровищам отечественной и мировой  культуры и достижениям цивилизации;</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основы для   понимания особенностей разных культур и  воспитания уважения к ним;</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базовых умений, обеспечивающих возможность дальнейшего изучения языков,  c установкой на билингвизм;</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lastRenderedPageBreak/>
                    <w:t>2.</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Математика и информатика</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ознание значения математики и информатики в повседневной жизни человека;</w:t>
                  </w:r>
                </w:p>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формирование представлений о социальных, культурных и исторических факторах  становления математической науки; </w:t>
                  </w:r>
                </w:p>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роли информационных процессов в современном мире;</w:t>
                  </w:r>
                </w:p>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3.</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щественно-научные предметы</w:t>
                  </w:r>
                </w:p>
                <w:p w:rsidR="00634758" w:rsidRPr="00B56735" w:rsidRDefault="00634758" w:rsidP="007F57C6">
                  <w:pPr>
                    <w:spacing w:after="0" w:line="240" w:lineRule="auto"/>
                    <w:jc w:val="center"/>
                    <w:rPr>
                      <w:rFonts w:ascii="Times New Roman" w:hAnsi="Times New Roman" w:cs="Times New Roman"/>
                      <w:sz w:val="24"/>
                      <w:szCs w:val="24"/>
                      <w:lang w:eastAsia="ru-RU"/>
                    </w:rPr>
                  </w:pP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ознание своей роли в целостном, многообразном и быстро изменяющемся глобальном мире;</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4</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новы духовно-</w:t>
                  </w:r>
                </w:p>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нравственной</w:t>
                  </w:r>
                </w:p>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культуры народов России</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формирование представлений об основах светской этики, культуры </w:t>
                  </w:r>
                  <w:r w:rsidRPr="00B56735">
                    <w:rPr>
                      <w:rFonts w:ascii="Times New Roman" w:hAnsi="Times New Roman" w:cs="Times New Roman"/>
                      <w:sz w:val="24"/>
                      <w:szCs w:val="24"/>
                      <w:lang w:eastAsia="ru-RU"/>
                    </w:rPr>
                    <w:lastRenderedPageBreak/>
                    <w:t>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значения нравственности, веры и религии в жизни человека, семьи и общества;</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lastRenderedPageBreak/>
                    <w:t>5</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Естественно-научные предметы</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целостной научной картины мира;</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научным подходом к решению различных задач;</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умениями формулировать гипотезы, конструировать,  проводить эксперименты, оценивать полученные результаты;</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умением сопоставлять экспериментальные и теоретические знания с объективными реалиями жизни;</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оспитание ответственного и бережного отношения к окружающей среде;</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осознание значимости концепции устойчивого развития; </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6</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Искусство</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ознание значения искусства и творчества в личной и культурной самоидентификации личности;</w:t>
                  </w:r>
                </w:p>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индивидуальных творческих способностей обучающихся, формирование устойчивого интереса к творческой деятельности;</w:t>
                  </w:r>
                </w:p>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7</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Технология</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инновационной творческой деятельности обучающихся в процессе решения прикладных учебных задач;</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активное  использование знаний, полученных при изучении других учебных предметов, и сформированных универсальных учебных действий;</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совершенствование умений выполнения учебно-исследовательской и проектной деятельности;</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lastRenderedPageBreak/>
                    <w:t>формирование представлений о социальных и этических аспектах научно-технического прогресса;</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634758" w:rsidRPr="00B56735" w:rsidTr="00F401AE">
              <w:trPr>
                <w:trHeight w:val="493"/>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lastRenderedPageBreak/>
                    <w:t>8</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зическая</w:t>
                  </w:r>
                </w:p>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культура и основы безопасности жизнедеятельности</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и развитие установок активного, экологически целесообразного, здорового и безопасного образа жизн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личной и общественной значимости современной культуры безопасности жизнедеятельност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онимание роли государства и действующего законодательства в обеспечении национальной безопасности и защиты населения; </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становление  связей между жизненным опытом обучающихся и знаниями из разных предметных областей.</w:t>
                  </w:r>
                </w:p>
              </w:tc>
            </w:tr>
          </w:tbl>
          <w:p w:rsidR="00381864" w:rsidRPr="00EE225C" w:rsidRDefault="00381864" w:rsidP="00381864">
            <w:pPr>
              <w:spacing w:after="0" w:line="240" w:lineRule="auto"/>
              <w:ind w:left="142"/>
              <w:rPr>
                <w:rFonts w:ascii="Times New Roman" w:hAnsi="Times New Roman"/>
                <w:sz w:val="24"/>
                <w:szCs w:val="24"/>
                <w:lang w:eastAsia="ru-RU"/>
              </w:rPr>
            </w:pPr>
            <w:r w:rsidRPr="00EE225C">
              <w:rPr>
                <w:rFonts w:ascii="Times New Roman" w:hAnsi="Times New Roman"/>
                <w:sz w:val="26"/>
                <w:szCs w:val="26"/>
                <w:u w:val="single"/>
                <w:lang w:eastAsia="ru-RU"/>
              </w:rPr>
              <w:t>Особенность ведение курса Основы духовно-нравственной культуры народов России</w:t>
            </w:r>
            <w:r w:rsidRPr="00EE225C">
              <w:rPr>
                <w:rFonts w:ascii="Times New Roman" w:hAnsi="Times New Roman"/>
                <w:sz w:val="26"/>
                <w:szCs w:val="26"/>
                <w:lang w:eastAsia="ru-RU"/>
              </w:rPr>
              <w:t xml:space="preserve"> </w:t>
            </w:r>
          </w:p>
          <w:p w:rsidR="00381864" w:rsidRDefault="00381864" w:rsidP="00381864">
            <w:pPr>
              <w:spacing w:after="0" w:line="240" w:lineRule="auto"/>
              <w:ind w:left="142"/>
              <w:rPr>
                <w:rFonts w:ascii="Times New Roman" w:hAnsi="Times New Roman"/>
                <w:sz w:val="26"/>
                <w:szCs w:val="26"/>
                <w:lang w:eastAsia="ru-RU"/>
              </w:rPr>
            </w:pPr>
            <w:r w:rsidRPr="00EE225C">
              <w:rPr>
                <w:rFonts w:ascii="Times New Roman" w:hAnsi="Times New Roman"/>
                <w:sz w:val="26"/>
                <w:szCs w:val="26"/>
                <w:lang w:eastAsia="ru-RU"/>
              </w:rPr>
              <w:t>Введен в первом полугодии пятого класса в объеме 1 часа в неделю. Изучается модуль «Основы мировых религиозных культур»</w:t>
            </w:r>
            <w:r>
              <w:rPr>
                <w:rFonts w:ascii="Times New Roman" w:hAnsi="Times New Roman"/>
                <w:sz w:val="26"/>
                <w:szCs w:val="26"/>
                <w:lang w:eastAsia="ru-RU"/>
              </w:rPr>
              <w:t>.</w:t>
            </w:r>
          </w:p>
          <w:p w:rsidR="00381864" w:rsidRDefault="00381864" w:rsidP="00381864">
            <w:pPr>
              <w:spacing w:after="0" w:line="240" w:lineRule="auto"/>
              <w:ind w:left="142"/>
              <w:rPr>
                <w:rFonts w:ascii="Times New Roman" w:hAnsi="Times New Roman"/>
                <w:sz w:val="26"/>
                <w:szCs w:val="26"/>
                <w:lang w:eastAsia="ru-RU"/>
              </w:rPr>
            </w:pPr>
          </w:p>
          <w:p w:rsidR="00381864" w:rsidRDefault="00381864" w:rsidP="00381864">
            <w:pPr>
              <w:spacing w:after="0" w:line="240" w:lineRule="auto"/>
              <w:ind w:left="142"/>
              <w:rPr>
                <w:rFonts w:ascii="Times New Roman" w:hAnsi="Times New Roman"/>
                <w:sz w:val="26"/>
                <w:szCs w:val="26"/>
                <w:lang w:eastAsia="ru-RU"/>
              </w:rPr>
            </w:pPr>
            <w:r>
              <w:rPr>
                <w:rFonts w:ascii="Times New Roman" w:hAnsi="Times New Roman"/>
                <w:sz w:val="26"/>
                <w:szCs w:val="26"/>
                <w:lang w:eastAsia="ru-RU"/>
              </w:rPr>
              <w:t>Учебный предмет «Математика» в 7-9 классах содержит два модуля: «алгебра» и «геометрия», которые изучаются одновременно в течение всего учебного года по программам и учебникам, рекомендованным МОиН РФ.</w:t>
            </w:r>
          </w:p>
          <w:p w:rsidR="00381864" w:rsidRDefault="00381864" w:rsidP="00381864">
            <w:pPr>
              <w:spacing w:after="0" w:line="240" w:lineRule="auto"/>
              <w:ind w:left="142"/>
              <w:rPr>
                <w:rFonts w:ascii="Times New Roman" w:hAnsi="Times New Roman"/>
                <w:sz w:val="26"/>
                <w:szCs w:val="26"/>
                <w:lang w:eastAsia="ru-RU"/>
              </w:rPr>
            </w:pPr>
          </w:p>
          <w:p w:rsidR="00381864" w:rsidRDefault="00381864" w:rsidP="00381864">
            <w:pPr>
              <w:spacing w:after="0" w:line="240" w:lineRule="auto"/>
              <w:ind w:left="142"/>
              <w:rPr>
                <w:rFonts w:ascii="Times New Roman" w:hAnsi="Times New Roman"/>
                <w:sz w:val="26"/>
                <w:szCs w:val="26"/>
                <w:lang w:eastAsia="ru-RU"/>
              </w:rPr>
            </w:pPr>
            <w:r>
              <w:rPr>
                <w:rFonts w:ascii="Times New Roman" w:hAnsi="Times New Roman"/>
                <w:sz w:val="26"/>
                <w:szCs w:val="26"/>
                <w:lang w:eastAsia="ru-RU"/>
              </w:rPr>
              <w:t xml:space="preserve">Предмет «Технология» изучается в 5-6-х классах по комбинированной программе, в которой отсутствует гендерный принцип. Выбор данного варианта программы </w:t>
            </w:r>
          </w:p>
          <w:p w:rsidR="00381864" w:rsidRDefault="00381864" w:rsidP="00381864">
            <w:pPr>
              <w:spacing w:after="0" w:line="240" w:lineRule="auto"/>
              <w:ind w:left="142"/>
              <w:rPr>
                <w:rFonts w:ascii="Times New Roman" w:hAnsi="Times New Roman"/>
                <w:sz w:val="26"/>
                <w:szCs w:val="26"/>
                <w:lang w:eastAsia="ru-RU"/>
              </w:rPr>
            </w:pPr>
            <w:r>
              <w:rPr>
                <w:rFonts w:ascii="Times New Roman" w:hAnsi="Times New Roman"/>
                <w:sz w:val="26"/>
                <w:szCs w:val="26"/>
                <w:lang w:eastAsia="ru-RU"/>
              </w:rPr>
              <w:t>обусловлен имеющимися материально-техническими возможностями школы.</w:t>
            </w:r>
          </w:p>
          <w:p w:rsidR="00381864" w:rsidRPr="00EE225C" w:rsidRDefault="00381864" w:rsidP="00381864">
            <w:pPr>
              <w:spacing w:after="0" w:line="240" w:lineRule="auto"/>
              <w:ind w:left="142"/>
              <w:rPr>
                <w:rFonts w:ascii="Times New Roman" w:hAnsi="Times New Roman"/>
                <w:sz w:val="24"/>
                <w:szCs w:val="24"/>
                <w:lang w:eastAsia="ru-RU"/>
              </w:rPr>
            </w:pPr>
          </w:p>
          <w:p w:rsidR="00381864" w:rsidRPr="00EE225C" w:rsidRDefault="00381864" w:rsidP="00381864">
            <w:pPr>
              <w:spacing w:after="0" w:line="240" w:lineRule="auto"/>
              <w:ind w:firstLine="539"/>
              <w:rPr>
                <w:rFonts w:ascii="Times New Roman" w:hAnsi="Times New Roman"/>
                <w:sz w:val="24"/>
                <w:szCs w:val="24"/>
                <w:lang w:eastAsia="ru-RU"/>
              </w:rPr>
            </w:pPr>
            <w:r w:rsidRPr="00EE225C">
              <w:rPr>
                <w:rFonts w:ascii="Times New Roman" w:hAnsi="Times New Roman"/>
                <w:b/>
                <w:bCs/>
                <w:i/>
                <w:iCs/>
                <w:sz w:val="26"/>
                <w:szCs w:val="26"/>
                <w:lang w:eastAsia="ru-RU"/>
              </w:rPr>
              <w:t>Часть, формируемая участниками образовательного процесса,</w:t>
            </w:r>
            <w:r w:rsidRPr="00EE225C">
              <w:rPr>
                <w:rFonts w:ascii="Times New Roman" w:hAnsi="Times New Roman"/>
                <w:sz w:val="26"/>
                <w:szCs w:val="26"/>
                <w:lang w:eastAsia="ru-RU"/>
              </w:rPr>
              <w:t xml:space="preserve"> определяет содержание образования в соответствии интересами и потребностями обучающихся, их родителей (законных представителей), образовательного учреждения. Направлена на увеличение учебных часов, предусмотренных на изучение отдельных предметов обязательной части:</w:t>
            </w:r>
          </w:p>
          <w:p w:rsidR="00381864" w:rsidRPr="00EE225C" w:rsidRDefault="00381864" w:rsidP="00381864">
            <w:pPr>
              <w:spacing w:after="0" w:line="240" w:lineRule="auto"/>
              <w:ind w:firstLine="539"/>
              <w:rPr>
                <w:rFonts w:ascii="Times New Roman" w:hAnsi="Times New Roman"/>
                <w:sz w:val="24"/>
                <w:szCs w:val="24"/>
                <w:lang w:eastAsia="ru-RU"/>
              </w:rPr>
            </w:pPr>
            <w:r>
              <w:rPr>
                <w:rFonts w:ascii="Times New Roman" w:hAnsi="Times New Roman"/>
                <w:sz w:val="26"/>
                <w:szCs w:val="26"/>
                <w:lang w:eastAsia="ru-RU"/>
              </w:rPr>
              <w:t>- «Русский язык»-1 час (5-9</w:t>
            </w:r>
            <w:r w:rsidRPr="00EE225C">
              <w:rPr>
                <w:rFonts w:ascii="Times New Roman" w:hAnsi="Times New Roman"/>
                <w:sz w:val="26"/>
                <w:szCs w:val="26"/>
                <w:lang w:eastAsia="ru-RU"/>
              </w:rPr>
              <w:t xml:space="preserve"> классы) </w:t>
            </w:r>
          </w:p>
          <w:p w:rsidR="00381864" w:rsidRDefault="00381864" w:rsidP="00381864">
            <w:pPr>
              <w:spacing w:after="0" w:line="240" w:lineRule="auto"/>
              <w:ind w:firstLine="539"/>
              <w:rPr>
                <w:rFonts w:ascii="Times New Roman" w:hAnsi="Times New Roman"/>
                <w:sz w:val="26"/>
                <w:szCs w:val="26"/>
                <w:lang w:eastAsia="ru-RU"/>
              </w:rPr>
            </w:pPr>
            <w:r w:rsidRPr="00EE225C">
              <w:rPr>
                <w:rFonts w:ascii="Times New Roman" w:hAnsi="Times New Roman"/>
                <w:sz w:val="26"/>
                <w:szCs w:val="26"/>
                <w:lang w:eastAsia="ru-RU"/>
              </w:rPr>
              <w:t>- «Математики»- 1 час (5-9 классы);</w:t>
            </w:r>
          </w:p>
          <w:p w:rsidR="00381864" w:rsidRPr="00EE225C" w:rsidRDefault="00381864" w:rsidP="00381864">
            <w:pPr>
              <w:spacing w:after="0" w:line="240" w:lineRule="auto"/>
              <w:ind w:firstLine="539"/>
              <w:rPr>
                <w:rFonts w:ascii="Times New Roman" w:hAnsi="Times New Roman"/>
                <w:sz w:val="24"/>
                <w:szCs w:val="24"/>
                <w:lang w:eastAsia="ru-RU"/>
              </w:rPr>
            </w:pPr>
            <w:r>
              <w:rPr>
                <w:rFonts w:ascii="Times New Roman" w:hAnsi="Times New Roman"/>
                <w:sz w:val="26"/>
                <w:szCs w:val="26"/>
                <w:lang w:eastAsia="ru-RU"/>
              </w:rPr>
              <w:t>- «Информатика» – 1 час    (5-6 класс);</w:t>
            </w:r>
          </w:p>
          <w:p w:rsidR="00381864" w:rsidRPr="00EE225C" w:rsidRDefault="00381864" w:rsidP="00381864">
            <w:pPr>
              <w:spacing w:after="0" w:line="240" w:lineRule="auto"/>
              <w:ind w:firstLine="539"/>
              <w:rPr>
                <w:rFonts w:ascii="Times New Roman" w:hAnsi="Times New Roman"/>
                <w:sz w:val="24"/>
                <w:szCs w:val="24"/>
                <w:lang w:eastAsia="ru-RU"/>
              </w:rPr>
            </w:pPr>
            <w:r>
              <w:rPr>
                <w:rFonts w:ascii="Times New Roman" w:hAnsi="Times New Roman"/>
                <w:sz w:val="26"/>
                <w:szCs w:val="26"/>
                <w:lang w:eastAsia="ru-RU"/>
              </w:rPr>
              <w:t>- «Обществознание»-1час (7,8,9</w:t>
            </w:r>
            <w:r w:rsidRPr="00EE225C">
              <w:rPr>
                <w:rFonts w:ascii="Times New Roman" w:hAnsi="Times New Roman"/>
                <w:sz w:val="26"/>
                <w:szCs w:val="26"/>
                <w:lang w:eastAsia="ru-RU"/>
              </w:rPr>
              <w:t xml:space="preserve"> класс); </w:t>
            </w:r>
          </w:p>
          <w:p w:rsidR="00381864" w:rsidRDefault="00381864" w:rsidP="00381864">
            <w:pPr>
              <w:spacing w:after="0" w:line="240" w:lineRule="auto"/>
              <w:ind w:firstLine="539"/>
              <w:rPr>
                <w:rFonts w:ascii="Times New Roman" w:hAnsi="Times New Roman"/>
                <w:sz w:val="26"/>
                <w:szCs w:val="26"/>
                <w:lang w:eastAsia="ru-RU"/>
              </w:rPr>
            </w:pPr>
            <w:r>
              <w:rPr>
                <w:rFonts w:ascii="Times New Roman" w:hAnsi="Times New Roman"/>
                <w:sz w:val="26"/>
                <w:szCs w:val="26"/>
                <w:lang w:eastAsia="ru-RU"/>
              </w:rPr>
              <w:t>- «Биология»-         1 час  (6 класс)</w:t>
            </w:r>
            <w:r w:rsidRPr="00EE225C">
              <w:rPr>
                <w:rFonts w:ascii="Times New Roman" w:hAnsi="Times New Roman"/>
                <w:sz w:val="26"/>
                <w:szCs w:val="26"/>
                <w:lang w:eastAsia="ru-RU"/>
              </w:rPr>
              <w:t>;</w:t>
            </w:r>
          </w:p>
          <w:p w:rsidR="00381864" w:rsidRDefault="00381864" w:rsidP="00381864">
            <w:pPr>
              <w:spacing w:after="0" w:line="240" w:lineRule="auto"/>
              <w:ind w:firstLine="539"/>
              <w:rPr>
                <w:rFonts w:ascii="Times New Roman" w:hAnsi="Times New Roman"/>
                <w:sz w:val="26"/>
                <w:szCs w:val="26"/>
                <w:lang w:eastAsia="ru-RU"/>
              </w:rPr>
            </w:pPr>
            <w:r>
              <w:rPr>
                <w:rFonts w:ascii="Times New Roman" w:hAnsi="Times New Roman"/>
                <w:sz w:val="26"/>
                <w:szCs w:val="26"/>
                <w:lang w:eastAsia="ru-RU"/>
              </w:rPr>
              <w:t>-«Физика»-             1 час (7,8,9 класс);</w:t>
            </w:r>
          </w:p>
          <w:p w:rsidR="00381864" w:rsidRPr="00EE225C" w:rsidRDefault="00381864" w:rsidP="00381864">
            <w:pPr>
              <w:spacing w:after="0" w:line="240" w:lineRule="auto"/>
              <w:ind w:firstLine="539"/>
              <w:rPr>
                <w:rFonts w:ascii="Times New Roman" w:hAnsi="Times New Roman"/>
                <w:sz w:val="24"/>
                <w:szCs w:val="24"/>
                <w:lang w:eastAsia="ru-RU"/>
              </w:rPr>
            </w:pPr>
            <w:r>
              <w:rPr>
                <w:rFonts w:ascii="Times New Roman" w:hAnsi="Times New Roman"/>
                <w:sz w:val="26"/>
                <w:szCs w:val="26"/>
                <w:lang w:eastAsia="ru-RU"/>
              </w:rPr>
              <w:t>- «Химия»-              1час (8 класс);</w:t>
            </w:r>
          </w:p>
          <w:p w:rsidR="00381864" w:rsidRDefault="00381864" w:rsidP="00381864">
            <w:pPr>
              <w:spacing w:after="0" w:line="240" w:lineRule="auto"/>
              <w:ind w:firstLine="539"/>
              <w:rPr>
                <w:rFonts w:ascii="Times New Roman" w:hAnsi="Times New Roman"/>
                <w:sz w:val="26"/>
                <w:szCs w:val="26"/>
                <w:lang w:eastAsia="ru-RU"/>
              </w:rPr>
            </w:pPr>
            <w:r w:rsidRPr="00EE225C">
              <w:rPr>
                <w:rFonts w:ascii="Times New Roman" w:hAnsi="Times New Roman"/>
                <w:sz w:val="26"/>
                <w:szCs w:val="26"/>
                <w:lang w:eastAsia="ru-RU"/>
              </w:rPr>
              <w:lastRenderedPageBreak/>
              <w:t>- «Самараведение» - 1 час (6 классы)</w:t>
            </w:r>
          </w:p>
          <w:p w:rsidR="00381864" w:rsidRPr="00EE225C" w:rsidRDefault="00381864" w:rsidP="00381864">
            <w:pPr>
              <w:spacing w:after="0" w:line="240" w:lineRule="auto"/>
              <w:ind w:firstLine="539"/>
              <w:rPr>
                <w:rFonts w:ascii="Times New Roman" w:hAnsi="Times New Roman"/>
                <w:sz w:val="24"/>
                <w:szCs w:val="24"/>
                <w:lang w:eastAsia="ru-RU"/>
              </w:rPr>
            </w:pPr>
            <w:r>
              <w:rPr>
                <w:rFonts w:ascii="Times New Roman" w:hAnsi="Times New Roman"/>
                <w:sz w:val="26"/>
                <w:szCs w:val="26"/>
                <w:lang w:eastAsia="ru-RU"/>
              </w:rPr>
              <w:t>-«Основы проектной деятельности»- 0,5 ч (5 класс второе полугодие)</w:t>
            </w:r>
          </w:p>
          <w:p w:rsidR="00381864" w:rsidRPr="00EE225C" w:rsidRDefault="00381864" w:rsidP="00381864">
            <w:pPr>
              <w:spacing w:after="0" w:line="240" w:lineRule="auto"/>
              <w:rPr>
                <w:rFonts w:ascii="Times New Roman" w:hAnsi="Times New Roman"/>
                <w:sz w:val="24"/>
                <w:szCs w:val="24"/>
                <w:lang w:eastAsia="ru-RU"/>
              </w:rPr>
            </w:pPr>
            <w:r w:rsidRPr="00EE225C">
              <w:rPr>
                <w:rFonts w:ascii="Times New Roman" w:hAnsi="Times New Roman"/>
                <w:b/>
                <w:bCs/>
                <w:sz w:val="26"/>
                <w:szCs w:val="26"/>
                <w:lang w:eastAsia="ru-RU"/>
              </w:rPr>
              <w:t>Для контроля и учета достижений обучающихся используются следующие формы:</w:t>
            </w:r>
          </w:p>
          <w:p w:rsidR="00381864" w:rsidRDefault="00381864" w:rsidP="00381864">
            <w:pPr>
              <w:spacing w:after="0" w:line="240" w:lineRule="auto"/>
              <w:ind w:left="142"/>
              <w:rPr>
                <w:rFonts w:ascii="Times New Roman" w:hAnsi="Times New Roman"/>
                <w:i/>
                <w:iCs/>
                <w:sz w:val="26"/>
                <w:szCs w:val="26"/>
                <w:lang w:eastAsia="ru-RU"/>
              </w:rPr>
            </w:pPr>
            <w:r w:rsidRPr="00EE225C">
              <w:rPr>
                <w:rFonts w:ascii="Times New Roman" w:hAnsi="Times New Roman"/>
                <w:sz w:val="26"/>
                <w:szCs w:val="26"/>
                <w:u w:val="single"/>
                <w:lang w:eastAsia="ru-RU"/>
              </w:rPr>
              <w:t>Текущая аттестация проводиться в следующих формах</w:t>
            </w:r>
            <w:r w:rsidRPr="00EE225C">
              <w:rPr>
                <w:rFonts w:ascii="Times New Roman" w:hAnsi="Times New Roman"/>
                <w:b/>
                <w:bCs/>
                <w:sz w:val="26"/>
                <w:szCs w:val="26"/>
                <w:lang w:eastAsia="ru-RU"/>
              </w:rPr>
              <w:t xml:space="preserve">: </w:t>
            </w:r>
            <w:r w:rsidRPr="00EE225C">
              <w:rPr>
                <w:rFonts w:ascii="Times New Roman" w:hAnsi="Times New Roman"/>
                <w:i/>
                <w:iCs/>
                <w:sz w:val="26"/>
                <w:szCs w:val="26"/>
                <w:lang w:eastAsia="ru-RU"/>
              </w:rPr>
              <w:t>устный опрос, письменная самостоятельная работа, письменная контрольная работа, диктант, контрольное списывание, тесты, графическая работа, изложение, сочинение, доклад, творческая работа, диагност</w:t>
            </w:r>
            <w:r>
              <w:rPr>
                <w:rFonts w:ascii="Times New Roman" w:hAnsi="Times New Roman"/>
                <w:i/>
                <w:iCs/>
                <w:sz w:val="26"/>
                <w:szCs w:val="26"/>
                <w:lang w:eastAsia="ru-RU"/>
              </w:rPr>
              <w:t>ическая работ, работа с текстом, комплексная работа.</w:t>
            </w:r>
          </w:p>
          <w:p w:rsidR="00381864" w:rsidRPr="00EE225C" w:rsidRDefault="00381864" w:rsidP="00381864">
            <w:pPr>
              <w:spacing w:after="0" w:line="240" w:lineRule="auto"/>
              <w:ind w:left="142"/>
              <w:rPr>
                <w:rFonts w:ascii="Times New Roman" w:hAnsi="Times New Roman"/>
                <w:sz w:val="24"/>
                <w:szCs w:val="24"/>
                <w:lang w:eastAsia="ru-RU"/>
              </w:rPr>
            </w:pPr>
          </w:p>
          <w:p w:rsidR="00381864" w:rsidRDefault="00381864" w:rsidP="00381864">
            <w:pPr>
              <w:spacing w:after="0" w:line="240" w:lineRule="auto"/>
              <w:ind w:left="142"/>
              <w:rPr>
                <w:rFonts w:ascii="Times New Roman" w:hAnsi="Times New Roman"/>
                <w:sz w:val="26"/>
                <w:szCs w:val="26"/>
                <w:lang w:eastAsia="ru-RU"/>
              </w:rPr>
            </w:pPr>
            <w:r w:rsidRPr="00EE225C">
              <w:rPr>
                <w:rFonts w:ascii="Times New Roman" w:hAnsi="Times New Roman"/>
                <w:sz w:val="26"/>
                <w:szCs w:val="26"/>
                <w:u w:val="single"/>
                <w:lang w:eastAsia="ru-RU"/>
              </w:rPr>
              <w:t>Промежуточная аттестация</w:t>
            </w:r>
            <w:r w:rsidRPr="00EE225C">
              <w:rPr>
                <w:rFonts w:ascii="Times New Roman" w:hAnsi="Times New Roman"/>
                <w:sz w:val="26"/>
                <w:szCs w:val="26"/>
                <w:lang w:eastAsia="ru-RU"/>
              </w:rPr>
              <w:t xml:space="preserve"> может быть проведена в следующих формах:</w:t>
            </w:r>
          </w:p>
          <w:p w:rsidR="00381864" w:rsidRDefault="00381864" w:rsidP="00381864">
            <w:pPr>
              <w:spacing w:after="0" w:line="240" w:lineRule="auto"/>
              <w:ind w:left="142"/>
              <w:rPr>
                <w:rFonts w:ascii="Times New Roman" w:hAnsi="Times New Roman"/>
                <w:i/>
                <w:iCs/>
                <w:sz w:val="26"/>
                <w:szCs w:val="26"/>
                <w:lang w:eastAsia="ru-RU"/>
              </w:rPr>
            </w:pPr>
            <w:r w:rsidRPr="0051092D">
              <w:rPr>
                <w:rFonts w:ascii="Times New Roman" w:hAnsi="Times New Roman"/>
                <w:sz w:val="26"/>
                <w:szCs w:val="26"/>
                <w:lang w:eastAsia="ru-RU"/>
              </w:rPr>
              <w:t>-письменная проверка</w:t>
            </w:r>
            <w:r>
              <w:rPr>
                <w:rFonts w:ascii="Times New Roman" w:hAnsi="Times New Roman"/>
                <w:sz w:val="26"/>
                <w:szCs w:val="26"/>
                <w:lang w:eastAsia="ru-RU"/>
              </w:rPr>
              <w:t>- письменный ответ обучающегося на один или систему вопросов (заданий):</w:t>
            </w:r>
            <w:r w:rsidRPr="00EE225C">
              <w:rPr>
                <w:rFonts w:ascii="Times New Roman" w:hAnsi="Times New Roman"/>
                <w:sz w:val="26"/>
                <w:szCs w:val="26"/>
                <w:lang w:eastAsia="ru-RU"/>
              </w:rPr>
              <w:t xml:space="preserve"> </w:t>
            </w:r>
            <w:r w:rsidRPr="00EE225C">
              <w:rPr>
                <w:rFonts w:ascii="Times New Roman" w:hAnsi="Times New Roman"/>
                <w:i/>
                <w:iCs/>
                <w:sz w:val="26"/>
                <w:szCs w:val="26"/>
                <w:lang w:eastAsia="ru-RU"/>
              </w:rPr>
              <w:t>контрольная р</w:t>
            </w:r>
            <w:r>
              <w:rPr>
                <w:rFonts w:ascii="Times New Roman" w:hAnsi="Times New Roman"/>
                <w:i/>
                <w:iCs/>
                <w:sz w:val="26"/>
                <w:szCs w:val="26"/>
                <w:lang w:eastAsia="ru-RU"/>
              </w:rPr>
              <w:t>абота, диктант, изложение, тест;</w:t>
            </w:r>
          </w:p>
          <w:p w:rsidR="00381864" w:rsidRDefault="00381864" w:rsidP="00381864">
            <w:pPr>
              <w:spacing w:after="0" w:line="240" w:lineRule="auto"/>
              <w:ind w:left="142"/>
              <w:rPr>
                <w:rFonts w:ascii="Times New Roman" w:hAnsi="Times New Roman"/>
                <w:iCs/>
                <w:sz w:val="26"/>
                <w:szCs w:val="26"/>
                <w:lang w:eastAsia="ru-RU"/>
              </w:rPr>
            </w:pPr>
            <w:r>
              <w:rPr>
                <w:rFonts w:ascii="Times New Roman" w:hAnsi="Times New Roman"/>
                <w:i/>
                <w:iCs/>
                <w:sz w:val="26"/>
                <w:szCs w:val="26"/>
                <w:lang w:eastAsia="ru-RU"/>
              </w:rPr>
              <w:t xml:space="preserve">- </w:t>
            </w:r>
            <w:r w:rsidRPr="0051092D">
              <w:rPr>
                <w:rFonts w:ascii="Times New Roman" w:hAnsi="Times New Roman"/>
                <w:iCs/>
                <w:sz w:val="26"/>
                <w:szCs w:val="26"/>
                <w:lang w:eastAsia="ru-RU"/>
              </w:rPr>
              <w:t>устная проверка</w:t>
            </w:r>
            <w:r>
              <w:rPr>
                <w:rFonts w:ascii="Times New Roman" w:hAnsi="Times New Roman"/>
                <w:i/>
                <w:iCs/>
                <w:sz w:val="26"/>
                <w:szCs w:val="26"/>
                <w:lang w:eastAsia="ru-RU"/>
              </w:rPr>
              <w:t>-</w:t>
            </w:r>
            <w:r>
              <w:rPr>
                <w:rFonts w:ascii="Times New Roman" w:hAnsi="Times New Roman"/>
                <w:iCs/>
                <w:sz w:val="26"/>
                <w:szCs w:val="26"/>
                <w:lang w:eastAsia="ru-RU"/>
              </w:rPr>
              <w:t xml:space="preserve"> устный ответ обучающегося на один или систему вопросов в форме ответа на билеты, беседы, собеседования и другое;</w:t>
            </w:r>
          </w:p>
          <w:p w:rsidR="00381864" w:rsidRDefault="00381864" w:rsidP="00381864">
            <w:pPr>
              <w:spacing w:after="0" w:line="240" w:lineRule="auto"/>
              <w:ind w:left="142"/>
              <w:rPr>
                <w:rFonts w:ascii="Times New Roman" w:hAnsi="Times New Roman"/>
                <w:iCs/>
                <w:sz w:val="26"/>
                <w:szCs w:val="26"/>
                <w:lang w:eastAsia="ru-RU"/>
              </w:rPr>
            </w:pPr>
            <w:r>
              <w:rPr>
                <w:rFonts w:ascii="Times New Roman" w:hAnsi="Times New Roman"/>
                <w:i/>
                <w:iCs/>
                <w:sz w:val="26"/>
                <w:szCs w:val="26"/>
                <w:lang w:eastAsia="ru-RU"/>
              </w:rPr>
              <w:t>-</w:t>
            </w:r>
            <w:r>
              <w:rPr>
                <w:rFonts w:ascii="Times New Roman" w:hAnsi="Times New Roman"/>
                <w:iCs/>
                <w:sz w:val="26"/>
                <w:szCs w:val="26"/>
                <w:lang w:eastAsia="ru-RU"/>
              </w:rPr>
              <w:t>комбинированная проверка- сочетание письменных и устных форм проверок;</w:t>
            </w:r>
          </w:p>
          <w:p w:rsidR="00381864" w:rsidRDefault="00381864" w:rsidP="00381864">
            <w:pPr>
              <w:spacing w:after="0" w:line="240" w:lineRule="auto"/>
              <w:ind w:left="142"/>
              <w:rPr>
                <w:rFonts w:ascii="Times New Roman" w:hAnsi="Times New Roman"/>
                <w:i/>
                <w:iCs/>
                <w:sz w:val="26"/>
                <w:szCs w:val="26"/>
                <w:lang w:eastAsia="ru-RU"/>
              </w:rPr>
            </w:pPr>
            <w:r w:rsidRPr="00EE225C">
              <w:rPr>
                <w:rFonts w:ascii="Times New Roman" w:hAnsi="Times New Roman"/>
                <w:i/>
                <w:iCs/>
                <w:sz w:val="26"/>
                <w:szCs w:val="26"/>
                <w:lang w:eastAsia="ru-RU"/>
              </w:rPr>
              <w:t xml:space="preserve"> </w:t>
            </w:r>
            <w:r>
              <w:rPr>
                <w:rFonts w:ascii="Times New Roman" w:hAnsi="Times New Roman"/>
                <w:i/>
                <w:iCs/>
                <w:sz w:val="26"/>
                <w:szCs w:val="26"/>
                <w:lang w:eastAsia="ru-RU"/>
              </w:rPr>
              <w:t>-</w:t>
            </w:r>
            <w:r w:rsidRPr="00EE225C">
              <w:rPr>
                <w:rFonts w:ascii="Times New Roman" w:hAnsi="Times New Roman"/>
                <w:i/>
                <w:iCs/>
                <w:sz w:val="26"/>
                <w:szCs w:val="26"/>
                <w:lang w:eastAsia="ru-RU"/>
              </w:rPr>
              <w:t>защита проекта.</w:t>
            </w:r>
          </w:p>
          <w:p w:rsidR="00381864" w:rsidRDefault="00381864" w:rsidP="00381864">
            <w:pPr>
              <w:spacing w:after="0" w:line="240" w:lineRule="auto"/>
              <w:ind w:left="142"/>
              <w:rPr>
                <w:rFonts w:ascii="Times New Roman" w:hAnsi="Times New Roman"/>
                <w:iCs/>
                <w:sz w:val="26"/>
                <w:szCs w:val="26"/>
                <w:lang w:eastAsia="ru-RU"/>
              </w:rPr>
            </w:pPr>
            <w:r>
              <w:rPr>
                <w:rFonts w:ascii="Times New Roman" w:hAnsi="Times New Roman"/>
                <w:iCs/>
                <w:sz w:val="26"/>
                <w:szCs w:val="26"/>
                <w:lang w:eastAsia="ru-RU"/>
              </w:rPr>
              <w:t xml:space="preserve">     Иные формы промежуточной аттестации могут предусматриваться конкретной образовательной программой.</w:t>
            </w:r>
          </w:p>
          <w:p w:rsidR="00381864" w:rsidRPr="004805B5" w:rsidRDefault="00381864" w:rsidP="00381864">
            <w:pPr>
              <w:spacing w:after="0" w:line="240" w:lineRule="auto"/>
              <w:ind w:left="142"/>
              <w:rPr>
                <w:rFonts w:ascii="Times New Roman" w:hAnsi="Times New Roman"/>
                <w:sz w:val="24"/>
                <w:szCs w:val="24"/>
                <w:lang w:eastAsia="ru-RU"/>
              </w:rPr>
            </w:pPr>
            <w:r>
              <w:rPr>
                <w:rFonts w:ascii="Times New Roman" w:hAnsi="Times New Roman"/>
                <w:iCs/>
                <w:sz w:val="26"/>
                <w:szCs w:val="26"/>
                <w:lang w:eastAsia="ru-RU"/>
              </w:rPr>
              <w:t xml:space="preserve">      Промежуточная аттестация проводится в соответствии с Положением о проведении промежуточной аттестации обучающихся МБОУ Школы № 90 г.о. Самара.</w:t>
            </w:r>
          </w:p>
          <w:p w:rsidR="00381864" w:rsidRPr="00EE225C" w:rsidRDefault="00381864" w:rsidP="00381864">
            <w:pPr>
              <w:spacing w:after="0" w:line="240" w:lineRule="auto"/>
              <w:ind w:left="142"/>
              <w:rPr>
                <w:rFonts w:ascii="Times New Roman" w:hAnsi="Times New Roman"/>
                <w:sz w:val="24"/>
                <w:szCs w:val="24"/>
                <w:lang w:eastAsia="ru-RU"/>
              </w:rPr>
            </w:pPr>
            <w:r>
              <w:rPr>
                <w:rFonts w:ascii="Times New Roman" w:hAnsi="Times New Roman"/>
                <w:color w:val="000000"/>
                <w:sz w:val="26"/>
                <w:szCs w:val="26"/>
                <w:lang w:eastAsia="ru-RU"/>
              </w:rPr>
              <w:t xml:space="preserve">     </w:t>
            </w:r>
            <w:r w:rsidRPr="00EE225C">
              <w:rPr>
                <w:rFonts w:ascii="Times New Roman" w:hAnsi="Times New Roman"/>
                <w:color w:val="000000"/>
                <w:sz w:val="26"/>
                <w:szCs w:val="26"/>
                <w:lang w:eastAsia="ru-RU"/>
              </w:rPr>
              <w:t>Промежуточная аттестация обучающихся, отсутствующих более 50%</w:t>
            </w:r>
          </w:p>
          <w:p w:rsidR="00381864" w:rsidRDefault="00381864" w:rsidP="00381864">
            <w:pPr>
              <w:spacing w:after="0" w:line="240" w:lineRule="auto"/>
              <w:ind w:left="142"/>
              <w:rPr>
                <w:rFonts w:ascii="Times New Roman" w:hAnsi="Times New Roman"/>
                <w:color w:val="000000"/>
                <w:sz w:val="26"/>
                <w:szCs w:val="26"/>
                <w:lang w:eastAsia="ru-RU"/>
              </w:rPr>
            </w:pPr>
            <w:r w:rsidRPr="00EE225C">
              <w:rPr>
                <w:rFonts w:ascii="Times New Roman" w:hAnsi="Times New Roman"/>
                <w:color w:val="000000"/>
                <w:sz w:val="26"/>
                <w:szCs w:val="26"/>
                <w:lang w:eastAsia="ru-RU"/>
              </w:rPr>
              <w:t>учебного времени по уважительной причине (спортивные соревнования, сборы) осуществляется с обязательной сдачей учебного материала, изучаемому в четверти, по форме, определённой решением педагогического совета.</w:t>
            </w:r>
          </w:p>
          <w:p w:rsidR="00381864" w:rsidRPr="00EE225C" w:rsidRDefault="00381864" w:rsidP="00381864">
            <w:pPr>
              <w:spacing w:after="0" w:line="240" w:lineRule="auto"/>
              <w:ind w:left="142"/>
              <w:rPr>
                <w:rFonts w:ascii="Times New Roman" w:hAnsi="Times New Roman"/>
                <w:sz w:val="24"/>
                <w:szCs w:val="24"/>
                <w:lang w:eastAsia="ru-RU"/>
              </w:rPr>
            </w:pPr>
            <w:r>
              <w:rPr>
                <w:rFonts w:ascii="Times New Roman" w:hAnsi="Times New Roman"/>
                <w:color w:val="000000"/>
                <w:sz w:val="26"/>
                <w:szCs w:val="26"/>
                <w:lang w:eastAsia="ru-RU"/>
              </w:rPr>
              <w:t xml:space="preserve">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признаются академической задолжностью. Обучающиеся, не прошедшие промежуточную аттестацию по уважительным причинам или имеющие академическую задолжность, переводятся в следующий класс условно. Обучающиеся, не ликвидировавшие в установленные сроки академической задолж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программам в соответствии с рекомендациями психолого-медико-педагогической комиссии либо на обучение по индивидуальному учебному плану.</w:t>
            </w:r>
          </w:p>
          <w:p w:rsidR="00381864" w:rsidRPr="00EE225C" w:rsidRDefault="00381864" w:rsidP="00381864">
            <w:pPr>
              <w:spacing w:after="0" w:line="240" w:lineRule="auto"/>
              <w:ind w:left="425"/>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Default="00381864" w:rsidP="00381864">
            <w:pPr>
              <w:spacing w:after="0" w:line="240" w:lineRule="auto"/>
              <w:ind w:right="261" w:firstLine="561"/>
              <w:jc w:val="center"/>
              <w:rPr>
                <w:rFonts w:ascii="Times New Roman" w:hAnsi="Times New Roman"/>
                <w:sz w:val="24"/>
                <w:szCs w:val="24"/>
                <w:lang w:eastAsia="ru-RU"/>
              </w:rPr>
            </w:pPr>
          </w:p>
          <w:p w:rsidR="00381864" w:rsidRPr="00EE225C" w:rsidRDefault="00381864" w:rsidP="00381864">
            <w:pPr>
              <w:spacing w:after="0" w:line="240" w:lineRule="auto"/>
              <w:ind w:right="261" w:firstLine="561"/>
              <w:jc w:val="center"/>
              <w:rPr>
                <w:rFonts w:ascii="Times New Roman" w:hAnsi="Times New Roman"/>
                <w:sz w:val="24"/>
                <w:szCs w:val="24"/>
                <w:lang w:eastAsia="ru-RU"/>
              </w:rPr>
            </w:pPr>
          </w:p>
          <w:p w:rsidR="00381864" w:rsidRPr="00EE225C" w:rsidRDefault="00381864" w:rsidP="00381864">
            <w:pPr>
              <w:spacing w:after="0" w:line="240" w:lineRule="auto"/>
              <w:jc w:val="center"/>
              <w:rPr>
                <w:rFonts w:ascii="Times New Roman" w:hAnsi="Times New Roman"/>
                <w:sz w:val="24"/>
                <w:szCs w:val="24"/>
                <w:lang w:eastAsia="ru-RU"/>
              </w:rPr>
            </w:pPr>
          </w:p>
          <w:p w:rsidR="00381864" w:rsidRPr="00EE225C" w:rsidRDefault="00381864" w:rsidP="00381864">
            <w:pPr>
              <w:spacing w:after="0" w:line="240" w:lineRule="auto"/>
              <w:jc w:val="center"/>
              <w:rPr>
                <w:rFonts w:ascii="Times New Roman" w:hAnsi="Times New Roman"/>
                <w:sz w:val="24"/>
                <w:szCs w:val="24"/>
                <w:lang w:eastAsia="ru-RU"/>
              </w:rPr>
            </w:pPr>
          </w:p>
          <w:p w:rsidR="00634758" w:rsidRPr="00B56735" w:rsidRDefault="009737FB"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lastRenderedPageBreak/>
              <w:t>Недельный учебный план МБО</w:t>
            </w:r>
            <w:r w:rsidR="00381864">
              <w:rPr>
                <w:rFonts w:ascii="Times New Roman" w:hAnsi="Times New Roman" w:cs="Times New Roman"/>
                <w:sz w:val="24"/>
                <w:szCs w:val="24"/>
                <w:lang w:eastAsia="ru-RU"/>
              </w:rPr>
              <w:t>У Школы № 90 г.о. Самара на 2017-2018</w:t>
            </w:r>
            <w:r w:rsidRPr="00B56735">
              <w:rPr>
                <w:rFonts w:ascii="Times New Roman" w:hAnsi="Times New Roman" w:cs="Times New Roman"/>
                <w:sz w:val="24"/>
                <w:szCs w:val="24"/>
                <w:lang w:eastAsia="ru-RU"/>
              </w:rPr>
              <w:t xml:space="preserve"> учебный год</w:t>
            </w:r>
          </w:p>
        </w:tc>
        <w:tc>
          <w:tcPr>
            <w:tcW w:w="230" w:type="dxa"/>
          </w:tcPr>
          <w:p w:rsidR="00634758" w:rsidRPr="00B56735" w:rsidRDefault="00634758" w:rsidP="007F57C6">
            <w:pPr>
              <w:spacing w:after="0" w:line="240" w:lineRule="auto"/>
              <w:rPr>
                <w:rFonts w:ascii="Times New Roman" w:hAnsi="Times New Roman" w:cs="Times New Roman"/>
                <w:sz w:val="24"/>
                <w:szCs w:val="24"/>
                <w:lang w:eastAsia="ru-RU"/>
              </w:rPr>
            </w:pPr>
          </w:p>
        </w:tc>
        <w:tc>
          <w:tcPr>
            <w:tcW w:w="235" w:type="dxa"/>
          </w:tcPr>
          <w:p w:rsidR="00634758" w:rsidRPr="00B56735" w:rsidRDefault="00634758" w:rsidP="007F57C6">
            <w:pPr>
              <w:spacing w:after="0" w:line="240" w:lineRule="auto"/>
              <w:rPr>
                <w:rFonts w:ascii="Times New Roman" w:hAnsi="Times New Roman" w:cs="Times New Roman"/>
                <w:sz w:val="24"/>
                <w:szCs w:val="24"/>
                <w:lang w:eastAsia="ru-RU"/>
              </w:rPr>
            </w:pPr>
          </w:p>
        </w:tc>
      </w:tr>
    </w:tbl>
    <w:p w:rsidR="00381864" w:rsidRDefault="00381864" w:rsidP="00381864">
      <w:pPr>
        <w:pStyle w:val="af3"/>
        <w:rPr>
          <w:rFonts w:ascii="Times New Roman" w:hAnsi="Times New Roman"/>
          <w:sz w:val="24"/>
          <w:szCs w:val="24"/>
        </w:rPr>
      </w:pPr>
      <w:r>
        <w:rPr>
          <w:rFonts w:ascii="Times New Roman" w:hAnsi="Times New Roman"/>
          <w:sz w:val="24"/>
          <w:szCs w:val="24"/>
        </w:rPr>
        <w:lastRenderedPageBreak/>
        <w:t>основное общее образование</w:t>
      </w:r>
    </w:p>
    <w:tbl>
      <w:tblPr>
        <w:tblpPr w:leftFromText="180" w:rightFromText="180" w:vertAnchor="text" w:tblpY="1"/>
        <w:tblOverlap w:val="neve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208"/>
        <w:gridCol w:w="2061"/>
        <w:gridCol w:w="1210"/>
        <w:gridCol w:w="1205"/>
        <w:gridCol w:w="1205"/>
        <w:gridCol w:w="1291"/>
        <w:gridCol w:w="993"/>
      </w:tblGrid>
      <w:tr w:rsidR="00381864" w:rsidRPr="004D013E" w:rsidTr="00381864">
        <w:tc>
          <w:tcPr>
            <w:tcW w:w="2208"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b/>
                <w:sz w:val="24"/>
                <w:szCs w:val="24"/>
              </w:rPr>
              <w:t>Предметные области</w:t>
            </w:r>
          </w:p>
        </w:tc>
        <w:tc>
          <w:tcPr>
            <w:tcW w:w="2061" w:type="dxa"/>
          </w:tcPr>
          <w:p w:rsidR="00381864" w:rsidRPr="00381864" w:rsidRDefault="00381864" w:rsidP="00381864">
            <w:pPr>
              <w:spacing w:after="0" w:line="240" w:lineRule="auto"/>
              <w:rPr>
                <w:rFonts w:ascii="Times New Roman" w:hAnsi="Times New Roman"/>
                <w:b/>
                <w:sz w:val="24"/>
                <w:szCs w:val="24"/>
              </w:rPr>
            </w:pPr>
            <w:r w:rsidRPr="00381864">
              <w:rPr>
                <w:rFonts w:ascii="Calibri" w:hAnsi="Calibri"/>
                <w:noProof/>
                <w:sz w:val="24"/>
                <w:szCs w:val="24"/>
                <w:lang w:eastAsia="ru-RU"/>
              </w:rPr>
              <w:pict>
                <v:shape id="_x0000_s1073" type="#_x0000_t32" style="position:absolute;margin-left:-5.15pt;margin-top:.9pt;width:99.55pt;height:42.75pt;flip:y;z-index:251663360;mso-position-horizontal-relative:text;mso-position-vertical-relative:text" o:connectortype="straight"/>
              </w:pict>
            </w:r>
            <w:r w:rsidRPr="00381864">
              <w:rPr>
                <w:rFonts w:ascii="Times New Roman" w:hAnsi="Times New Roman"/>
                <w:b/>
                <w:sz w:val="24"/>
                <w:szCs w:val="24"/>
              </w:rPr>
              <w:t>Учебные предметы</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b/>
                <w:sz w:val="24"/>
                <w:szCs w:val="24"/>
              </w:rPr>
              <w:t xml:space="preserve">          Классы </w:t>
            </w:r>
          </w:p>
        </w:tc>
        <w:tc>
          <w:tcPr>
            <w:tcW w:w="5904" w:type="dxa"/>
            <w:gridSpan w:val="5"/>
          </w:tcPr>
          <w:p w:rsidR="00381864" w:rsidRPr="00381864" w:rsidRDefault="00381864" w:rsidP="00381864">
            <w:pPr>
              <w:spacing w:after="0" w:line="240" w:lineRule="auto"/>
              <w:rPr>
                <w:rFonts w:ascii="Times New Roman" w:hAnsi="Times New Roman"/>
                <w:sz w:val="24"/>
                <w:szCs w:val="24"/>
              </w:rPr>
            </w:pPr>
          </w:p>
          <w:p w:rsidR="00381864" w:rsidRPr="00381864" w:rsidRDefault="00381864" w:rsidP="00381864">
            <w:pPr>
              <w:spacing w:after="0" w:line="240" w:lineRule="auto"/>
              <w:rPr>
                <w:rFonts w:ascii="Times New Roman" w:hAnsi="Times New Roman"/>
                <w:sz w:val="24"/>
                <w:szCs w:val="24"/>
              </w:rPr>
            </w:pPr>
            <w:r w:rsidRPr="00381864">
              <w:rPr>
                <w:b/>
                <w:sz w:val="24"/>
                <w:szCs w:val="24"/>
              </w:rPr>
              <w:t>Количество часов в неделю</w:t>
            </w:r>
          </w:p>
        </w:tc>
      </w:tr>
      <w:tr w:rsidR="00381864" w:rsidRPr="004D013E" w:rsidTr="00381864">
        <w:tc>
          <w:tcPr>
            <w:tcW w:w="2208" w:type="dxa"/>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p>
        </w:tc>
        <w:tc>
          <w:tcPr>
            <w:tcW w:w="1210" w:type="dxa"/>
          </w:tcPr>
          <w:p w:rsidR="00381864" w:rsidRPr="004D013E" w:rsidRDefault="00381864" w:rsidP="00381864">
            <w:pPr>
              <w:spacing w:after="0" w:line="240" w:lineRule="auto"/>
              <w:jc w:val="center"/>
              <w:rPr>
                <w:rFonts w:ascii="Times New Roman" w:hAnsi="Times New Roman"/>
                <w:b/>
                <w:sz w:val="24"/>
                <w:szCs w:val="24"/>
              </w:rPr>
            </w:pPr>
            <w:r w:rsidRPr="004D013E">
              <w:rPr>
                <w:rFonts w:ascii="Times New Roman" w:hAnsi="Times New Roman"/>
                <w:b/>
                <w:sz w:val="24"/>
                <w:szCs w:val="24"/>
              </w:rPr>
              <w:t>5АБВ</w:t>
            </w:r>
          </w:p>
        </w:tc>
        <w:tc>
          <w:tcPr>
            <w:tcW w:w="1205" w:type="dxa"/>
          </w:tcPr>
          <w:p w:rsidR="00381864" w:rsidRPr="004D013E" w:rsidRDefault="00381864" w:rsidP="00381864">
            <w:pPr>
              <w:spacing w:after="0" w:line="240" w:lineRule="auto"/>
              <w:jc w:val="center"/>
              <w:rPr>
                <w:rFonts w:ascii="Times New Roman" w:hAnsi="Times New Roman"/>
                <w:b/>
                <w:sz w:val="24"/>
                <w:szCs w:val="24"/>
              </w:rPr>
            </w:pPr>
            <w:r w:rsidRPr="004D013E">
              <w:rPr>
                <w:rFonts w:ascii="Times New Roman" w:hAnsi="Times New Roman"/>
                <w:b/>
                <w:sz w:val="24"/>
                <w:szCs w:val="24"/>
              </w:rPr>
              <w:t>6АБВ</w:t>
            </w:r>
          </w:p>
        </w:tc>
        <w:tc>
          <w:tcPr>
            <w:tcW w:w="1205" w:type="dxa"/>
          </w:tcPr>
          <w:p w:rsidR="00381864" w:rsidRPr="004D013E" w:rsidRDefault="00381864" w:rsidP="00381864">
            <w:pPr>
              <w:spacing w:after="0" w:line="240" w:lineRule="auto"/>
              <w:jc w:val="center"/>
              <w:rPr>
                <w:rFonts w:ascii="Times New Roman" w:hAnsi="Times New Roman"/>
                <w:b/>
                <w:sz w:val="24"/>
                <w:szCs w:val="24"/>
              </w:rPr>
            </w:pPr>
            <w:r w:rsidRPr="004D013E">
              <w:rPr>
                <w:rFonts w:ascii="Times New Roman" w:hAnsi="Times New Roman"/>
                <w:b/>
                <w:sz w:val="24"/>
                <w:szCs w:val="24"/>
              </w:rPr>
              <w:t>7АБВ</w:t>
            </w:r>
          </w:p>
        </w:tc>
        <w:tc>
          <w:tcPr>
            <w:tcW w:w="1291" w:type="dxa"/>
          </w:tcPr>
          <w:p w:rsidR="00381864" w:rsidRPr="004D013E" w:rsidRDefault="00381864" w:rsidP="00381864">
            <w:pPr>
              <w:spacing w:after="0" w:line="240" w:lineRule="auto"/>
              <w:jc w:val="center"/>
              <w:rPr>
                <w:rFonts w:ascii="Times New Roman" w:hAnsi="Times New Roman"/>
                <w:b/>
                <w:sz w:val="24"/>
                <w:szCs w:val="24"/>
              </w:rPr>
            </w:pPr>
            <w:r>
              <w:rPr>
                <w:rFonts w:ascii="Times New Roman" w:hAnsi="Times New Roman"/>
                <w:b/>
                <w:sz w:val="24"/>
                <w:szCs w:val="24"/>
              </w:rPr>
              <w:t>8АБВ</w:t>
            </w:r>
          </w:p>
        </w:tc>
        <w:tc>
          <w:tcPr>
            <w:tcW w:w="993" w:type="dxa"/>
          </w:tcPr>
          <w:p w:rsidR="00381864" w:rsidRDefault="00381864" w:rsidP="00381864">
            <w:pPr>
              <w:spacing w:after="0" w:line="240" w:lineRule="auto"/>
              <w:jc w:val="center"/>
              <w:rPr>
                <w:rFonts w:ascii="Times New Roman" w:hAnsi="Times New Roman"/>
                <w:b/>
                <w:sz w:val="24"/>
                <w:szCs w:val="24"/>
              </w:rPr>
            </w:pPr>
            <w:r>
              <w:rPr>
                <w:rFonts w:ascii="Times New Roman" w:hAnsi="Times New Roman"/>
                <w:b/>
                <w:sz w:val="24"/>
                <w:szCs w:val="24"/>
              </w:rPr>
              <w:t>9АБВ</w:t>
            </w:r>
          </w:p>
        </w:tc>
      </w:tr>
      <w:tr w:rsidR="00381864" w:rsidRPr="004D013E" w:rsidTr="00381864">
        <w:tc>
          <w:tcPr>
            <w:tcW w:w="7889" w:type="dxa"/>
            <w:gridSpan w:val="5"/>
          </w:tcPr>
          <w:p w:rsidR="00381864" w:rsidRPr="004D013E" w:rsidRDefault="00381864" w:rsidP="00381864">
            <w:pPr>
              <w:spacing w:after="0" w:line="240" w:lineRule="auto"/>
              <w:rPr>
                <w:rFonts w:ascii="Times New Roman" w:hAnsi="Times New Roman"/>
                <w:i/>
                <w:sz w:val="24"/>
                <w:szCs w:val="24"/>
              </w:rPr>
            </w:pPr>
            <w:r w:rsidRPr="004D013E">
              <w:rPr>
                <w:rFonts w:ascii="Times New Roman" w:hAnsi="Times New Roman"/>
                <w:i/>
                <w:sz w:val="24"/>
                <w:szCs w:val="24"/>
              </w:rPr>
              <w:t>Обязательная часть</w:t>
            </w:r>
          </w:p>
        </w:tc>
        <w:tc>
          <w:tcPr>
            <w:tcW w:w="1291" w:type="dxa"/>
          </w:tcPr>
          <w:p w:rsidR="00381864" w:rsidRPr="004D013E" w:rsidRDefault="00381864" w:rsidP="00381864">
            <w:pPr>
              <w:spacing w:after="0" w:line="240" w:lineRule="auto"/>
              <w:rPr>
                <w:rFonts w:ascii="Times New Roman" w:hAnsi="Times New Roman"/>
                <w:i/>
                <w:sz w:val="24"/>
                <w:szCs w:val="24"/>
              </w:rPr>
            </w:pPr>
          </w:p>
        </w:tc>
        <w:tc>
          <w:tcPr>
            <w:tcW w:w="993" w:type="dxa"/>
          </w:tcPr>
          <w:p w:rsidR="00381864" w:rsidRPr="004D013E" w:rsidRDefault="00381864" w:rsidP="00381864">
            <w:pPr>
              <w:spacing w:after="0" w:line="240" w:lineRule="auto"/>
              <w:rPr>
                <w:rFonts w:ascii="Times New Roman" w:hAnsi="Times New Roman"/>
                <w:i/>
                <w:sz w:val="24"/>
                <w:szCs w:val="24"/>
              </w:rPr>
            </w:pPr>
          </w:p>
        </w:tc>
      </w:tr>
      <w:tr w:rsidR="00381864" w:rsidRPr="004D013E" w:rsidTr="00381864">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Style w:val="1256"/>
                <w:sz w:val="28"/>
                <w:szCs w:val="28"/>
              </w:rPr>
              <w:t>Филология</w:t>
            </w:r>
            <w:r w:rsidRPr="004D013E">
              <w:rPr>
                <w:sz w:val="28"/>
                <w:szCs w:val="28"/>
              </w:rPr>
              <w:t xml:space="preserve"> </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Русский язык</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5</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6</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4</w:t>
            </w:r>
          </w:p>
        </w:tc>
        <w:tc>
          <w:tcPr>
            <w:tcW w:w="129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w:t>
            </w:r>
            <w:r w:rsidRPr="004D013E">
              <w:rPr>
                <w:rFonts w:ascii="Times New Roman" w:hAnsi="Times New Roman"/>
                <w:sz w:val="24"/>
                <w:szCs w:val="24"/>
              </w:rPr>
              <w:t>+1</w:t>
            </w:r>
          </w:p>
        </w:tc>
        <w:tc>
          <w:tcPr>
            <w:tcW w:w="993"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3+1</w:t>
            </w: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Литература</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w:t>
            </w: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ностранный язык</w:t>
            </w:r>
          </w:p>
        </w:tc>
        <w:tc>
          <w:tcPr>
            <w:tcW w:w="1210" w:type="dxa"/>
          </w:tcPr>
          <w:p w:rsidR="00381864" w:rsidRPr="004D013E" w:rsidRDefault="00381864" w:rsidP="00381864">
            <w:pPr>
              <w:tabs>
                <w:tab w:val="center" w:pos="793"/>
              </w:tabs>
              <w:spacing w:after="0" w:line="240" w:lineRule="auto"/>
              <w:rPr>
                <w:rFonts w:ascii="Times New Roman" w:hAnsi="Times New Roman"/>
                <w:sz w:val="24"/>
                <w:szCs w:val="24"/>
              </w:rPr>
            </w:pPr>
            <w:r w:rsidRPr="004D013E">
              <w:rPr>
                <w:rFonts w:ascii="Times New Roman" w:hAnsi="Times New Roman"/>
                <w:sz w:val="24"/>
                <w:szCs w:val="24"/>
              </w:rPr>
              <w:t>3</w:t>
            </w:r>
            <w:r w:rsidRPr="004D013E">
              <w:rPr>
                <w:rFonts w:ascii="Times New Roman" w:hAnsi="Times New Roman"/>
                <w:sz w:val="24"/>
                <w:szCs w:val="24"/>
              </w:rPr>
              <w:tab/>
            </w:r>
          </w:p>
        </w:tc>
        <w:tc>
          <w:tcPr>
            <w:tcW w:w="1205" w:type="dxa"/>
          </w:tcPr>
          <w:p w:rsidR="00381864" w:rsidRPr="004D013E" w:rsidRDefault="00381864" w:rsidP="00381864">
            <w:pPr>
              <w:tabs>
                <w:tab w:val="center" w:pos="793"/>
              </w:tabs>
              <w:spacing w:after="0" w:line="240" w:lineRule="auto"/>
              <w:rPr>
                <w:rFonts w:ascii="Times New Roman" w:hAnsi="Times New Roman"/>
                <w:sz w:val="24"/>
                <w:szCs w:val="24"/>
              </w:rPr>
            </w:pPr>
            <w:r w:rsidRPr="004D013E">
              <w:rPr>
                <w:rFonts w:ascii="Times New Roman" w:hAnsi="Times New Roman"/>
                <w:sz w:val="24"/>
                <w:szCs w:val="24"/>
              </w:rPr>
              <w:t>3</w:t>
            </w:r>
            <w:r w:rsidRPr="004D013E">
              <w:rPr>
                <w:rFonts w:ascii="Times New Roman" w:hAnsi="Times New Roman"/>
                <w:sz w:val="24"/>
                <w:szCs w:val="24"/>
              </w:rPr>
              <w:tab/>
            </w:r>
          </w:p>
        </w:tc>
        <w:tc>
          <w:tcPr>
            <w:tcW w:w="1205" w:type="dxa"/>
          </w:tcPr>
          <w:p w:rsidR="00381864" w:rsidRPr="004D013E" w:rsidRDefault="00381864" w:rsidP="00381864">
            <w:pPr>
              <w:tabs>
                <w:tab w:val="center" w:pos="793"/>
              </w:tabs>
              <w:spacing w:after="0" w:line="240" w:lineRule="auto"/>
              <w:rPr>
                <w:rFonts w:ascii="Times New Roman" w:hAnsi="Times New Roman"/>
                <w:sz w:val="24"/>
                <w:szCs w:val="24"/>
              </w:rPr>
            </w:pPr>
            <w:r w:rsidRPr="004D013E">
              <w:rPr>
                <w:rFonts w:ascii="Times New Roman" w:hAnsi="Times New Roman"/>
                <w:sz w:val="24"/>
                <w:szCs w:val="24"/>
              </w:rPr>
              <w:t>3</w:t>
            </w:r>
            <w:r w:rsidRPr="004D013E">
              <w:rPr>
                <w:rFonts w:ascii="Times New Roman" w:hAnsi="Times New Roman"/>
                <w:sz w:val="24"/>
                <w:szCs w:val="24"/>
              </w:rPr>
              <w:tab/>
            </w:r>
          </w:p>
        </w:tc>
        <w:tc>
          <w:tcPr>
            <w:tcW w:w="1291" w:type="dxa"/>
          </w:tcPr>
          <w:p w:rsidR="00381864" w:rsidRPr="004D013E" w:rsidRDefault="00381864" w:rsidP="00381864">
            <w:pPr>
              <w:tabs>
                <w:tab w:val="center" w:pos="793"/>
              </w:tabs>
              <w:spacing w:after="0" w:line="240" w:lineRule="auto"/>
              <w:rPr>
                <w:rFonts w:ascii="Times New Roman" w:hAnsi="Times New Roman"/>
                <w:sz w:val="24"/>
                <w:szCs w:val="24"/>
              </w:rPr>
            </w:pPr>
            <w:r w:rsidRPr="004D013E">
              <w:rPr>
                <w:rFonts w:ascii="Times New Roman" w:hAnsi="Times New Roman"/>
                <w:sz w:val="24"/>
                <w:szCs w:val="24"/>
              </w:rPr>
              <w:t>3</w:t>
            </w:r>
            <w:r w:rsidRPr="004D013E">
              <w:rPr>
                <w:rFonts w:ascii="Times New Roman" w:hAnsi="Times New Roman"/>
                <w:sz w:val="24"/>
                <w:szCs w:val="24"/>
              </w:rPr>
              <w:tab/>
            </w:r>
          </w:p>
        </w:tc>
        <w:tc>
          <w:tcPr>
            <w:tcW w:w="993" w:type="dxa"/>
          </w:tcPr>
          <w:p w:rsidR="00381864" w:rsidRPr="004D013E" w:rsidRDefault="00381864" w:rsidP="00381864">
            <w:pPr>
              <w:tabs>
                <w:tab w:val="center" w:pos="793"/>
              </w:tabs>
              <w:spacing w:after="0" w:line="240" w:lineRule="auto"/>
              <w:rPr>
                <w:rFonts w:ascii="Times New Roman" w:hAnsi="Times New Roman"/>
                <w:sz w:val="24"/>
                <w:szCs w:val="24"/>
              </w:rPr>
            </w:pPr>
            <w:r>
              <w:rPr>
                <w:rFonts w:ascii="Times New Roman" w:hAnsi="Times New Roman"/>
                <w:sz w:val="24"/>
                <w:szCs w:val="24"/>
              </w:rPr>
              <w:t>3</w:t>
            </w:r>
          </w:p>
        </w:tc>
      </w:tr>
      <w:tr w:rsidR="00381864" w:rsidRPr="004D013E" w:rsidTr="00381864">
        <w:trPr>
          <w:trHeight w:val="259"/>
        </w:trPr>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Математика и Информатика</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Математика</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5+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5+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5+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5+1</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5+1</w:t>
            </w:r>
          </w:p>
        </w:tc>
      </w:tr>
      <w:tr w:rsidR="00381864" w:rsidRPr="004D013E" w:rsidTr="00381864">
        <w:tc>
          <w:tcPr>
            <w:tcW w:w="2208" w:type="dxa"/>
            <w:vMerge/>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нформатика</w:t>
            </w: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w:t>
            </w:r>
          </w:p>
        </w:tc>
      </w:tr>
      <w:tr w:rsidR="00381864" w:rsidRPr="004D013E" w:rsidTr="00381864">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Общественно-научные предметы</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стория</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w:t>
            </w: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Обществознание</w:t>
            </w: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w:t>
            </w: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r>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r>
              <w:rPr>
                <w:rFonts w:ascii="Times New Roman" w:hAnsi="Times New Roman"/>
                <w:sz w:val="24"/>
                <w:szCs w:val="24"/>
              </w:rPr>
              <w:t>+1</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1</w:t>
            </w: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География</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w:t>
            </w:r>
          </w:p>
        </w:tc>
      </w:tr>
      <w:tr w:rsidR="00381864" w:rsidRPr="004D013E" w:rsidTr="00381864">
        <w:tc>
          <w:tcPr>
            <w:tcW w:w="2208" w:type="dxa"/>
          </w:tcPr>
          <w:p w:rsidR="00381864" w:rsidRPr="004D013E" w:rsidRDefault="00381864" w:rsidP="00381864">
            <w:pPr>
              <w:spacing w:after="0" w:line="240" w:lineRule="atLeast"/>
              <w:rPr>
                <w:rFonts w:ascii="Times New Roman" w:hAnsi="Times New Roman"/>
                <w:sz w:val="24"/>
                <w:szCs w:val="24"/>
              </w:rPr>
            </w:pPr>
            <w:r w:rsidRPr="004D013E">
              <w:rPr>
                <w:rFonts w:ascii="Times New Roman" w:hAnsi="Times New Roman"/>
                <w:bCs/>
                <w:sz w:val="24"/>
                <w:szCs w:val="24"/>
              </w:rPr>
              <w:t>Основы духовно-нравственной культуры народов России</w:t>
            </w:r>
          </w:p>
        </w:tc>
        <w:tc>
          <w:tcPr>
            <w:tcW w:w="2061" w:type="dxa"/>
          </w:tcPr>
          <w:p w:rsidR="00381864" w:rsidRPr="004D013E" w:rsidRDefault="00381864" w:rsidP="00381864">
            <w:pPr>
              <w:spacing w:after="0" w:line="240" w:lineRule="atLeast"/>
              <w:rPr>
                <w:rFonts w:ascii="Times New Roman" w:hAnsi="Times New Roman"/>
                <w:sz w:val="24"/>
                <w:szCs w:val="24"/>
              </w:rPr>
            </w:pPr>
            <w:r w:rsidRPr="004D013E">
              <w:rPr>
                <w:rFonts w:ascii="Times New Roman" w:hAnsi="Times New Roman"/>
                <w:bCs/>
                <w:sz w:val="24"/>
                <w:szCs w:val="24"/>
              </w:rPr>
              <w:t>Основы духовно-нравственной культуры народов России</w:t>
            </w:r>
            <w:r>
              <w:rPr>
                <w:rFonts w:ascii="Times New Roman" w:hAnsi="Times New Roman"/>
                <w:bCs/>
                <w:sz w:val="24"/>
                <w:szCs w:val="24"/>
              </w:rPr>
              <w:t>. Основы религиозных культур народов России</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0</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p w:rsidR="00381864" w:rsidRPr="004D013E" w:rsidRDefault="00381864" w:rsidP="00381864">
            <w:pPr>
              <w:spacing w:after="0" w:line="240" w:lineRule="auto"/>
              <w:rPr>
                <w:rFonts w:ascii="Times New Roman" w:hAnsi="Times New Roman"/>
                <w:sz w:val="24"/>
                <w:szCs w:val="24"/>
              </w:rPr>
            </w:pP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p w:rsidR="00381864" w:rsidRPr="004D013E" w:rsidRDefault="00381864" w:rsidP="00381864">
            <w:pPr>
              <w:spacing w:after="0" w:line="240" w:lineRule="auto"/>
              <w:rPr>
                <w:rFonts w:ascii="Times New Roman" w:hAnsi="Times New Roman"/>
                <w:sz w:val="24"/>
                <w:szCs w:val="24"/>
              </w:rPr>
            </w:pPr>
          </w:p>
        </w:tc>
        <w:tc>
          <w:tcPr>
            <w:tcW w:w="993" w:type="dxa"/>
          </w:tcPr>
          <w:p w:rsidR="00381864" w:rsidRPr="004D013E" w:rsidRDefault="00381864" w:rsidP="00381864">
            <w:pPr>
              <w:spacing w:after="0" w:line="240" w:lineRule="auto"/>
              <w:rPr>
                <w:rFonts w:ascii="Times New Roman" w:hAnsi="Times New Roman"/>
                <w:sz w:val="24"/>
                <w:szCs w:val="24"/>
              </w:rPr>
            </w:pPr>
          </w:p>
        </w:tc>
      </w:tr>
      <w:tr w:rsidR="00381864" w:rsidRPr="004D013E" w:rsidTr="00381864">
        <w:trPr>
          <w:trHeight w:val="437"/>
        </w:trPr>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Естественно-научные предметы</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Физика</w:t>
            </w:r>
          </w:p>
        </w:tc>
        <w:tc>
          <w:tcPr>
            <w:tcW w:w="1210" w:type="dxa"/>
          </w:tcPr>
          <w:p w:rsidR="00381864" w:rsidRPr="004D013E" w:rsidRDefault="00381864" w:rsidP="00381864">
            <w:pPr>
              <w:spacing w:after="0" w:line="240" w:lineRule="auto"/>
              <w:rPr>
                <w:rFonts w:ascii="Times New Roman" w:hAnsi="Times New Roman"/>
                <w:sz w:val="24"/>
                <w:szCs w:val="24"/>
              </w:rPr>
            </w:pPr>
          </w:p>
        </w:tc>
        <w:tc>
          <w:tcPr>
            <w:tcW w:w="1205" w:type="dxa"/>
          </w:tcPr>
          <w:p w:rsidR="00381864" w:rsidRPr="004D013E" w:rsidRDefault="00381864" w:rsidP="00381864">
            <w:pPr>
              <w:spacing w:after="0" w:line="240" w:lineRule="auto"/>
              <w:rPr>
                <w:rFonts w:ascii="Times New Roman" w:hAnsi="Times New Roman"/>
                <w:sz w:val="24"/>
                <w:szCs w:val="24"/>
              </w:rPr>
            </w:pP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r>
              <w:rPr>
                <w:rFonts w:ascii="Times New Roman" w:hAnsi="Times New Roman"/>
                <w:sz w:val="24"/>
                <w:szCs w:val="24"/>
              </w:rPr>
              <w:t>+1</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1</w:t>
            </w:r>
          </w:p>
        </w:tc>
      </w:tr>
      <w:tr w:rsidR="00381864" w:rsidRPr="004D013E" w:rsidTr="00381864">
        <w:trPr>
          <w:trHeight w:val="557"/>
        </w:trPr>
        <w:tc>
          <w:tcPr>
            <w:tcW w:w="2208" w:type="dxa"/>
            <w:vMerge/>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Биология</w:t>
            </w: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r>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w:t>
            </w:r>
          </w:p>
        </w:tc>
      </w:tr>
      <w:tr w:rsidR="00381864" w:rsidRPr="004D013E" w:rsidTr="00381864">
        <w:trPr>
          <w:trHeight w:val="557"/>
        </w:trPr>
        <w:tc>
          <w:tcPr>
            <w:tcW w:w="2208" w:type="dxa"/>
            <w:vMerge/>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Химия</w:t>
            </w:r>
          </w:p>
        </w:tc>
        <w:tc>
          <w:tcPr>
            <w:tcW w:w="1210" w:type="dxa"/>
          </w:tcPr>
          <w:p w:rsidR="00381864" w:rsidRPr="004D013E" w:rsidRDefault="00381864" w:rsidP="00381864">
            <w:pPr>
              <w:spacing w:after="0" w:line="240" w:lineRule="auto"/>
              <w:rPr>
                <w:rFonts w:ascii="Times New Roman" w:hAnsi="Times New Roman"/>
                <w:sz w:val="24"/>
                <w:szCs w:val="24"/>
              </w:rPr>
            </w:pPr>
          </w:p>
        </w:tc>
        <w:tc>
          <w:tcPr>
            <w:tcW w:w="1205" w:type="dxa"/>
          </w:tcPr>
          <w:p w:rsidR="00381864" w:rsidRPr="004D013E" w:rsidRDefault="00381864" w:rsidP="00381864">
            <w:pPr>
              <w:spacing w:after="0" w:line="240" w:lineRule="auto"/>
              <w:rPr>
                <w:rFonts w:ascii="Times New Roman" w:hAnsi="Times New Roman"/>
                <w:sz w:val="24"/>
                <w:szCs w:val="24"/>
              </w:rPr>
            </w:pPr>
          </w:p>
        </w:tc>
        <w:tc>
          <w:tcPr>
            <w:tcW w:w="1205" w:type="dxa"/>
          </w:tcPr>
          <w:p w:rsidR="00381864" w:rsidRPr="004D013E" w:rsidRDefault="00381864" w:rsidP="00381864">
            <w:pPr>
              <w:spacing w:after="0" w:line="240" w:lineRule="auto"/>
              <w:rPr>
                <w:rFonts w:ascii="Times New Roman" w:hAnsi="Times New Roman"/>
                <w:sz w:val="24"/>
                <w:szCs w:val="24"/>
              </w:rPr>
            </w:pPr>
          </w:p>
        </w:tc>
        <w:tc>
          <w:tcPr>
            <w:tcW w:w="129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1</w:t>
            </w:r>
          </w:p>
        </w:tc>
        <w:tc>
          <w:tcPr>
            <w:tcW w:w="993"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2</w:t>
            </w:r>
          </w:p>
        </w:tc>
      </w:tr>
      <w:tr w:rsidR="00381864" w:rsidRPr="004D013E" w:rsidTr="00381864">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скусство</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Музыка</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p>
        </w:tc>
        <w:tc>
          <w:tcPr>
            <w:tcW w:w="993" w:type="dxa"/>
          </w:tcPr>
          <w:p w:rsidR="00381864" w:rsidRPr="004D013E" w:rsidRDefault="00381864" w:rsidP="00381864">
            <w:pPr>
              <w:spacing w:after="0" w:line="240" w:lineRule="auto"/>
              <w:rPr>
                <w:rFonts w:ascii="Times New Roman" w:hAnsi="Times New Roman"/>
                <w:sz w:val="24"/>
                <w:szCs w:val="24"/>
              </w:rPr>
            </w:pP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зобразительное искусство</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993" w:type="dxa"/>
          </w:tcPr>
          <w:p w:rsidR="00381864" w:rsidRPr="004D013E" w:rsidRDefault="00381864" w:rsidP="00381864">
            <w:pPr>
              <w:spacing w:after="0" w:line="240" w:lineRule="auto"/>
              <w:rPr>
                <w:rFonts w:ascii="Times New Roman" w:hAnsi="Times New Roman"/>
                <w:sz w:val="24"/>
                <w:szCs w:val="24"/>
              </w:rPr>
            </w:pPr>
          </w:p>
        </w:tc>
      </w:tr>
      <w:tr w:rsidR="00381864" w:rsidRPr="004D013E" w:rsidTr="00381864">
        <w:tc>
          <w:tcPr>
            <w:tcW w:w="2208"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Технология</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Технология</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993" w:type="dxa"/>
          </w:tcPr>
          <w:p w:rsidR="00381864" w:rsidRPr="004D013E" w:rsidRDefault="00381864" w:rsidP="00381864">
            <w:pPr>
              <w:spacing w:after="0" w:line="240" w:lineRule="auto"/>
              <w:rPr>
                <w:rFonts w:ascii="Times New Roman" w:hAnsi="Times New Roman"/>
                <w:sz w:val="24"/>
                <w:szCs w:val="24"/>
              </w:rPr>
            </w:pPr>
          </w:p>
        </w:tc>
      </w:tr>
      <w:tr w:rsidR="00381864" w:rsidRPr="004D013E" w:rsidTr="00381864">
        <w:trPr>
          <w:trHeight w:val="400"/>
        </w:trPr>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 xml:space="preserve">Физическая культура  и основы безопасности жизнедеятельности </w:t>
            </w:r>
          </w:p>
        </w:tc>
        <w:tc>
          <w:tcPr>
            <w:tcW w:w="206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Основы безопасности жизнедеятельности</w:t>
            </w: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1205" w:type="dxa"/>
          </w:tcPr>
          <w:p w:rsidR="00381864" w:rsidRPr="004D013E" w:rsidRDefault="00381864" w:rsidP="00381864">
            <w:pPr>
              <w:spacing w:after="0" w:line="240" w:lineRule="auto"/>
              <w:jc w:val="center"/>
              <w:rPr>
                <w:rFonts w:ascii="Times New Roman" w:hAnsi="Times New Roman"/>
                <w:sz w:val="24"/>
                <w:szCs w:val="24"/>
              </w:rPr>
            </w:pPr>
            <w:r>
              <w:rPr>
                <w:rFonts w:ascii="Times New Roman" w:hAnsi="Times New Roman"/>
                <w:sz w:val="24"/>
                <w:szCs w:val="24"/>
              </w:rPr>
              <w:t>+</w:t>
            </w:r>
            <w:r w:rsidRPr="004D013E">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w:t>
            </w:r>
          </w:p>
        </w:tc>
      </w:tr>
      <w:tr w:rsidR="00381864" w:rsidRPr="004D013E" w:rsidTr="00381864">
        <w:tc>
          <w:tcPr>
            <w:tcW w:w="2208" w:type="dxa"/>
            <w:vMerge/>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Физическая культура</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w:t>
            </w:r>
          </w:p>
        </w:tc>
      </w:tr>
      <w:tr w:rsidR="00381864" w:rsidRPr="004D013E" w:rsidTr="00381864">
        <w:tc>
          <w:tcPr>
            <w:tcW w:w="2208"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того</w:t>
            </w:r>
          </w:p>
        </w:tc>
        <w:tc>
          <w:tcPr>
            <w:tcW w:w="2061" w:type="dxa"/>
          </w:tcPr>
          <w:p w:rsidR="00381864" w:rsidRPr="004D013E" w:rsidRDefault="00381864" w:rsidP="00381864">
            <w:pPr>
              <w:spacing w:after="0" w:line="240" w:lineRule="auto"/>
              <w:rPr>
                <w:rFonts w:ascii="Times New Roman" w:hAnsi="Times New Roman"/>
                <w:sz w:val="24"/>
                <w:szCs w:val="24"/>
              </w:rPr>
            </w:pP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9,5+1</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0</w:t>
            </w:r>
            <w:r w:rsidRPr="004D013E">
              <w:rPr>
                <w:rFonts w:ascii="Times New Roman" w:hAnsi="Times New Roman"/>
                <w:sz w:val="24"/>
                <w:szCs w:val="24"/>
              </w:rPr>
              <w:t>+</w:t>
            </w:r>
            <w:r>
              <w:rPr>
                <w:rFonts w:ascii="Times New Roman" w:hAnsi="Times New Roman"/>
                <w:sz w:val="24"/>
                <w:szCs w:val="24"/>
              </w:rPr>
              <w:t>2</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9</w:t>
            </w:r>
            <w:r w:rsidRPr="004D013E">
              <w:rPr>
                <w:rFonts w:ascii="Times New Roman" w:hAnsi="Times New Roman"/>
                <w:sz w:val="24"/>
                <w:szCs w:val="24"/>
              </w:rPr>
              <w:t>+</w:t>
            </w:r>
            <w:r>
              <w:rPr>
                <w:rFonts w:ascii="Times New Roman" w:hAnsi="Times New Roman"/>
                <w:sz w:val="24"/>
                <w:szCs w:val="24"/>
              </w:rPr>
              <w:t>4</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1+</w:t>
            </w:r>
            <w:r>
              <w:rPr>
                <w:rFonts w:ascii="Times New Roman" w:hAnsi="Times New Roman"/>
                <w:sz w:val="24"/>
                <w:szCs w:val="24"/>
              </w:rPr>
              <w:t>5</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1+4</w:t>
            </w:r>
          </w:p>
        </w:tc>
      </w:tr>
      <w:tr w:rsidR="00381864" w:rsidRPr="004D013E" w:rsidTr="00381864">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 xml:space="preserve">Часть, формируемая участниками образовательного процесса </w:t>
            </w:r>
          </w:p>
        </w:tc>
        <w:tc>
          <w:tcPr>
            <w:tcW w:w="206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Самаро</w:t>
            </w:r>
            <w:r w:rsidRPr="004D013E">
              <w:rPr>
                <w:rFonts w:ascii="Times New Roman" w:hAnsi="Times New Roman"/>
                <w:sz w:val="24"/>
                <w:szCs w:val="24"/>
              </w:rPr>
              <w:t>ведение</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tc>
        <w:tc>
          <w:tcPr>
            <w:tcW w:w="993" w:type="dxa"/>
          </w:tcPr>
          <w:p w:rsidR="00381864" w:rsidRPr="004D013E" w:rsidRDefault="00381864" w:rsidP="00381864">
            <w:pPr>
              <w:spacing w:after="0" w:line="240" w:lineRule="auto"/>
              <w:rPr>
                <w:rFonts w:ascii="Times New Roman" w:hAnsi="Times New Roman"/>
                <w:sz w:val="24"/>
                <w:szCs w:val="24"/>
              </w:rPr>
            </w:pP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Основы проектной деятельности</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1</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129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993" w:type="dxa"/>
          </w:tcPr>
          <w:p w:rsidR="00381864" w:rsidRPr="002B3A1F" w:rsidRDefault="00381864" w:rsidP="00381864">
            <w:pPr>
              <w:spacing w:after="0" w:line="240" w:lineRule="auto"/>
              <w:rPr>
                <w:rFonts w:ascii="Times New Roman" w:hAnsi="Times New Roman"/>
                <w:sz w:val="24"/>
                <w:szCs w:val="24"/>
              </w:rPr>
            </w:pPr>
            <w:r w:rsidRPr="002B3A1F">
              <w:rPr>
                <w:rFonts w:ascii="Times New Roman" w:hAnsi="Times New Roman"/>
                <w:sz w:val="24"/>
                <w:szCs w:val="24"/>
              </w:rPr>
              <w:t>0</w:t>
            </w:r>
          </w:p>
        </w:tc>
      </w:tr>
      <w:tr w:rsidR="00381864" w:rsidRPr="004D013E" w:rsidTr="00381864">
        <w:tc>
          <w:tcPr>
            <w:tcW w:w="2208" w:type="dxa"/>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ИГЗ</w:t>
            </w: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w:t>
            </w:r>
          </w:p>
        </w:tc>
        <w:tc>
          <w:tcPr>
            <w:tcW w:w="1205"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1205"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2</w:t>
            </w:r>
          </w:p>
        </w:tc>
        <w:tc>
          <w:tcPr>
            <w:tcW w:w="1291"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993" w:type="dxa"/>
          </w:tcPr>
          <w:p w:rsidR="00381864" w:rsidRPr="002B3A1F" w:rsidRDefault="00381864" w:rsidP="00381864">
            <w:pPr>
              <w:spacing w:after="0" w:line="240" w:lineRule="auto"/>
              <w:rPr>
                <w:rFonts w:ascii="Times New Roman" w:hAnsi="Times New Roman"/>
                <w:sz w:val="24"/>
                <w:szCs w:val="24"/>
              </w:rPr>
            </w:pPr>
            <w:r w:rsidRPr="002B3A1F">
              <w:rPr>
                <w:rFonts w:ascii="Times New Roman" w:hAnsi="Times New Roman"/>
                <w:sz w:val="24"/>
                <w:szCs w:val="24"/>
              </w:rPr>
              <w:t>1</w:t>
            </w:r>
          </w:p>
        </w:tc>
      </w:tr>
      <w:tr w:rsidR="00381864" w:rsidRPr="004D013E" w:rsidTr="00381864">
        <w:tc>
          <w:tcPr>
            <w:tcW w:w="2208"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того</w:t>
            </w:r>
          </w:p>
        </w:tc>
        <w:tc>
          <w:tcPr>
            <w:tcW w:w="2061" w:type="dxa"/>
          </w:tcPr>
          <w:p w:rsidR="00381864" w:rsidRPr="004D013E" w:rsidRDefault="00381864" w:rsidP="00381864">
            <w:pPr>
              <w:spacing w:after="0" w:line="240" w:lineRule="auto"/>
              <w:rPr>
                <w:rFonts w:ascii="Times New Roman" w:hAnsi="Times New Roman"/>
                <w:sz w:val="24"/>
                <w:szCs w:val="24"/>
              </w:rPr>
            </w:pP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r>
              <w:rPr>
                <w:rFonts w:ascii="Times New Roman" w:hAnsi="Times New Roman"/>
                <w:sz w:val="24"/>
                <w:szCs w:val="24"/>
              </w:rPr>
              <w:t>3</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5</w:t>
            </w:r>
          </w:p>
        </w:tc>
        <w:tc>
          <w:tcPr>
            <w:tcW w:w="129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6</w:t>
            </w:r>
          </w:p>
        </w:tc>
        <w:tc>
          <w:tcPr>
            <w:tcW w:w="993"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36</w:t>
            </w:r>
          </w:p>
        </w:tc>
      </w:tr>
      <w:tr w:rsidR="00381864" w:rsidRPr="004D013E" w:rsidTr="00381864">
        <w:tc>
          <w:tcPr>
            <w:tcW w:w="2208" w:type="dxa"/>
          </w:tcPr>
          <w:p w:rsidR="00381864" w:rsidRPr="00381864" w:rsidRDefault="00381864" w:rsidP="00381864">
            <w:pPr>
              <w:spacing w:after="0" w:line="240" w:lineRule="auto"/>
              <w:rPr>
                <w:rFonts w:ascii="Times New Roman" w:hAnsi="Times New Roman"/>
              </w:rPr>
            </w:pPr>
            <w:r w:rsidRPr="00381864">
              <w:rPr>
                <w:rFonts w:ascii="Times New Roman" w:hAnsi="Times New Roman"/>
              </w:rPr>
              <w:t>Максимально допустимая недельная нагрузка</w:t>
            </w:r>
          </w:p>
        </w:tc>
        <w:tc>
          <w:tcPr>
            <w:tcW w:w="2061" w:type="dxa"/>
          </w:tcPr>
          <w:p w:rsidR="00381864" w:rsidRPr="004D013E" w:rsidRDefault="00381864" w:rsidP="00381864">
            <w:pPr>
              <w:spacing w:after="0" w:line="240" w:lineRule="auto"/>
              <w:rPr>
                <w:rFonts w:ascii="Times New Roman" w:hAnsi="Times New Roman"/>
                <w:sz w:val="24"/>
                <w:szCs w:val="24"/>
              </w:rPr>
            </w:pP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3</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5</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r>
              <w:rPr>
                <w:rFonts w:ascii="Times New Roman" w:hAnsi="Times New Roman"/>
                <w:sz w:val="24"/>
                <w:szCs w:val="24"/>
              </w:rPr>
              <w:t>6</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6</w:t>
            </w:r>
          </w:p>
        </w:tc>
      </w:tr>
    </w:tbl>
    <w:p w:rsidR="00155C5F" w:rsidRPr="00B56735" w:rsidRDefault="00155C5F" w:rsidP="009737FB">
      <w:pPr>
        <w:rPr>
          <w:rFonts w:ascii="Times New Roman" w:hAnsi="Times New Roman" w:cs="Times New Roman"/>
          <w:b/>
          <w:sz w:val="24"/>
          <w:szCs w:val="24"/>
        </w:rPr>
      </w:pPr>
      <w:r w:rsidRPr="00B56735">
        <w:rPr>
          <w:rFonts w:ascii="Times New Roman" w:hAnsi="Times New Roman" w:cs="Times New Roman"/>
          <w:b/>
          <w:sz w:val="24"/>
          <w:szCs w:val="24"/>
        </w:rPr>
        <w:lastRenderedPageBreak/>
        <w:t xml:space="preserve">3.1.1. </w:t>
      </w:r>
      <w:r w:rsidR="007620B4" w:rsidRPr="00B56735">
        <w:rPr>
          <w:rFonts w:ascii="Times New Roman" w:hAnsi="Times New Roman" w:cs="Times New Roman"/>
          <w:b/>
          <w:sz w:val="24"/>
          <w:szCs w:val="24"/>
        </w:rPr>
        <w:t>К</w:t>
      </w:r>
      <w:r w:rsidRPr="00B56735">
        <w:rPr>
          <w:rFonts w:ascii="Times New Roman" w:hAnsi="Times New Roman" w:cs="Times New Roman"/>
          <w:b/>
          <w:sz w:val="24"/>
          <w:szCs w:val="24"/>
        </w:rPr>
        <w:t>алендарный учебный график</w:t>
      </w:r>
      <w:bookmarkEnd w:id="269"/>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155C5F" w:rsidRPr="00B56735" w:rsidRDefault="007620B4"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w:t>
      </w:r>
      <w:r w:rsidR="00155C5F" w:rsidRPr="00B56735">
        <w:rPr>
          <w:rFonts w:ascii="Times New Roman" w:hAnsi="Times New Roman" w:cs="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155C5F" w:rsidRPr="00B56735" w:rsidRDefault="007620B4"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w:t>
      </w:r>
      <w:r w:rsidR="00155C5F" w:rsidRPr="00B56735">
        <w:rPr>
          <w:rFonts w:ascii="Times New Roman" w:hAnsi="Times New Roman" w:cs="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381864" w:rsidRPr="00381864" w:rsidRDefault="00381864" w:rsidP="00381864">
      <w:pPr>
        <w:spacing w:after="0" w:line="240" w:lineRule="auto"/>
        <w:jc w:val="center"/>
        <w:rPr>
          <w:rFonts w:ascii="Times New Roman" w:hAnsi="Times New Roman"/>
          <w:b/>
          <w:sz w:val="24"/>
          <w:szCs w:val="24"/>
        </w:rPr>
      </w:pPr>
      <w:bookmarkStart w:id="270" w:name="_Toc414553284"/>
      <w:r w:rsidRPr="00381864">
        <w:rPr>
          <w:rFonts w:ascii="Times New Roman" w:hAnsi="Times New Roman"/>
          <w:b/>
          <w:sz w:val="24"/>
          <w:szCs w:val="24"/>
        </w:rPr>
        <w:t xml:space="preserve">Календарный учебный график МБОУ Школы №90 г.о. Самара </w:t>
      </w:r>
    </w:p>
    <w:p w:rsidR="00381864" w:rsidRPr="00381864" w:rsidRDefault="00381864" w:rsidP="00381864">
      <w:pPr>
        <w:spacing w:after="0" w:line="240" w:lineRule="auto"/>
        <w:jc w:val="center"/>
        <w:rPr>
          <w:rFonts w:ascii="Times New Roman" w:hAnsi="Times New Roman"/>
          <w:b/>
          <w:sz w:val="24"/>
          <w:szCs w:val="24"/>
        </w:rPr>
      </w:pPr>
      <w:r w:rsidRPr="00381864">
        <w:rPr>
          <w:rFonts w:ascii="Times New Roman" w:hAnsi="Times New Roman"/>
          <w:b/>
          <w:sz w:val="24"/>
          <w:szCs w:val="24"/>
        </w:rPr>
        <w:t>на 2017-2018 учебный год</w:t>
      </w:r>
    </w:p>
    <w:p w:rsidR="00381864" w:rsidRPr="00381864" w:rsidRDefault="00381864" w:rsidP="00381864">
      <w:pPr>
        <w:spacing w:after="0" w:line="240" w:lineRule="auto"/>
        <w:jc w:val="center"/>
        <w:rPr>
          <w:rFonts w:ascii="Times New Roman" w:hAnsi="Times New Roman"/>
          <w:b/>
          <w:sz w:val="24"/>
          <w:szCs w:val="24"/>
        </w:rPr>
      </w:pPr>
    </w:p>
    <w:p w:rsidR="00381864" w:rsidRPr="00381864" w:rsidRDefault="00381864" w:rsidP="00381864">
      <w:pPr>
        <w:pStyle w:val="a6"/>
        <w:numPr>
          <w:ilvl w:val="0"/>
          <w:numId w:val="285"/>
        </w:numPr>
        <w:spacing w:after="0" w:line="240" w:lineRule="auto"/>
        <w:contextualSpacing w:val="0"/>
        <w:rPr>
          <w:rFonts w:ascii="Times New Roman" w:hAnsi="Times New Roman" w:cs="Times New Roman"/>
          <w:sz w:val="24"/>
          <w:szCs w:val="24"/>
        </w:rPr>
      </w:pPr>
      <w:r w:rsidRPr="00381864">
        <w:rPr>
          <w:rFonts w:ascii="Times New Roman" w:hAnsi="Times New Roman" w:cs="Times New Roman"/>
          <w:sz w:val="24"/>
          <w:szCs w:val="24"/>
        </w:rPr>
        <w:t>Даты начала и окончания учебного года в МБОУ Школе №9 г.о. Самара:</w:t>
      </w:r>
    </w:p>
    <w:p w:rsidR="00381864" w:rsidRPr="00381864" w:rsidRDefault="00381864" w:rsidP="00381864">
      <w:pPr>
        <w:pStyle w:val="a6"/>
        <w:numPr>
          <w:ilvl w:val="0"/>
          <w:numId w:val="290"/>
        </w:numPr>
        <w:spacing w:after="0" w:line="240" w:lineRule="auto"/>
        <w:contextualSpacing w:val="0"/>
        <w:jc w:val="both"/>
        <w:rPr>
          <w:rFonts w:ascii="Times New Roman" w:hAnsi="Times New Roman" w:cs="Times New Roman"/>
          <w:sz w:val="24"/>
          <w:szCs w:val="24"/>
        </w:rPr>
      </w:pPr>
      <w:r w:rsidRPr="00381864">
        <w:rPr>
          <w:rFonts w:ascii="Times New Roman" w:hAnsi="Times New Roman" w:cs="Times New Roman"/>
          <w:sz w:val="24"/>
          <w:szCs w:val="24"/>
        </w:rPr>
        <w:t>начало учебного года – 01.09.2017г.;</w:t>
      </w:r>
    </w:p>
    <w:p w:rsidR="00381864" w:rsidRPr="00381864" w:rsidRDefault="00381864" w:rsidP="00381864">
      <w:pPr>
        <w:pStyle w:val="a6"/>
        <w:numPr>
          <w:ilvl w:val="0"/>
          <w:numId w:val="290"/>
        </w:numPr>
        <w:spacing w:after="0" w:line="240" w:lineRule="auto"/>
        <w:contextualSpacing w:val="0"/>
        <w:jc w:val="both"/>
        <w:rPr>
          <w:rFonts w:ascii="Times New Roman" w:hAnsi="Times New Roman" w:cs="Times New Roman"/>
          <w:sz w:val="24"/>
          <w:szCs w:val="24"/>
        </w:rPr>
      </w:pPr>
      <w:r w:rsidRPr="00381864">
        <w:rPr>
          <w:rFonts w:ascii="Times New Roman" w:hAnsi="Times New Roman" w:cs="Times New Roman"/>
          <w:sz w:val="24"/>
          <w:szCs w:val="24"/>
        </w:rPr>
        <w:t>окончание учебного года – 31.08.2018г.</w:t>
      </w:r>
    </w:p>
    <w:p w:rsidR="00381864" w:rsidRPr="00381864" w:rsidRDefault="00381864" w:rsidP="00381864">
      <w:pPr>
        <w:pStyle w:val="a6"/>
        <w:numPr>
          <w:ilvl w:val="0"/>
          <w:numId w:val="285"/>
        </w:numPr>
        <w:spacing w:after="0" w:line="240" w:lineRule="auto"/>
        <w:contextualSpacing w:val="0"/>
        <w:rPr>
          <w:rFonts w:ascii="Times New Roman" w:hAnsi="Times New Roman" w:cs="Times New Roman"/>
          <w:sz w:val="24"/>
          <w:szCs w:val="24"/>
        </w:rPr>
      </w:pPr>
      <w:r w:rsidRPr="00381864">
        <w:rPr>
          <w:rFonts w:ascii="Times New Roman" w:hAnsi="Times New Roman" w:cs="Times New Roman"/>
          <w:sz w:val="24"/>
          <w:szCs w:val="24"/>
        </w:rPr>
        <w:t>Продолжительность учебного года, четвертей, (полугодий</w:t>
      </w:r>
      <w:r w:rsidRPr="00381864">
        <w:rPr>
          <w:rFonts w:ascii="Times New Roman" w:hAnsi="Times New Roman" w:cs="Times New Roman"/>
          <w:i/>
          <w:sz w:val="24"/>
          <w:szCs w:val="24"/>
        </w:rPr>
        <w:t>)</w:t>
      </w:r>
      <w:r w:rsidRPr="00381864">
        <w:rPr>
          <w:rFonts w:ascii="Times New Roman" w:hAnsi="Times New Roman" w:cs="Times New Roman"/>
          <w:sz w:val="24"/>
          <w:szCs w:val="24"/>
        </w:rPr>
        <w:t>:</w:t>
      </w:r>
    </w:p>
    <w:p w:rsidR="00381864" w:rsidRPr="00381864" w:rsidRDefault="00381864" w:rsidP="00381864">
      <w:pPr>
        <w:pStyle w:val="a6"/>
        <w:numPr>
          <w:ilvl w:val="1"/>
          <w:numId w:val="285"/>
        </w:numPr>
        <w:tabs>
          <w:tab w:val="clear" w:pos="1440"/>
        </w:tabs>
        <w:spacing w:after="0" w:line="240" w:lineRule="auto"/>
        <w:ind w:left="851" w:hanging="491"/>
        <w:contextualSpacing w:val="0"/>
        <w:jc w:val="both"/>
        <w:rPr>
          <w:rFonts w:ascii="Times New Roman" w:hAnsi="Times New Roman" w:cs="Times New Roman"/>
          <w:sz w:val="24"/>
          <w:szCs w:val="24"/>
        </w:rPr>
      </w:pPr>
      <w:r w:rsidRPr="00381864">
        <w:rPr>
          <w:rFonts w:ascii="Times New Roman" w:hAnsi="Times New Roman" w:cs="Times New Roman"/>
          <w:sz w:val="24"/>
          <w:szCs w:val="24"/>
        </w:rPr>
        <w:t>продолжительность учебной недели:</w:t>
      </w:r>
    </w:p>
    <w:p w:rsidR="00381864" w:rsidRPr="00381864" w:rsidRDefault="00381864" w:rsidP="00381864">
      <w:pPr>
        <w:spacing w:after="0" w:line="240" w:lineRule="auto"/>
        <w:ind w:left="708" w:firstLine="143"/>
        <w:rPr>
          <w:rFonts w:ascii="Times New Roman" w:hAnsi="Times New Roman"/>
          <w:sz w:val="24"/>
          <w:szCs w:val="24"/>
        </w:rPr>
      </w:pPr>
      <w:r w:rsidRPr="00381864">
        <w:rPr>
          <w:rFonts w:ascii="Times New Roman" w:hAnsi="Times New Roman"/>
          <w:sz w:val="24"/>
          <w:szCs w:val="24"/>
        </w:rPr>
        <w:t>5-ти дневная учебная неделя в 1-4 классах;</w:t>
      </w:r>
    </w:p>
    <w:p w:rsidR="00381864" w:rsidRPr="00381864" w:rsidRDefault="00381864" w:rsidP="00381864">
      <w:pPr>
        <w:spacing w:after="0" w:line="240" w:lineRule="auto"/>
        <w:ind w:left="708" w:firstLine="143"/>
        <w:rPr>
          <w:rFonts w:ascii="Times New Roman" w:hAnsi="Times New Roman"/>
          <w:sz w:val="24"/>
          <w:szCs w:val="24"/>
        </w:rPr>
      </w:pPr>
      <w:r w:rsidRPr="00381864">
        <w:rPr>
          <w:rFonts w:ascii="Times New Roman" w:hAnsi="Times New Roman"/>
          <w:sz w:val="24"/>
          <w:szCs w:val="24"/>
        </w:rPr>
        <w:t>6-ти дневная учебная неделя в 5-11 классах;</w:t>
      </w:r>
    </w:p>
    <w:p w:rsidR="00381864" w:rsidRPr="00381864" w:rsidRDefault="00381864" w:rsidP="00381864">
      <w:pPr>
        <w:pStyle w:val="a6"/>
        <w:numPr>
          <w:ilvl w:val="1"/>
          <w:numId w:val="285"/>
        </w:numPr>
        <w:tabs>
          <w:tab w:val="clear" w:pos="1440"/>
        </w:tabs>
        <w:spacing w:after="0" w:line="240" w:lineRule="auto"/>
        <w:ind w:left="851" w:hanging="491"/>
        <w:contextualSpacing w:val="0"/>
        <w:rPr>
          <w:rFonts w:ascii="Times New Roman" w:hAnsi="Times New Roman" w:cs="Times New Roman"/>
          <w:sz w:val="24"/>
          <w:szCs w:val="24"/>
        </w:rPr>
      </w:pPr>
      <w:r w:rsidRPr="00381864">
        <w:rPr>
          <w:rFonts w:ascii="Times New Roman" w:hAnsi="Times New Roman" w:cs="Times New Roman"/>
          <w:sz w:val="24"/>
          <w:szCs w:val="24"/>
        </w:rPr>
        <w:t>продолжительность образовательного процесса:</w:t>
      </w:r>
    </w:p>
    <w:p w:rsidR="00381864" w:rsidRPr="00381864" w:rsidRDefault="00381864" w:rsidP="00381864">
      <w:pPr>
        <w:pStyle w:val="a6"/>
        <w:numPr>
          <w:ilvl w:val="0"/>
          <w:numId w:val="286"/>
        </w:numPr>
        <w:spacing w:after="0" w:line="240" w:lineRule="auto"/>
        <w:ind w:left="1211"/>
        <w:contextualSpacing w:val="0"/>
        <w:rPr>
          <w:rFonts w:ascii="Times New Roman" w:hAnsi="Times New Roman" w:cs="Times New Roman"/>
          <w:sz w:val="24"/>
          <w:szCs w:val="24"/>
        </w:rPr>
      </w:pPr>
      <w:r w:rsidRPr="00381864">
        <w:rPr>
          <w:rFonts w:ascii="Times New Roman" w:hAnsi="Times New Roman" w:cs="Times New Roman"/>
          <w:sz w:val="24"/>
          <w:szCs w:val="24"/>
        </w:rPr>
        <w:t>в 1 классе – 33 недели  (расчет: 165 уч.дней : 5-дн. уч. нед. = 33 уч. недели);</w:t>
      </w:r>
    </w:p>
    <w:p w:rsidR="00381864" w:rsidRPr="00381864" w:rsidRDefault="00381864" w:rsidP="00381864">
      <w:pPr>
        <w:pStyle w:val="a6"/>
        <w:numPr>
          <w:ilvl w:val="0"/>
          <w:numId w:val="286"/>
        </w:numPr>
        <w:spacing w:after="0" w:line="240" w:lineRule="auto"/>
        <w:ind w:left="1211"/>
        <w:contextualSpacing w:val="0"/>
        <w:rPr>
          <w:rFonts w:ascii="Times New Roman" w:hAnsi="Times New Roman" w:cs="Times New Roman"/>
          <w:sz w:val="24"/>
          <w:szCs w:val="24"/>
        </w:rPr>
      </w:pPr>
      <w:r w:rsidRPr="00381864">
        <w:rPr>
          <w:rFonts w:ascii="Times New Roman" w:hAnsi="Times New Roman" w:cs="Times New Roman"/>
          <w:sz w:val="24"/>
          <w:szCs w:val="24"/>
        </w:rPr>
        <w:t>во 2-4 классах – 34 недели (расчет: 170 уч.дней : 5-дн. уч. нед. = 34 уч. недели);</w:t>
      </w:r>
    </w:p>
    <w:p w:rsidR="00381864" w:rsidRPr="00381864" w:rsidRDefault="00381864" w:rsidP="00381864">
      <w:pPr>
        <w:pStyle w:val="a6"/>
        <w:numPr>
          <w:ilvl w:val="0"/>
          <w:numId w:val="286"/>
        </w:numPr>
        <w:spacing w:after="0" w:line="240" w:lineRule="auto"/>
        <w:ind w:left="1211"/>
        <w:contextualSpacing w:val="0"/>
        <w:rPr>
          <w:rFonts w:ascii="Times New Roman" w:hAnsi="Times New Roman" w:cs="Times New Roman"/>
          <w:sz w:val="24"/>
          <w:szCs w:val="24"/>
        </w:rPr>
      </w:pPr>
      <w:r w:rsidRPr="00381864">
        <w:rPr>
          <w:rFonts w:ascii="Times New Roman" w:hAnsi="Times New Roman" w:cs="Times New Roman"/>
          <w:sz w:val="24"/>
          <w:szCs w:val="24"/>
        </w:rPr>
        <w:t>в 5-8, 10 классах – 34 недели (расчет: 204 уч.дней : 6-дн. уч. нед. = 34 уч. недели).</w:t>
      </w:r>
    </w:p>
    <w:p w:rsidR="00381864" w:rsidRPr="00381864" w:rsidRDefault="00381864" w:rsidP="00381864">
      <w:pPr>
        <w:pStyle w:val="a6"/>
        <w:numPr>
          <w:ilvl w:val="0"/>
          <w:numId w:val="286"/>
        </w:numPr>
        <w:spacing w:after="0" w:line="240" w:lineRule="auto"/>
        <w:ind w:left="1211"/>
        <w:contextualSpacing w:val="0"/>
        <w:rPr>
          <w:rFonts w:ascii="Times New Roman" w:hAnsi="Times New Roman" w:cs="Times New Roman"/>
          <w:sz w:val="24"/>
          <w:szCs w:val="24"/>
        </w:rPr>
      </w:pPr>
      <w:r w:rsidRPr="00381864">
        <w:rPr>
          <w:rFonts w:ascii="Times New Roman" w:hAnsi="Times New Roman" w:cs="Times New Roman"/>
          <w:sz w:val="24"/>
          <w:szCs w:val="24"/>
        </w:rPr>
        <w:t>В 9, 11 классах - 33,5 недели (расчет: 201 уч.день : 6-дн. уч. нед. = 33,5≈34  уч. недели).</w:t>
      </w:r>
    </w:p>
    <w:p w:rsidR="00381864" w:rsidRPr="00381864" w:rsidRDefault="00381864" w:rsidP="00381864">
      <w:pPr>
        <w:pStyle w:val="a6"/>
        <w:numPr>
          <w:ilvl w:val="1"/>
          <w:numId w:val="285"/>
        </w:numPr>
        <w:tabs>
          <w:tab w:val="clear" w:pos="1440"/>
        </w:tabs>
        <w:spacing w:after="0" w:line="240" w:lineRule="auto"/>
        <w:ind w:left="851" w:hanging="473"/>
        <w:contextualSpacing w:val="0"/>
        <w:rPr>
          <w:rFonts w:ascii="Times New Roman" w:hAnsi="Times New Roman" w:cs="Times New Roman"/>
          <w:sz w:val="24"/>
          <w:szCs w:val="24"/>
        </w:rPr>
      </w:pPr>
      <w:r w:rsidRPr="00381864">
        <w:rPr>
          <w:rFonts w:ascii="Times New Roman" w:hAnsi="Times New Roman" w:cs="Times New Roman"/>
          <w:sz w:val="24"/>
          <w:szCs w:val="24"/>
        </w:rPr>
        <w:t>Учебный год делится на четверти   в  1-9 классах  и на полугодия в 10-11 классах</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880"/>
        <w:gridCol w:w="1800"/>
        <w:gridCol w:w="2239"/>
        <w:gridCol w:w="2927"/>
      </w:tblGrid>
      <w:tr w:rsidR="00381864" w:rsidRPr="00381864" w:rsidTr="00381864">
        <w:tc>
          <w:tcPr>
            <w:tcW w:w="2880"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Четверти</w:t>
            </w:r>
          </w:p>
          <w:p w:rsidR="00381864" w:rsidRPr="00381864" w:rsidRDefault="00381864" w:rsidP="00381864">
            <w:pPr>
              <w:spacing w:after="0" w:line="240" w:lineRule="auto"/>
              <w:jc w:val="center"/>
              <w:rPr>
                <w:rFonts w:ascii="Times New Roman" w:hAnsi="Times New Roman"/>
                <w:sz w:val="24"/>
                <w:szCs w:val="24"/>
              </w:rPr>
            </w:pPr>
          </w:p>
        </w:tc>
        <w:tc>
          <w:tcPr>
            <w:tcW w:w="1800"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начало четверти</w:t>
            </w:r>
          </w:p>
          <w:p w:rsidR="00381864" w:rsidRPr="00381864" w:rsidRDefault="00381864" w:rsidP="00381864">
            <w:pPr>
              <w:spacing w:after="0" w:line="240" w:lineRule="auto"/>
              <w:jc w:val="center"/>
              <w:rPr>
                <w:rFonts w:ascii="Times New Roman" w:hAnsi="Times New Roman"/>
                <w:sz w:val="24"/>
                <w:szCs w:val="24"/>
              </w:rPr>
            </w:pPr>
          </w:p>
        </w:tc>
        <w:tc>
          <w:tcPr>
            <w:tcW w:w="2239"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 xml:space="preserve">окончание четверти </w:t>
            </w:r>
          </w:p>
        </w:tc>
        <w:tc>
          <w:tcPr>
            <w:tcW w:w="2927"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продолжительность</w:t>
            </w:r>
          </w:p>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количество учебных дней)</w:t>
            </w:r>
          </w:p>
        </w:tc>
      </w:tr>
      <w:tr w:rsidR="00381864" w:rsidRPr="00381864" w:rsidTr="00381864">
        <w:tc>
          <w:tcPr>
            <w:tcW w:w="288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1 четверть</w:t>
            </w:r>
          </w:p>
          <w:p w:rsidR="00381864" w:rsidRPr="00381864" w:rsidRDefault="00381864" w:rsidP="00381864">
            <w:pPr>
              <w:spacing w:after="0" w:line="240" w:lineRule="auto"/>
              <w:rPr>
                <w:rFonts w:ascii="Times New Roman" w:hAnsi="Times New Roman"/>
                <w:sz w:val="24"/>
                <w:szCs w:val="24"/>
              </w:rPr>
            </w:pPr>
          </w:p>
        </w:tc>
        <w:tc>
          <w:tcPr>
            <w:tcW w:w="180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01.09.2017</w:t>
            </w:r>
          </w:p>
        </w:tc>
        <w:tc>
          <w:tcPr>
            <w:tcW w:w="2239"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28.10.2017</w:t>
            </w:r>
          </w:p>
        </w:tc>
        <w:tc>
          <w:tcPr>
            <w:tcW w:w="2927"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5-ти дн. уч. нед. = 41</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6-ти дн. уч. нед. = 50</w:t>
            </w:r>
          </w:p>
        </w:tc>
      </w:tr>
      <w:tr w:rsidR="00381864" w:rsidRPr="00381864" w:rsidTr="00381864">
        <w:tc>
          <w:tcPr>
            <w:tcW w:w="288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 xml:space="preserve">2 четверть </w:t>
            </w:r>
          </w:p>
          <w:p w:rsidR="00381864" w:rsidRPr="00381864" w:rsidRDefault="00381864" w:rsidP="00381864">
            <w:pPr>
              <w:spacing w:after="0" w:line="240" w:lineRule="auto"/>
              <w:rPr>
                <w:rFonts w:ascii="Times New Roman" w:hAnsi="Times New Roman"/>
                <w:sz w:val="24"/>
                <w:szCs w:val="24"/>
              </w:rPr>
            </w:pPr>
          </w:p>
        </w:tc>
        <w:tc>
          <w:tcPr>
            <w:tcW w:w="180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06.11.2017</w:t>
            </w:r>
          </w:p>
        </w:tc>
        <w:tc>
          <w:tcPr>
            <w:tcW w:w="2239"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29.12.2017</w:t>
            </w:r>
          </w:p>
        </w:tc>
        <w:tc>
          <w:tcPr>
            <w:tcW w:w="2927"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5-ти дн. уч. нед. = 40</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6-ти дн. уч. нед. = 47</w:t>
            </w:r>
          </w:p>
        </w:tc>
      </w:tr>
      <w:tr w:rsidR="00381864" w:rsidRPr="00381864" w:rsidTr="00381864">
        <w:tc>
          <w:tcPr>
            <w:tcW w:w="288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3 четверть</w:t>
            </w:r>
          </w:p>
          <w:p w:rsidR="00381864" w:rsidRPr="00381864" w:rsidRDefault="00381864" w:rsidP="00381864">
            <w:pPr>
              <w:spacing w:after="0" w:line="240" w:lineRule="auto"/>
              <w:rPr>
                <w:rFonts w:ascii="Times New Roman" w:hAnsi="Times New Roman"/>
                <w:sz w:val="24"/>
                <w:szCs w:val="24"/>
              </w:rPr>
            </w:pPr>
          </w:p>
        </w:tc>
        <w:tc>
          <w:tcPr>
            <w:tcW w:w="180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09.01.2018</w:t>
            </w:r>
          </w:p>
        </w:tc>
        <w:tc>
          <w:tcPr>
            <w:tcW w:w="2239"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24.03.2018</w:t>
            </w:r>
          </w:p>
        </w:tc>
        <w:tc>
          <w:tcPr>
            <w:tcW w:w="2927"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5-ти дн. уч. нед. = 52</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6-ти дн. уч. нед. = 62</w:t>
            </w:r>
          </w:p>
        </w:tc>
      </w:tr>
      <w:tr w:rsidR="00381864" w:rsidRPr="00381864" w:rsidTr="00381864">
        <w:trPr>
          <w:trHeight w:val="771"/>
        </w:trPr>
        <w:tc>
          <w:tcPr>
            <w:tcW w:w="288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4 четверть       1-4 кл.</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 xml:space="preserve">                         5-8 кл.</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 xml:space="preserve">                         9 кл. </w:t>
            </w:r>
          </w:p>
        </w:tc>
        <w:tc>
          <w:tcPr>
            <w:tcW w:w="180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02.04.2018</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02.04.2018</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02.04.2018</w:t>
            </w:r>
          </w:p>
        </w:tc>
        <w:tc>
          <w:tcPr>
            <w:tcW w:w="2239"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 xml:space="preserve">26.05.2018      </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 xml:space="preserve">28.05.2018 </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 xml:space="preserve">24.05.2018     </w:t>
            </w:r>
          </w:p>
        </w:tc>
        <w:tc>
          <w:tcPr>
            <w:tcW w:w="2927"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5-ти дн. уч. нед. = 37</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6-ти дн. уч. нед. = 45</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 xml:space="preserve">6-ти дн. уч. нед. = 42   </w:t>
            </w:r>
          </w:p>
        </w:tc>
      </w:tr>
      <w:tr w:rsidR="00381864" w:rsidRPr="00381864" w:rsidTr="00381864">
        <w:trPr>
          <w:trHeight w:val="512"/>
        </w:trPr>
        <w:tc>
          <w:tcPr>
            <w:tcW w:w="2880" w:type="dxa"/>
            <w:tcBorders>
              <w:left w:val="nil"/>
              <w:bottom w:val="nil"/>
              <w:right w:val="nil"/>
            </w:tcBorders>
          </w:tcPr>
          <w:p w:rsidR="00381864" w:rsidRPr="00381864" w:rsidRDefault="00381864" w:rsidP="00381864">
            <w:pPr>
              <w:spacing w:after="0" w:line="240" w:lineRule="auto"/>
              <w:rPr>
                <w:rFonts w:ascii="Times New Roman" w:hAnsi="Times New Roman"/>
                <w:sz w:val="24"/>
                <w:szCs w:val="24"/>
              </w:rPr>
            </w:pPr>
          </w:p>
        </w:tc>
        <w:tc>
          <w:tcPr>
            <w:tcW w:w="1800" w:type="dxa"/>
            <w:tcBorders>
              <w:left w:val="nil"/>
              <w:bottom w:val="nil"/>
            </w:tcBorders>
          </w:tcPr>
          <w:p w:rsidR="00381864" w:rsidRPr="00381864" w:rsidRDefault="00381864" w:rsidP="00381864">
            <w:pPr>
              <w:spacing w:after="0" w:line="240" w:lineRule="auto"/>
              <w:rPr>
                <w:rFonts w:ascii="Times New Roman" w:hAnsi="Times New Roman"/>
                <w:sz w:val="24"/>
                <w:szCs w:val="24"/>
              </w:rPr>
            </w:pPr>
          </w:p>
        </w:tc>
        <w:tc>
          <w:tcPr>
            <w:tcW w:w="2239"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Итого     1-4 кл.</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 xml:space="preserve">                5-8 кл.</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 xml:space="preserve">                9 кл.</w:t>
            </w:r>
          </w:p>
        </w:tc>
        <w:tc>
          <w:tcPr>
            <w:tcW w:w="2927"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5-ти дн. уч. нед. = 170</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6-ти дн. уч. нед. = 204</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 xml:space="preserve">6-ти дн. уч. нед. = 202 </w:t>
            </w:r>
          </w:p>
        </w:tc>
      </w:tr>
    </w:tbl>
    <w:p w:rsidR="00381864" w:rsidRPr="00381864" w:rsidRDefault="00381864" w:rsidP="00381864">
      <w:pPr>
        <w:pStyle w:val="a6"/>
        <w:spacing w:after="0" w:line="240" w:lineRule="auto"/>
        <w:ind w:left="851"/>
        <w:rPr>
          <w:rFonts w:ascii="Times New Roman" w:hAnsi="Times New Roman" w:cs="Times New Roman"/>
          <w:sz w:val="24"/>
          <w:szCs w:val="24"/>
        </w:rPr>
      </w:pP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86"/>
        <w:gridCol w:w="1607"/>
        <w:gridCol w:w="3163"/>
        <w:gridCol w:w="3215"/>
      </w:tblGrid>
      <w:tr w:rsidR="00381864" w:rsidRPr="00381864" w:rsidTr="00381864">
        <w:tc>
          <w:tcPr>
            <w:tcW w:w="1597" w:type="dxa"/>
          </w:tcPr>
          <w:p w:rsidR="00381864" w:rsidRPr="00381864" w:rsidRDefault="00381864" w:rsidP="00381864">
            <w:pPr>
              <w:pStyle w:val="a6"/>
              <w:spacing w:after="0" w:line="240" w:lineRule="auto"/>
              <w:ind w:left="0"/>
              <w:jc w:val="center"/>
              <w:rPr>
                <w:rFonts w:ascii="Times New Roman" w:hAnsi="Times New Roman" w:cs="Times New Roman"/>
                <w:sz w:val="24"/>
                <w:szCs w:val="24"/>
              </w:rPr>
            </w:pPr>
            <w:r w:rsidRPr="00381864">
              <w:rPr>
                <w:rFonts w:ascii="Times New Roman" w:hAnsi="Times New Roman" w:cs="Times New Roman"/>
                <w:sz w:val="24"/>
                <w:szCs w:val="24"/>
              </w:rPr>
              <w:t>Полугодия</w:t>
            </w:r>
          </w:p>
        </w:tc>
        <w:tc>
          <w:tcPr>
            <w:tcW w:w="1620" w:type="dxa"/>
          </w:tcPr>
          <w:p w:rsidR="00381864" w:rsidRPr="00381864" w:rsidRDefault="00381864" w:rsidP="00381864">
            <w:pPr>
              <w:pStyle w:val="a6"/>
              <w:spacing w:after="0" w:line="240" w:lineRule="auto"/>
              <w:ind w:left="0"/>
              <w:jc w:val="center"/>
              <w:rPr>
                <w:rFonts w:ascii="Times New Roman" w:hAnsi="Times New Roman" w:cs="Times New Roman"/>
                <w:sz w:val="24"/>
                <w:szCs w:val="24"/>
              </w:rPr>
            </w:pPr>
            <w:r w:rsidRPr="00381864">
              <w:rPr>
                <w:rFonts w:ascii="Times New Roman" w:hAnsi="Times New Roman"/>
                <w:sz w:val="24"/>
                <w:szCs w:val="24"/>
              </w:rPr>
              <w:t>начало</w:t>
            </w:r>
          </w:p>
          <w:p w:rsidR="00381864" w:rsidRPr="00381864" w:rsidRDefault="00381864" w:rsidP="00381864">
            <w:pPr>
              <w:pStyle w:val="a6"/>
              <w:spacing w:after="0" w:line="240" w:lineRule="auto"/>
              <w:ind w:left="0"/>
              <w:jc w:val="center"/>
              <w:rPr>
                <w:rFonts w:ascii="Times New Roman" w:hAnsi="Times New Roman" w:cs="Times New Roman"/>
                <w:sz w:val="24"/>
                <w:szCs w:val="24"/>
              </w:rPr>
            </w:pPr>
            <w:r w:rsidRPr="00381864">
              <w:rPr>
                <w:rFonts w:ascii="Times New Roman" w:hAnsi="Times New Roman" w:cs="Times New Roman"/>
                <w:sz w:val="24"/>
                <w:szCs w:val="24"/>
              </w:rPr>
              <w:t>полугодия</w:t>
            </w:r>
          </w:p>
        </w:tc>
        <w:tc>
          <w:tcPr>
            <w:tcW w:w="3240" w:type="dxa"/>
          </w:tcPr>
          <w:p w:rsidR="00381864" w:rsidRPr="00381864" w:rsidRDefault="00381864" w:rsidP="00381864">
            <w:pPr>
              <w:pStyle w:val="a6"/>
              <w:spacing w:after="0" w:line="240" w:lineRule="auto"/>
              <w:ind w:left="0"/>
              <w:jc w:val="center"/>
              <w:rPr>
                <w:rFonts w:ascii="Times New Roman" w:hAnsi="Times New Roman"/>
                <w:sz w:val="24"/>
                <w:szCs w:val="24"/>
              </w:rPr>
            </w:pPr>
            <w:r w:rsidRPr="00381864">
              <w:rPr>
                <w:rFonts w:ascii="Times New Roman" w:hAnsi="Times New Roman"/>
                <w:sz w:val="24"/>
                <w:szCs w:val="24"/>
              </w:rPr>
              <w:t>окончание</w:t>
            </w:r>
          </w:p>
          <w:p w:rsidR="00381864" w:rsidRPr="00381864" w:rsidRDefault="00381864" w:rsidP="00381864">
            <w:pPr>
              <w:pStyle w:val="a6"/>
              <w:spacing w:after="0" w:line="240" w:lineRule="auto"/>
              <w:ind w:left="0"/>
              <w:jc w:val="center"/>
              <w:rPr>
                <w:rFonts w:ascii="Times New Roman" w:hAnsi="Times New Roman" w:cs="Times New Roman"/>
                <w:sz w:val="24"/>
                <w:szCs w:val="24"/>
              </w:rPr>
            </w:pPr>
            <w:r w:rsidRPr="00381864">
              <w:rPr>
                <w:rFonts w:ascii="Times New Roman" w:hAnsi="Times New Roman" w:cs="Times New Roman"/>
                <w:sz w:val="24"/>
                <w:szCs w:val="24"/>
              </w:rPr>
              <w:t>полугодия</w:t>
            </w:r>
          </w:p>
        </w:tc>
        <w:tc>
          <w:tcPr>
            <w:tcW w:w="3255"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продолжительность</w:t>
            </w:r>
          </w:p>
          <w:p w:rsidR="00381864" w:rsidRPr="00381864" w:rsidRDefault="00381864" w:rsidP="00381864">
            <w:pPr>
              <w:pStyle w:val="a6"/>
              <w:spacing w:after="0" w:line="240" w:lineRule="auto"/>
              <w:ind w:left="0"/>
              <w:jc w:val="center"/>
              <w:rPr>
                <w:rFonts w:ascii="Times New Roman" w:hAnsi="Times New Roman" w:cs="Times New Roman"/>
                <w:sz w:val="24"/>
                <w:szCs w:val="24"/>
              </w:rPr>
            </w:pPr>
            <w:r w:rsidRPr="00381864">
              <w:rPr>
                <w:rFonts w:ascii="Times New Roman" w:hAnsi="Times New Roman"/>
                <w:sz w:val="24"/>
                <w:szCs w:val="24"/>
              </w:rPr>
              <w:t>(количество учебных дней)</w:t>
            </w:r>
          </w:p>
        </w:tc>
      </w:tr>
      <w:tr w:rsidR="00381864" w:rsidRPr="00381864" w:rsidTr="00381864">
        <w:tc>
          <w:tcPr>
            <w:tcW w:w="1597" w:type="dxa"/>
          </w:tcPr>
          <w:p w:rsidR="00381864" w:rsidRPr="00381864" w:rsidRDefault="00381864" w:rsidP="00381864">
            <w:pPr>
              <w:pStyle w:val="a6"/>
              <w:spacing w:after="0" w:line="240" w:lineRule="auto"/>
              <w:ind w:left="0"/>
              <w:rPr>
                <w:rFonts w:ascii="Times New Roman" w:hAnsi="Times New Roman" w:cs="Times New Roman"/>
                <w:sz w:val="24"/>
                <w:szCs w:val="24"/>
              </w:rPr>
            </w:pPr>
            <w:r w:rsidRPr="00381864">
              <w:rPr>
                <w:rFonts w:ascii="Times New Roman" w:hAnsi="Times New Roman" w:cs="Times New Roman"/>
                <w:sz w:val="24"/>
                <w:szCs w:val="24"/>
              </w:rPr>
              <w:t xml:space="preserve">1 полугодие </w:t>
            </w:r>
          </w:p>
        </w:tc>
        <w:tc>
          <w:tcPr>
            <w:tcW w:w="1620" w:type="dxa"/>
          </w:tcPr>
          <w:p w:rsidR="00381864" w:rsidRPr="00381864" w:rsidRDefault="00381864" w:rsidP="00381864">
            <w:pPr>
              <w:pStyle w:val="a6"/>
              <w:spacing w:after="0" w:line="240" w:lineRule="auto"/>
              <w:ind w:left="0"/>
              <w:rPr>
                <w:rFonts w:ascii="Times New Roman" w:hAnsi="Times New Roman" w:cs="Times New Roman"/>
                <w:sz w:val="24"/>
                <w:szCs w:val="24"/>
              </w:rPr>
            </w:pPr>
            <w:r w:rsidRPr="00381864">
              <w:rPr>
                <w:rFonts w:ascii="Times New Roman" w:hAnsi="Times New Roman"/>
                <w:sz w:val="24"/>
                <w:szCs w:val="24"/>
              </w:rPr>
              <w:t>01.09.2017</w:t>
            </w:r>
          </w:p>
        </w:tc>
        <w:tc>
          <w:tcPr>
            <w:tcW w:w="3240" w:type="dxa"/>
          </w:tcPr>
          <w:p w:rsidR="00381864" w:rsidRPr="00381864" w:rsidRDefault="00381864" w:rsidP="00381864">
            <w:pPr>
              <w:pStyle w:val="a6"/>
              <w:spacing w:after="0" w:line="240" w:lineRule="auto"/>
              <w:ind w:left="0"/>
              <w:rPr>
                <w:rFonts w:ascii="Times New Roman" w:hAnsi="Times New Roman" w:cs="Times New Roman"/>
                <w:sz w:val="24"/>
                <w:szCs w:val="24"/>
              </w:rPr>
            </w:pPr>
            <w:r w:rsidRPr="00381864">
              <w:rPr>
                <w:rFonts w:ascii="Times New Roman" w:hAnsi="Times New Roman"/>
                <w:sz w:val="24"/>
                <w:szCs w:val="24"/>
              </w:rPr>
              <w:t>29.12.2017</w:t>
            </w:r>
          </w:p>
        </w:tc>
        <w:tc>
          <w:tcPr>
            <w:tcW w:w="3255" w:type="dxa"/>
          </w:tcPr>
          <w:p w:rsidR="00381864" w:rsidRPr="00381864" w:rsidRDefault="00381864" w:rsidP="00381864">
            <w:pPr>
              <w:pStyle w:val="a6"/>
              <w:spacing w:after="0" w:line="240" w:lineRule="auto"/>
              <w:ind w:left="0"/>
              <w:rPr>
                <w:rFonts w:ascii="Times New Roman" w:hAnsi="Times New Roman" w:cs="Times New Roman"/>
                <w:sz w:val="24"/>
                <w:szCs w:val="24"/>
              </w:rPr>
            </w:pPr>
            <w:r w:rsidRPr="00381864">
              <w:rPr>
                <w:rFonts w:ascii="Times New Roman" w:hAnsi="Times New Roman"/>
                <w:sz w:val="24"/>
                <w:szCs w:val="24"/>
              </w:rPr>
              <w:t>6-ти дн. уч. нед. = 97</w:t>
            </w:r>
          </w:p>
        </w:tc>
      </w:tr>
      <w:tr w:rsidR="00381864" w:rsidRPr="00381864" w:rsidTr="00381864">
        <w:tc>
          <w:tcPr>
            <w:tcW w:w="1597" w:type="dxa"/>
          </w:tcPr>
          <w:p w:rsidR="00381864" w:rsidRPr="00381864" w:rsidRDefault="00381864" w:rsidP="00381864">
            <w:pPr>
              <w:pStyle w:val="a6"/>
              <w:spacing w:after="0" w:line="240" w:lineRule="auto"/>
              <w:ind w:left="0"/>
              <w:rPr>
                <w:rFonts w:ascii="Times New Roman" w:hAnsi="Times New Roman" w:cs="Times New Roman"/>
                <w:sz w:val="24"/>
                <w:szCs w:val="24"/>
              </w:rPr>
            </w:pPr>
            <w:r w:rsidRPr="00381864">
              <w:rPr>
                <w:rFonts w:ascii="Times New Roman" w:hAnsi="Times New Roman" w:cs="Times New Roman"/>
                <w:sz w:val="24"/>
                <w:szCs w:val="24"/>
              </w:rPr>
              <w:t>2 полугодие</w:t>
            </w:r>
          </w:p>
        </w:tc>
        <w:tc>
          <w:tcPr>
            <w:tcW w:w="1620" w:type="dxa"/>
          </w:tcPr>
          <w:p w:rsidR="00381864" w:rsidRPr="00381864" w:rsidRDefault="00381864" w:rsidP="00381864">
            <w:pPr>
              <w:pStyle w:val="a6"/>
              <w:spacing w:after="0" w:line="240" w:lineRule="auto"/>
              <w:ind w:left="0"/>
              <w:rPr>
                <w:rFonts w:ascii="Times New Roman" w:hAnsi="Times New Roman" w:cs="Times New Roman"/>
                <w:sz w:val="24"/>
                <w:szCs w:val="24"/>
              </w:rPr>
            </w:pPr>
            <w:r w:rsidRPr="00381864">
              <w:rPr>
                <w:rFonts w:ascii="Times New Roman" w:hAnsi="Times New Roman"/>
                <w:sz w:val="24"/>
                <w:szCs w:val="24"/>
              </w:rPr>
              <w:t>09.01.2018</w:t>
            </w:r>
          </w:p>
        </w:tc>
        <w:tc>
          <w:tcPr>
            <w:tcW w:w="3240" w:type="dxa"/>
          </w:tcPr>
          <w:p w:rsidR="00381864" w:rsidRPr="00381864" w:rsidRDefault="00381864" w:rsidP="00381864">
            <w:pPr>
              <w:pStyle w:val="a6"/>
              <w:spacing w:after="0" w:line="240" w:lineRule="auto"/>
              <w:ind w:left="0"/>
              <w:rPr>
                <w:rFonts w:ascii="Times New Roman" w:hAnsi="Times New Roman"/>
                <w:sz w:val="24"/>
                <w:szCs w:val="24"/>
              </w:rPr>
            </w:pPr>
            <w:r w:rsidRPr="00381864">
              <w:rPr>
                <w:rFonts w:ascii="Times New Roman" w:hAnsi="Times New Roman"/>
                <w:sz w:val="24"/>
                <w:szCs w:val="24"/>
              </w:rPr>
              <w:t xml:space="preserve">24.05.2018    11 классы  </w:t>
            </w:r>
          </w:p>
          <w:p w:rsidR="00381864" w:rsidRPr="00381864" w:rsidRDefault="00381864" w:rsidP="00381864">
            <w:pPr>
              <w:pStyle w:val="a6"/>
              <w:spacing w:after="0" w:line="240" w:lineRule="auto"/>
              <w:ind w:left="0"/>
              <w:rPr>
                <w:rFonts w:ascii="Times New Roman" w:hAnsi="Times New Roman" w:cs="Times New Roman"/>
                <w:sz w:val="24"/>
                <w:szCs w:val="24"/>
              </w:rPr>
            </w:pPr>
            <w:r w:rsidRPr="00381864">
              <w:rPr>
                <w:rFonts w:ascii="Times New Roman" w:hAnsi="Times New Roman"/>
                <w:sz w:val="24"/>
                <w:szCs w:val="24"/>
              </w:rPr>
              <w:t xml:space="preserve">28.05.2018    10 классы  </w:t>
            </w:r>
          </w:p>
        </w:tc>
        <w:tc>
          <w:tcPr>
            <w:tcW w:w="3255" w:type="dxa"/>
          </w:tcPr>
          <w:p w:rsidR="00381864" w:rsidRPr="00381864" w:rsidRDefault="00381864" w:rsidP="00381864">
            <w:pPr>
              <w:pStyle w:val="a6"/>
              <w:spacing w:after="0" w:line="240" w:lineRule="auto"/>
              <w:ind w:left="0"/>
              <w:rPr>
                <w:rFonts w:ascii="Times New Roman" w:hAnsi="Times New Roman"/>
                <w:sz w:val="24"/>
                <w:szCs w:val="24"/>
              </w:rPr>
            </w:pPr>
            <w:r w:rsidRPr="00381864">
              <w:rPr>
                <w:rFonts w:ascii="Times New Roman" w:hAnsi="Times New Roman"/>
                <w:sz w:val="24"/>
                <w:szCs w:val="24"/>
              </w:rPr>
              <w:t>6-ти дн. уч. нед. = 104</w:t>
            </w:r>
          </w:p>
          <w:p w:rsidR="00381864" w:rsidRPr="00381864" w:rsidRDefault="00381864" w:rsidP="00381864">
            <w:pPr>
              <w:pStyle w:val="a6"/>
              <w:spacing w:after="0" w:line="240" w:lineRule="auto"/>
              <w:ind w:left="0"/>
              <w:rPr>
                <w:rFonts w:ascii="Times New Roman" w:hAnsi="Times New Roman" w:cs="Times New Roman"/>
                <w:sz w:val="24"/>
                <w:szCs w:val="24"/>
              </w:rPr>
            </w:pPr>
            <w:r w:rsidRPr="00381864">
              <w:rPr>
                <w:rFonts w:ascii="Times New Roman" w:hAnsi="Times New Roman"/>
                <w:sz w:val="24"/>
                <w:szCs w:val="24"/>
              </w:rPr>
              <w:t>6-ти дн. уч. нед. = 107</w:t>
            </w:r>
          </w:p>
        </w:tc>
      </w:tr>
      <w:tr w:rsidR="00381864" w:rsidRPr="00381864" w:rsidTr="00381864">
        <w:tc>
          <w:tcPr>
            <w:tcW w:w="1597" w:type="dxa"/>
          </w:tcPr>
          <w:p w:rsidR="00381864" w:rsidRPr="00381864" w:rsidRDefault="00381864" w:rsidP="00381864">
            <w:pPr>
              <w:pStyle w:val="a6"/>
              <w:spacing w:after="0" w:line="240" w:lineRule="auto"/>
              <w:ind w:left="0"/>
              <w:rPr>
                <w:rFonts w:ascii="Times New Roman" w:hAnsi="Times New Roman" w:cs="Times New Roman"/>
                <w:sz w:val="24"/>
                <w:szCs w:val="24"/>
              </w:rPr>
            </w:pPr>
          </w:p>
        </w:tc>
        <w:tc>
          <w:tcPr>
            <w:tcW w:w="1620" w:type="dxa"/>
          </w:tcPr>
          <w:p w:rsidR="00381864" w:rsidRPr="00381864" w:rsidRDefault="00381864" w:rsidP="00381864">
            <w:pPr>
              <w:pStyle w:val="a6"/>
              <w:spacing w:after="0" w:line="240" w:lineRule="auto"/>
              <w:ind w:left="0"/>
              <w:rPr>
                <w:rFonts w:ascii="Times New Roman" w:hAnsi="Times New Roman" w:cs="Times New Roman"/>
                <w:sz w:val="24"/>
                <w:szCs w:val="24"/>
              </w:rPr>
            </w:pPr>
          </w:p>
        </w:tc>
        <w:tc>
          <w:tcPr>
            <w:tcW w:w="3240" w:type="dxa"/>
          </w:tcPr>
          <w:p w:rsidR="00381864" w:rsidRPr="00381864" w:rsidRDefault="00381864" w:rsidP="00381864">
            <w:pPr>
              <w:pStyle w:val="a6"/>
              <w:spacing w:after="0" w:line="240" w:lineRule="auto"/>
              <w:ind w:left="0"/>
              <w:rPr>
                <w:rFonts w:ascii="Times New Roman" w:hAnsi="Times New Roman" w:cs="Times New Roman"/>
                <w:sz w:val="24"/>
                <w:szCs w:val="24"/>
              </w:rPr>
            </w:pPr>
            <w:r w:rsidRPr="00381864">
              <w:rPr>
                <w:rFonts w:ascii="Times New Roman" w:hAnsi="Times New Roman" w:cs="Times New Roman"/>
                <w:sz w:val="24"/>
                <w:szCs w:val="24"/>
              </w:rPr>
              <w:t>ИТОГО         11 классы</w:t>
            </w:r>
          </w:p>
          <w:p w:rsidR="00381864" w:rsidRPr="00381864" w:rsidRDefault="00381864" w:rsidP="00381864">
            <w:pPr>
              <w:pStyle w:val="a6"/>
              <w:spacing w:after="0" w:line="240" w:lineRule="auto"/>
              <w:ind w:left="0"/>
              <w:rPr>
                <w:rFonts w:ascii="Times New Roman" w:hAnsi="Times New Roman" w:cs="Times New Roman"/>
                <w:sz w:val="24"/>
                <w:szCs w:val="24"/>
              </w:rPr>
            </w:pPr>
            <w:r w:rsidRPr="00381864">
              <w:rPr>
                <w:rFonts w:ascii="Times New Roman" w:hAnsi="Times New Roman" w:cs="Times New Roman"/>
                <w:sz w:val="24"/>
                <w:szCs w:val="24"/>
              </w:rPr>
              <w:t xml:space="preserve">                      10 классы</w:t>
            </w:r>
          </w:p>
        </w:tc>
        <w:tc>
          <w:tcPr>
            <w:tcW w:w="3255" w:type="dxa"/>
          </w:tcPr>
          <w:p w:rsidR="00381864" w:rsidRPr="00381864" w:rsidRDefault="00381864" w:rsidP="00381864">
            <w:pPr>
              <w:pStyle w:val="a6"/>
              <w:spacing w:after="0" w:line="240" w:lineRule="auto"/>
              <w:ind w:left="0"/>
              <w:rPr>
                <w:rFonts w:ascii="Times New Roman" w:hAnsi="Times New Roman"/>
                <w:sz w:val="24"/>
                <w:szCs w:val="24"/>
              </w:rPr>
            </w:pPr>
            <w:r w:rsidRPr="00381864">
              <w:rPr>
                <w:rFonts w:ascii="Times New Roman" w:hAnsi="Times New Roman"/>
                <w:sz w:val="24"/>
                <w:szCs w:val="24"/>
              </w:rPr>
              <w:t>6-ти дн. уч. нед. = 201</w:t>
            </w:r>
          </w:p>
          <w:p w:rsidR="00381864" w:rsidRPr="00381864" w:rsidRDefault="00381864" w:rsidP="00381864">
            <w:pPr>
              <w:pStyle w:val="a6"/>
              <w:spacing w:after="0" w:line="240" w:lineRule="auto"/>
              <w:ind w:left="0"/>
              <w:rPr>
                <w:rFonts w:ascii="Times New Roman" w:hAnsi="Times New Roman" w:cs="Times New Roman"/>
                <w:sz w:val="24"/>
                <w:szCs w:val="24"/>
              </w:rPr>
            </w:pPr>
            <w:r w:rsidRPr="00381864">
              <w:rPr>
                <w:rFonts w:ascii="Times New Roman" w:hAnsi="Times New Roman"/>
                <w:sz w:val="24"/>
                <w:szCs w:val="24"/>
              </w:rPr>
              <w:t>6-ти дн. уч. нед. = 204</w:t>
            </w:r>
          </w:p>
        </w:tc>
      </w:tr>
    </w:tbl>
    <w:p w:rsidR="00381864" w:rsidRPr="00381864" w:rsidRDefault="00381864" w:rsidP="00381864">
      <w:pPr>
        <w:pStyle w:val="a6"/>
        <w:spacing w:after="0" w:line="240" w:lineRule="auto"/>
        <w:ind w:left="851"/>
        <w:rPr>
          <w:rFonts w:ascii="Times New Roman" w:hAnsi="Times New Roman" w:cs="Times New Roman"/>
          <w:sz w:val="24"/>
          <w:szCs w:val="24"/>
        </w:rPr>
      </w:pPr>
    </w:p>
    <w:p w:rsidR="00381864" w:rsidRPr="00381864" w:rsidRDefault="00381864" w:rsidP="00381864">
      <w:pPr>
        <w:pStyle w:val="a6"/>
        <w:numPr>
          <w:ilvl w:val="1"/>
          <w:numId w:val="285"/>
        </w:numPr>
        <w:tabs>
          <w:tab w:val="clear" w:pos="1440"/>
        </w:tabs>
        <w:spacing w:after="0" w:line="240" w:lineRule="auto"/>
        <w:ind w:left="851" w:hanging="491"/>
        <w:contextualSpacing w:val="0"/>
        <w:rPr>
          <w:rFonts w:ascii="Times New Roman" w:hAnsi="Times New Roman" w:cs="Times New Roman"/>
          <w:sz w:val="24"/>
          <w:szCs w:val="24"/>
        </w:rPr>
      </w:pPr>
      <w:r w:rsidRPr="00381864">
        <w:rPr>
          <w:rFonts w:ascii="Times New Roman" w:hAnsi="Times New Roman" w:cs="Times New Roman"/>
          <w:sz w:val="24"/>
          <w:szCs w:val="24"/>
        </w:rPr>
        <w:t>Окончание образовательного процесса:</w:t>
      </w:r>
    </w:p>
    <w:p w:rsidR="00381864" w:rsidRPr="00381864" w:rsidRDefault="00381864" w:rsidP="00381864">
      <w:pPr>
        <w:pStyle w:val="a6"/>
        <w:numPr>
          <w:ilvl w:val="0"/>
          <w:numId w:val="287"/>
        </w:numPr>
        <w:spacing w:after="0" w:line="240" w:lineRule="auto"/>
        <w:ind w:left="1211"/>
        <w:contextualSpacing w:val="0"/>
        <w:rPr>
          <w:rFonts w:ascii="Times New Roman" w:hAnsi="Times New Roman" w:cs="Times New Roman"/>
          <w:sz w:val="24"/>
          <w:szCs w:val="24"/>
        </w:rPr>
      </w:pPr>
      <w:r w:rsidRPr="00381864">
        <w:rPr>
          <w:rFonts w:ascii="Times New Roman" w:hAnsi="Times New Roman" w:cs="Times New Roman"/>
          <w:sz w:val="24"/>
          <w:szCs w:val="24"/>
        </w:rPr>
        <w:t>в 1-4 классах       – 26 мая 2018г;</w:t>
      </w:r>
    </w:p>
    <w:p w:rsidR="00381864" w:rsidRPr="00381864" w:rsidRDefault="00381864" w:rsidP="00381864">
      <w:pPr>
        <w:pStyle w:val="a6"/>
        <w:numPr>
          <w:ilvl w:val="0"/>
          <w:numId w:val="287"/>
        </w:numPr>
        <w:spacing w:after="0" w:line="240" w:lineRule="auto"/>
        <w:ind w:left="1211"/>
        <w:contextualSpacing w:val="0"/>
        <w:rPr>
          <w:rFonts w:ascii="Times New Roman" w:hAnsi="Times New Roman" w:cs="Times New Roman"/>
          <w:sz w:val="24"/>
          <w:szCs w:val="24"/>
        </w:rPr>
      </w:pPr>
      <w:r w:rsidRPr="00381864">
        <w:rPr>
          <w:rFonts w:ascii="Times New Roman" w:hAnsi="Times New Roman" w:cs="Times New Roman"/>
          <w:sz w:val="24"/>
          <w:szCs w:val="24"/>
        </w:rPr>
        <w:t>в 5-8, 10 классах – 28 мая 2018г;</w:t>
      </w:r>
    </w:p>
    <w:p w:rsidR="00381864" w:rsidRPr="00381864" w:rsidRDefault="00381864" w:rsidP="00381864">
      <w:pPr>
        <w:pStyle w:val="a6"/>
        <w:numPr>
          <w:ilvl w:val="0"/>
          <w:numId w:val="287"/>
        </w:numPr>
        <w:spacing w:after="0" w:line="240" w:lineRule="auto"/>
        <w:ind w:left="1211"/>
        <w:contextualSpacing w:val="0"/>
        <w:rPr>
          <w:rFonts w:ascii="Times New Roman" w:hAnsi="Times New Roman" w:cs="Times New Roman"/>
          <w:sz w:val="24"/>
          <w:szCs w:val="24"/>
        </w:rPr>
      </w:pPr>
      <w:r w:rsidRPr="00381864">
        <w:rPr>
          <w:rFonts w:ascii="Times New Roman" w:hAnsi="Times New Roman" w:cs="Times New Roman"/>
          <w:sz w:val="24"/>
          <w:szCs w:val="24"/>
        </w:rPr>
        <w:t>в 9, 11 классах     – 24 мая 2018г.</w:t>
      </w:r>
    </w:p>
    <w:p w:rsidR="00381864" w:rsidRPr="00381864" w:rsidRDefault="00381864" w:rsidP="00381864">
      <w:pPr>
        <w:pStyle w:val="a6"/>
        <w:spacing w:after="0" w:line="240" w:lineRule="auto"/>
        <w:ind w:left="1211"/>
        <w:rPr>
          <w:rFonts w:ascii="Times New Roman" w:hAnsi="Times New Roman" w:cs="Times New Roman"/>
          <w:sz w:val="24"/>
          <w:szCs w:val="24"/>
        </w:rPr>
      </w:pPr>
    </w:p>
    <w:p w:rsidR="00381864" w:rsidRPr="00381864" w:rsidRDefault="00381864" w:rsidP="00381864">
      <w:pPr>
        <w:pStyle w:val="a6"/>
        <w:numPr>
          <w:ilvl w:val="0"/>
          <w:numId w:val="285"/>
        </w:numPr>
        <w:spacing w:after="0" w:line="240" w:lineRule="auto"/>
        <w:contextualSpacing w:val="0"/>
        <w:rPr>
          <w:rFonts w:ascii="Times New Roman" w:hAnsi="Times New Roman" w:cs="Times New Roman"/>
          <w:sz w:val="24"/>
          <w:szCs w:val="24"/>
        </w:rPr>
      </w:pPr>
      <w:r w:rsidRPr="00381864">
        <w:rPr>
          <w:rFonts w:ascii="Times New Roman" w:hAnsi="Times New Roman" w:cs="Times New Roman"/>
          <w:sz w:val="24"/>
          <w:szCs w:val="24"/>
        </w:rPr>
        <w:t>Сроки и продолжительность каникул на учебный год:</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4"/>
        <w:gridCol w:w="3060"/>
        <w:gridCol w:w="1800"/>
        <w:gridCol w:w="3118"/>
      </w:tblGrid>
      <w:tr w:rsidR="00381864" w:rsidRPr="00381864" w:rsidTr="00381864">
        <w:tc>
          <w:tcPr>
            <w:tcW w:w="0" w:type="auto"/>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каникулы</w:t>
            </w:r>
          </w:p>
        </w:tc>
        <w:tc>
          <w:tcPr>
            <w:tcW w:w="3060"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дата начала каникул</w:t>
            </w:r>
          </w:p>
        </w:tc>
        <w:tc>
          <w:tcPr>
            <w:tcW w:w="1800"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дата окончания каникул</w:t>
            </w:r>
          </w:p>
        </w:tc>
        <w:tc>
          <w:tcPr>
            <w:tcW w:w="3118"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продолжительность в днях</w:t>
            </w:r>
          </w:p>
        </w:tc>
      </w:tr>
      <w:tr w:rsidR="00381864" w:rsidRPr="00381864" w:rsidTr="00381864">
        <w:tc>
          <w:tcPr>
            <w:tcW w:w="0" w:type="auto"/>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осенние</w:t>
            </w:r>
          </w:p>
        </w:tc>
        <w:tc>
          <w:tcPr>
            <w:tcW w:w="306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29.10.2017</w:t>
            </w:r>
          </w:p>
        </w:tc>
        <w:tc>
          <w:tcPr>
            <w:tcW w:w="180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05.11.2017</w:t>
            </w:r>
          </w:p>
        </w:tc>
        <w:tc>
          <w:tcPr>
            <w:tcW w:w="3118"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8 дней</w:t>
            </w:r>
          </w:p>
        </w:tc>
      </w:tr>
      <w:tr w:rsidR="00381864" w:rsidRPr="00381864" w:rsidTr="00381864">
        <w:tc>
          <w:tcPr>
            <w:tcW w:w="0" w:type="auto"/>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зимние</w:t>
            </w:r>
          </w:p>
        </w:tc>
        <w:tc>
          <w:tcPr>
            <w:tcW w:w="306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30.12.2017</w:t>
            </w:r>
          </w:p>
        </w:tc>
        <w:tc>
          <w:tcPr>
            <w:tcW w:w="180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08.01.2018</w:t>
            </w:r>
          </w:p>
        </w:tc>
        <w:tc>
          <w:tcPr>
            <w:tcW w:w="3118"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 дней</w:t>
            </w:r>
          </w:p>
        </w:tc>
      </w:tr>
      <w:tr w:rsidR="00381864" w:rsidRPr="00381864" w:rsidTr="00381864">
        <w:tc>
          <w:tcPr>
            <w:tcW w:w="0" w:type="auto"/>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весенние</w:t>
            </w:r>
          </w:p>
        </w:tc>
        <w:tc>
          <w:tcPr>
            <w:tcW w:w="306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 xml:space="preserve">25.03.2018 </w:t>
            </w:r>
          </w:p>
        </w:tc>
        <w:tc>
          <w:tcPr>
            <w:tcW w:w="1800"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01.04.2018</w:t>
            </w:r>
          </w:p>
        </w:tc>
        <w:tc>
          <w:tcPr>
            <w:tcW w:w="3118"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2, включая</w:t>
            </w:r>
          </w:p>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24.02.2018-25.02.2018,   30.04.2018, 02.05.2018</w:t>
            </w:r>
          </w:p>
        </w:tc>
      </w:tr>
      <w:tr w:rsidR="00381864" w:rsidRPr="00381864" w:rsidTr="00381864">
        <w:tc>
          <w:tcPr>
            <w:tcW w:w="0" w:type="auto"/>
            <w:tcBorders>
              <w:left w:val="nil"/>
              <w:bottom w:val="single" w:sz="4" w:space="0" w:color="auto"/>
              <w:right w:val="nil"/>
            </w:tcBorders>
          </w:tcPr>
          <w:p w:rsidR="00381864" w:rsidRPr="00381864" w:rsidRDefault="00381864" w:rsidP="00381864">
            <w:pPr>
              <w:spacing w:after="0" w:line="240" w:lineRule="auto"/>
              <w:rPr>
                <w:rFonts w:ascii="Times New Roman" w:hAnsi="Times New Roman"/>
                <w:sz w:val="24"/>
                <w:szCs w:val="24"/>
              </w:rPr>
            </w:pPr>
          </w:p>
        </w:tc>
        <w:tc>
          <w:tcPr>
            <w:tcW w:w="3060" w:type="dxa"/>
            <w:tcBorders>
              <w:left w:val="nil"/>
              <w:bottom w:val="single" w:sz="4" w:space="0" w:color="auto"/>
            </w:tcBorders>
          </w:tcPr>
          <w:p w:rsidR="00381864" w:rsidRPr="00381864" w:rsidRDefault="00381864" w:rsidP="00381864">
            <w:pPr>
              <w:spacing w:after="0" w:line="240" w:lineRule="auto"/>
              <w:rPr>
                <w:rFonts w:ascii="Times New Roman" w:hAnsi="Times New Roman"/>
                <w:sz w:val="24"/>
                <w:szCs w:val="24"/>
              </w:rPr>
            </w:pPr>
          </w:p>
        </w:tc>
        <w:tc>
          <w:tcPr>
            <w:tcW w:w="1800" w:type="dxa"/>
          </w:tcPr>
          <w:p w:rsidR="00381864" w:rsidRPr="00381864" w:rsidRDefault="00381864" w:rsidP="00381864">
            <w:pPr>
              <w:spacing w:after="0" w:line="240" w:lineRule="auto"/>
              <w:jc w:val="right"/>
              <w:rPr>
                <w:rFonts w:ascii="Times New Roman" w:hAnsi="Times New Roman"/>
                <w:sz w:val="24"/>
                <w:szCs w:val="24"/>
              </w:rPr>
            </w:pPr>
            <w:r w:rsidRPr="00381864">
              <w:rPr>
                <w:rFonts w:ascii="Times New Roman" w:hAnsi="Times New Roman"/>
                <w:sz w:val="24"/>
                <w:szCs w:val="24"/>
              </w:rPr>
              <w:t>Итого</w:t>
            </w:r>
          </w:p>
        </w:tc>
        <w:tc>
          <w:tcPr>
            <w:tcW w:w="3118" w:type="dxa"/>
          </w:tcPr>
          <w:p w:rsidR="00381864" w:rsidRPr="00381864" w:rsidRDefault="00381864" w:rsidP="00381864">
            <w:pPr>
              <w:spacing w:after="0" w:line="240" w:lineRule="auto"/>
              <w:jc w:val="center"/>
              <w:rPr>
                <w:rFonts w:ascii="Times New Roman" w:hAnsi="Times New Roman"/>
                <w:i/>
                <w:sz w:val="24"/>
                <w:szCs w:val="24"/>
              </w:rPr>
            </w:pPr>
            <w:r w:rsidRPr="00381864">
              <w:rPr>
                <w:rFonts w:ascii="Times New Roman" w:hAnsi="Times New Roman"/>
                <w:sz w:val="24"/>
                <w:szCs w:val="24"/>
              </w:rPr>
              <w:t xml:space="preserve">30 дней </w:t>
            </w:r>
          </w:p>
        </w:tc>
      </w:tr>
      <w:tr w:rsidR="00381864" w:rsidRPr="00381864" w:rsidTr="00381864">
        <w:tc>
          <w:tcPr>
            <w:tcW w:w="0" w:type="auto"/>
            <w:tcBorders>
              <w:top w:val="single" w:sz="4" w:space="0" w:color="auto"/>
              <w:left w:val="single" w:sz="4" w:space="0" w:color="auto"/>
              <w:bottom w:val="single" w:sz="4" w:space="0" w:color="auto"/>
              <w:right w:val="single" w:sz="4" w:space="0" w:color="auto"/>
            </w:tcBorders>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Летние</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1-4 классы</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5-9 классы</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10 класс</w:t>
            </w:r>
          </w:p>
        </w:tc>
        <w:tc>
          <w:tcPr>
            <w:tcW w:w="3060" w:type="dxa"/>
            <w:tcBorders>
              <w:top w:val="single" w:sz="4" w:space="0" w:color="auto"/>
              <w:left w:val="single" w:sz="4" w:space="0" w:color="auto"/>
              <w:bottom w:val="single" w:sz="4" w:space="0" w:color="auto"/>
              <w:right w:val="single" w:sz="4" w:space="0" w:color="auto"/>
            </w:tcBorders>
          </w:tcPr>
          <w:p w:rsidR="00381864" w:rsidRPr="00381864" w:rsidRDefault="00381864" w:rsidP="00381864">
            <w:pPr>
              <w:spacing w:after="0" w:line="240" w:lineRule="auto"/>
              <w:rPr>
                <w:rFonts w:ascii="Times New Roman" w:hAnsi="Times New Roman"/>
                <w:sz w:val="24"/>
                <w:szCs w:val="24"/>
              </w:rPr>
            </w:pP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27.05.2018</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29.05.2018</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sz w:val="24"/>
                <w:szCs w:val="24"/>
              </w:rPr>
              <w:t>03.06.2018</w:t>
            </w:r>
          </w:p>
        </w:tc>
        <w:tc>
          <w:tcPr>
            <w:tcW w:w="1800" w:type="dxa"/>
            <w:tcBorders>
              <w:left w:val="single" w:sz="4" w:space="0" w:color="auto"/>
            </w:tcBorders>
          </w:tcPr>
          <w:p w:rsidR="00381864" w:rsidRPr="00381864" w:rsidRDefault="00381864" w:rsidP="00381864">
            <w:pPr>
              <w:spacing w:after="0" w:line="240" w:lineRule="auto"/>
              <w:jc w:val="right"/>
              <w:rPr>
                <w:rFonts w:ascii="Times New Roman" w:hAnsi="Times New Roman"/>
                <w:sz w:val="24"/>
                <w:szCs w:val="24"/>
              </w:rPr>
            </w:pPr>
          </w:p>
          <w:p w:rsidR="00381864" w:rsidRPr="00381864" w:rsidRDefault="00381864" w:rsidP="00381864">
            <w:pPr>
              <w:spacing w:after="0" w:line="240" w:lineRule="auto"/>
              <w:jc w:val="right"/>
              <w:rPr>
                <w:rFonts w:ascii="Times New Roman" w:hAnsi="Times New Roman"/>
                <w:sz w:val="24"/>
                <w:szCs w:val="24"/>
              </w:rPr>
            </w:pPr>
            <w:r w:rsidRPr="00381864">
              <w:rPr>
                <w:rFonts w:ascii="Times New Roman" w:hAnsi="Times New Roman"/>
                <w:sz w:val="24"/>
                <w:szCs w:val="24"/>
              </w:rPr>
              <w:t>31.08.2018</w:t>
            </w:r>
          </w:p>
          <w:p w:rsidR="00381864" w:rsidRPr="00381864" w:rsidRDefault="00381864" w:rsidP="00381864">
            <w:pPr>
              <w:spacing w:after="0" w:line="240" w:lineRule="auto"/>
              <w:jc w:val="right"/>
              <w:rPr>
                <w:rFonts w:ascii="Times New Roman" w:hAnsi="Times New Roman"/>
                <w:sz w:val="24"/>
                <w:szCs w:val="24"/>
              </w:rPr>
            </w:pPr>
            <w:r w:rsidRPr="00381864">
              <w:rPr>
                <w:rFonts w:ascii="Times New Roman" w:hAnsi="Times New Roman"/>
                <w:sz w:val="24"/>
                <w:szCs w:val="24"/>
              </w:rPr>
              <w:t>31.08.2018</w:t>
            </w:r>
          </w:p>
          <w:p w:rsidR="00381864" w:rsidRPr="00381864" w:rsidRDefault="00381864" w:rsidP="00381864">
            <w:pPr>
              <w:spacing w:after="0" w:line="240" w:lineRule="auto"/>
              <w:jc w:val="right"/>
              <w:rPr>
                <w:rFonts w:ascii="Times New Roman" w:hAnsi="Times New Roman"/>
                <w:sz w:val="24"/>
                <w:szCs w:val="24"/>
              </w:rPr>
            </w:pPr>
            <w:r w:rsidRPr="00381864">
              <w:rPr>
                <w:rFonts w:ascii="Times New Roman" w:hAnsi="Times New Roman"/>
                <w:sz w:val="24"/>
                <w:szCs w:val="24"/>
              </w:rPr>
              <w:t>31.08.2018</w:t>
            </w:r>
          </w:p>
        </w:tc>
        <w:tc>
          <w:tcPr>
            <w:tcW w:w="3118" w:type="dxa"/>
          </w:tcPr>
          <w:p w:rsidR="00381864" w:rsidRPr="00381864" w:rsidRDefault="00381864" w:rsidP="00381864">
            <w:pPr>
              <w:spacing w:after="0" w:line="240" w:lineRule="auto"/>
              <w:jc w:val="center"/>
              <w:rPr>
                <w:rFonts w:ascii="Times New Roman" w:hAnsi="Times New Roman"/>
                <w:sz w:val="24"/>
                <w:szCs w:val="24"/>
              </w:rPr>
            </w:pPr>
          </w:p>
        </w:tc>
      </w:tr>
    </w:tbl>
    <w:p w:rsidR="00381864" w:rsidRPr="00381864" w:rsidRDefault="00381864" w:rsidP="00381864">
      <w:pPr>
        <w:spacing w:after="0" w:line="240" w:lineRule="auto"/>
        <w:ind w:left="360"/>
        <w:jc w:val="both"/>
        <w:rPr>
          <w:rFonts w:ascii="Times New Roman" w:hAnsi="Times New Roman"/>
          <w:sz w:val="24"/>
          <w:szCs w:val="24"/>
        </w:rPr>
      </w:pPr>
      <w:r w:rsidRPr="00381864">
        <w:rPr>
          <w:rFonts w:ascii="Times New Roman" w:hAnsi="Times New Roman"/>
          <w:sz w:val="24"/>
          <w:szCs w:val="24"/>
        </w:rPr>
        <w:t xml:space="preserve"> Для обучающихся 1-го класса устанавливаются дополнительно каникулы с   18.02.2018 г. по 25.02.2018 г. </w:t>
      </w:r>
    </w:p>
    <w:p w:rsidR="00381864" w:rsidRPr="00381864" w:rsidRDefault="00381864" w:rsidP="00381864">
      <w:pPr>
        <w:spacing w:after="0" w:line="240" w:lineRule="auto"/>
        <w:ind w:left="360"/>
        <w:jc w:val="both"/>
        <w:rPr>
          <w:rFonts w:ascii="Times New Roman" w:hAnsi="Times New Roman"/>
          <w:sz w:val="24"/>
          <w:szCs w:val="24"/>
        </w:rPr>
      </w:pPr>
    </w:p>
    <w:p w:rsidR="00381864" w:rsidRPr="00381864" w:rsidRDefault="00381864" w:rsidP="00381864">
      <w:pPr>
        <w:pStyle w:val="a6"/>
        <w:numPr>
          <w:ilvl w:val="0"/>
          <w:numId w:val="285"/>
        </w:numPr>
        <w:spacing w:after="0" w:line="240" w:lineRule="auto"/>
        <w:contextualSpacing w:val="0"/>
        <w:jc w:val="both"/>
        <w:rPr>
          <w:rFonts w:ascii="Times New Roman" w:hAnsi="Times New Roman" w:cs="Times New Roman"/>
          <w:sz w:val="24"/>
          <w:szCs w:val="24"/>
        </w:rPr>
      </w:pPr>
      <w:r w:rsidRPr="00381864">
        <w:rPr>
          <w:rFonts w:ascii="Times New Roman" w:hAnsi="Times New Roman" w:cs="Times New Roman"/>
          <w:sz w:val="24"/>
          <w:szCs w:val="24"/>
        </w:rPr>
        <w:t>Сроки проведения промежуточных аттестаций:</w:t>
      </w:r>
    </w:p>
    <w:p w:rsidR="00381864" w:rsidRPr="00381864" w:rsidRDefault="00381864" w:rsidP="00381864">
      <w:pPr>
        <w:pStyle w:val="a6"/>
        <w:numPr>
          <w:ilvl w:val="0"/>
          <w:numId w:val="289"/>
        </w:numPr>
        <w:spacing w:after="0" w:line="240" w:lineRule="auto"/>
        <w:contextualSpacing w:val="0"/>
        <w:jc w:val="both"/>
        <w:rPr>
          <w:rFonts w:ascii="Times New Roman" w:hAnsi="Times New Roman" w:cs="Times New Roman"/>
          <w:sz w:val="24"/>
          <w:szCs w:val="24"/>
        </w:rPr>
      </w:pPr>
      <w:r w:rsidRPr="00381864">
        <w:rPr>
          <w:rFonts w:ascii="Times New Roman" w:hAnsi="Times New Roman" w:cs="Times New Roman"/>
          <w:sz w:val="24"/>
          <w:szCs w:val="24"/>
        </w:rPr>
        <w:t xml:space="preserve">промежуточная аттестация во 2-8, 10 классах проводится по четвертям (полугодиям) в соответствии с положением о промежуточной аттестации образовательной организации и Уставом МБОУ Школы №90 г.о. Самара </w:t>
      </w:r>
      <w:r w:rsidRPr="00381864">
        <w:rPr>
          <w:rFonts w:ascii="Times New Roman" w:hAnsi="Times New Roman" w:cs="Times New Roman"/>
          <w:bCs/>
          <w:sz w:val="24"/>
          <w:szCs w:val="24"/>
        </w:rPr>
        <w:t>в сроки с 10.04.2018 по 28.05.2018;</w:t>
      </w:r>
      <w:r w:rsidRPr="00381864">
        <w:rPr>
          <w:rFonts w:ascii="Times New Roman" w:hAnsi="Times New Roman" w:cs="Times New Roman"/>
          <w:sz w:val="24"/>
          <w:szCs w:val="24"/>
        </w:rPr>
        <w:t xml:space="preserve"> </w:t>
      </w:r>
    </w:p>
    <w:p w:rsidR="00381864" w:rsidRPr="00381864" w:rsidRDefault="00381864" w:rsidP="00381864">
      <w:pPr>
        <w:pStyle w:val="a6"/>
        <w:numPr>
          <w:ilvl w:val="0"/>
          <w:numId w:val="285"/>
        </w:numPr>
        <w:spacing w:after="0" w:line="240" w:lineRule="auto"/>
        <w:contextualSpacing w:val="0"/>
        <w:jc w:val="both"/>
        <w:rPr>
          <w:rFonts w:ascii="Times New Roman" w:hAnsi="Times New Roman" w:cs="Times New Roman"/>
          <w:sz w:val="24"/>
          <w:szCs w:val="24"/>
        </w:rPr>
      </w:pPr>
      <w:r w:rsidRPr="00381864">
        <w:rPr>
          <w:rFonts w:ascii="Times New Roman" w:hAnsi="Times New Roman" w:cs="Times New Roman"/>
          <w:sz w:val="24"/>
          <w:szCs w:val="24"/>
        </w:rPr>
        <w:t>Регламентирование образовательного процесса на день:</w:t>
      </w:r>
    </w:p>
    <w:p w:rsidR="00381864" w:rsidRPr="00381864" w:rsidRDefault="00381864" w:rsidP="00381864">
      <w:pPr>
        <w:pStyle w:val="a6"/>
        <w:numPr>
          <w:ilvl w:val="0"/>
          <w:numId w:val="288"/>
        </w:numPr>
        <w:spacing w:after="0" w:line="240" w:lineRule="auto"/>
        <w:contextualSpacing w:val="0"/>
        <w:jc w:val="both"/>
        <w:rPr>
          <w:rFonts w:ascii="Times New Roman" w:hAnsi="Times New Roman" w:cs="Times New Roman"/>
          <w:sz w:val="24"/>
          <w:szCs w:val="24"/>
        </w:rPr>
      </w:pPr>
      <w:r w:rsidRPr="00381864">
        <w:rPr>
          <w:rFonts w:ascii="Times New Roman" w:hAnsi="Times New Roman" w:cs="Times New Roman"/>
          <w:sz w:val="24"/>
          <w:szCs w:val="24"/>
        </w:rPr>
        <w:t>продолжительность урока:</w:t>
      </w:r>
    </w:p>
    <w:p w:rsidR="00381864" w:rsidRPr="00381864" w:rsidRDefault="00381864" w:rsidP="00381864">
      <w:pPr>
        <w:pStyle w:val="a6"/>
        <w:spacing w:after="0" w:line="240" w:lineRule="auto"/>
        <w:ind w:left="708"/>
        <w:jc w:val="both"/>
        <w:rPr>
          <w:rFonts w:ascii="Times New Roman" w:hAnsi="Times New Roman" w:cs="Times New Roman"/>
          <w:sz w:val="24"/>
          <w:szCs w:val="24"/>
        </w:rPr>
      </w:pPr>
      <w:r w:rsidRPr="00381864">
        <w:rPr>
          <w:rFonts w:ascii="Times New Roman" w:hAnsi="Times New Roman" w:cs="Times New Roman"/>
          <w:sz w:val="24"/>
          <w:szCs w:val="24"/>
        </w:rPr>
        <w:t xml:space="preserve">1 класс (1 полугодие): 3 урока по 35 минут (сентябрь - октябрь), </w:t>
      </w:r>
    </w:p>
    <w:p w:rsidR="00381864" w:rsidRPr="00381864" w:rsidRDefault="00381864" w:rsidP="00381864">
      <w:pPr>
        <w:pStyle w:val="a6"/>
        <w:spacing w:after="0" w:line="240" w:lineRule="auto"/>
        <w:ind w:left="708"/>
        <w:jc w:val="both"/>
        <w:rPr>
          <w:rFonts w:ascii="Times New Roman" w:hAnsi="Times New Roman" w:cs="Times New Roman"/>
          <w:sz w:val="24"/>
          <w:szCs w:val="24"/>
        </w:rPr>
      </w:pPr>
      <w:r w:rsidRPr="00381864">
        <w:rPr>
          <w:rFonts w:ascii="Times New Roman" w:hAnsi="Times New Roman" w:cs="Times New Roman"/>
          <w:sz w:val="24"/>
          <w:szCs w:val="24"/>
        </w:rPr>
        <w:t>4 урока по 35 минут (ноябрь - декабрь);</w:t>
      </w:r>
    </w:p>
    <w:p w:rsidR="00381864" w:rsidRPr="00381864" w:rsidRDefault="00381864" w:rsidP="00381864">
      <w:pPr>
        <w:pStyle w:val="a6"/>
        <w:spacing w:after="0" w:line="240" w:lineRule="auto"/>
        <w:ind w:left="708"/>
        <w:jc w:val="both"/>
        <w:rPr>
          <w:rFonts w:ascii="Times New Roman" w:hAnsi="Times New Roman" w:cs="Times New Roman"/>
          <w:sz w:val="24"/>
          <w:szCs w:val="24"/>
        </w:rPr>
      </w:pPr>
      <w:r w:rsidRPr="00381864">
        <w:rPr>
          <w:rFonts w:ascii="Times New Roman" w:hAnsi="Times New Roman" w:cs="Times New Roman"/>
          <w:sz w:val="24"/>
          <w:szCs w:val="24"/>
        </w:rPr>
        <w:t>1 класс (</w:t>
      </w:r>
      <w:r w:rsidRPr="00381864">
        <w:rPr>
          <w:rFonts w:ascii="Times New Roman" w:hAnsi="Times New Roman" w:cs="Times New Roman"/>
          <w:sz w:val="24"/>
          <w:szCs w:val="24"/>
          <w:lang w:val="en-US"/>
        </w:rPr>
        <w:t>II</w:t>
      </w:r>
      <w:r w:rsidRPr="00381864">
        <w:rPr>
          <w:rFonts w:ascii="Times New Roman" w:hAnsi="Times New Roman" w:cs="Times New Roman"/>
          <w:sz w:val="24"/>
          <w:szCs w:val="24"/>
        </w:rPr>
        <w:t xml:space="preserve"> полугодие): январь - май - по 4 урока в день по 40 минут каждый (СанПиН 2.4.2.2821.10, п.10.10)</w:t>
      </w:r>
    </w:p>
    <w:p w:rsidR="00381864" w:rsidRPr="00381864" w:rsidRDefault="00381864" w:rsidP="00381864">
      <w:pPr>
        <w:spacing w:after="0" w:line="240" w:lineRule="auto"/>
        <w:jc w:val="center"/>
        <w:rPr>
          <w:rFonts w:ascii="Times New Roman" w:hAnsi="Times New Roman"/>
          <w:sz w:val="24"/>
          <w:szCs w:val="24"/>
        </w:rPr>
      </w:pPr>
    </w:p>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 класс (1 полугодие)</w:t>
      </w: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11"/>
        <w:gridCol w:w="3780"/>
        <w:gridCol w:w="2257"/>
      </w:tblGrid>
      <w:tr w:rsidR="00381864" w:rsidRPr="00381864" w:rsidTr="00381864">
        <w:trPr>
          <w:jc w:val="center"/>
        </w:trPr>
        <w:tc>
          <w:tcPr>
            <w:tcW w:w="1411" w:type="dxa"/>
          </w:tcPr>
          <w:p w:rsidR="00381864" w:rsidRPr="00381864" w:rsidRDefault="00381864" w:rsidP="00381864">
            <w:pPr>
              <w:spacing w:after="0" w:line="240" w:lineRule="auto"/>
              <w:rPr>
                <w:rFonts w:ascii="Times New Roman" w:hAnsi="Times New Roman"/>
                <w:sz w:val="24"/>
                <w:szCs w:val="24"/>
              </w:rPr>
            </w:pP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Расписание звонков</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Перемена</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8.30-9.0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5</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2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9.20-9.5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25</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3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Динамическая пауза или урок физ. культуры</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4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2.15-12.5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5</w:t>
            </w:r>
          </w:p>
        </w:tc>
      </w:tr>
    </w:tbl>
    <w:p w:rsidR="00381864" w:rsidRPr="00381864" w:rsidRDefault="00381864" w:rsidP="00381864">
      <w:pPr>
        <w:spacing w:after="0" w:line="240" w:lineRule="auto"/>
        <w:jc w:val="center"/>
        <w:rPr>
          <w:rFonts w:ascii="Times New Roman" w:hAnsi="Times New Roman"/>
          <w:sz w:val="24"/>
          <w:szCs w:val="24"/>
        </w:rPr>
      </w:pPr>
    </w:p>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 класс (2 полугодие)</w:t>
      </w: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11"/>
        <w:gridCol w:w="3780"/>
        <w:gridCol w:w="2257"/>
      </w:tblGrid>
      <w:tr w:rsidR="00381864" w:rsidRPr="00381864" w:rsidTr="00381864">
        <w:trPr>
          <w:jc w:val="center"/>
        </w:trPr>
        <w:tc>
          <w:tcPr>
            <w:tcW w:w="1411" w:type="dxa"/>
          </w:tcPr>
          <w:p w:rsidR="00381864" w:rsidRPr="00381864" w:rsidRDefault="00381864" w:rsidP="00381864">
            <w:pPr>
              <w:spacing w:after="0" w:line="240" w:lineRule="auto"/>
              <w:rPr>
                <w:rFonts w:ascii="Times New Roman" w:hAnsi="Times New Roman"/>
                <w:sz w:val="24"/>
                <w:szCs w:val="24"/>
              </w:rPr>
            </w:pP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Расписание звонков</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Перемена</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8.30-9.1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2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9.20-10.0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2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3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Динамическая пауза или урок физ. культуры</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5</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4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2.15-12.5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5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3.05-13.4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p>
        </w:tc>
      </w:tr>
    </w:tbl>
    <w:p w:rsidR="00381864" w:rsidRPr="00381864" w:rsidRDefault="00381864" w:rsidP="00381864">
      <w:pPr>
        <w:spacing w:after="0" w:line="240" w:lineRule="auto"/>
        <w:rPr>
          <w:rFonts w:ascii="Times New Roman" w:hAnsi="Times New Roman"/>
          <w:sz w:val="24"/>
          <w:szCs w:val="24"/>
        </w:rPr>
      </w:pPr>
    </w:p>
    <w:p w:rsidR="00381864" w:rsidRPr="00381864" w:rsidRDefault="00381864" w:rsidP="00381864">
      <w:pPr>
        <w:pStyle w:val="ConsPlusNormal"/>
        <w:numPr>
          <w:ilvl w:val="0"/>
          <w:numId w:val="288"/>
        </w:numPr>
        <w:ind w:left="1440" w:firstLine="0"/>
        <w:jc w:val="both"/>
        <w:rPr>
          <w:rFonts w:ascii="Times New Roman" w:hAnsi="Times New Roman" w:cs="Times New Roman"/>
          <w:sz w:val="24"/>
          <w:szCs w:val="24"/>
        </w:rPr>
      </w:pPr>
      <w:r w:rsidRPr="00381864">
        <w:rPr>
          <w:rFonts w:ascii="Times New Roman" w:hAnsi="Times New Roman" w:cs="Times New Roman"/>
          <w:sz w:val="24"/>
          <w:szCs w:val="24"/>
        </w:rPr>
        <w:t xml:space="preserve">     для обучающихся 2 - 11 классов – 40 минут :</w:t>
      </w:r>
    </w:p>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lastRenderedPageBreak/>
        <w:t xml:space="preserve">1 смена </w:t>
      </w:r>
    </w:p>
    <w:p w:rsidR="00381864" w:rsidRPr="00381864" w:rsidRDefault="00381864" w:rsidP="00381864">
      <w:pPr>
        <w:spacing w:after="0" w:line="240" w:lineRule="auto"/>
        <w:jc w:val="center"/>
        <w:rPr>
          <w:rFonts w:ascii="Times New Roman" w:hAnsi="Times New Roman"/>
          <w:sz w:val="24"/>
          <w:szCs w:val="24"/>
        </w:rPr>
      </w:pP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11"/>
        <w:gridCol w:w="3780"/>
        <w:gridCol w:w="2257"/>
      </w:tblGrid>
      <w:tr w:rsidR="00381864" w:rsidRPr="00381864" w:rsidTr="00381864">
        <w:trPr>
          <w:jc w:val="center"/>
        </w:trPr>
        <w:tc>
          <w:tcPr>
            <w:tcW w:w="1411" w:type="dxa"/>
          </w:tcPr>
          <w:p w:rsidR="00381864" w:rsidRPr="00381864" w:rsidRDefault="00381864" w:rsidP="00381864">
            <w:pPr>
              <w:spacing w:after="0" w:line="240" w:lineRule="auto"/>
              <w:rPr>
                <w:rFonts w:ascii="Times New Roman" w:hAnsi="Times New Roman"/>
                <w:sz w:val="24"/>
                <w:szCs w:val="24"/>
              </w:rPr>
            </w:pP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Расписание звонков</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Перемена</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8.30-9.1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2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9.20-10.0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2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3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20-11.0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2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4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1.20- 12.0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5</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5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2.15- 12.5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6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3.05 – 13.4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7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3.55- 14.3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bl>
    <w:p w:rsidR="00381864" w:rsidRPr="00381864" w:rsidRDefault="00381864" w:rsidP="00381864">
      <w:pPr>
        <w:spacing w:after="0" w:line="240" w:lineRule="auto"/>
        <w:rPr>
          <w:rFonts w:ascii="Times New Roman" w:hAnsi="Times New Roman"/>
          <w:sz w:val="24"/>
          <w:szCs w:val="24"/>
        </w:rPr>
      </w:pPr>
    </w:p>
    <w:p w:rsidR="00381864" w:rsidRPr="00381864" w:rsidRDefault="00381864" w:rsidP="00381864">
      <w:pPr>
        <w:spacing w:after="0" w:line="240" w:lineRule="auto"/>
        <w:rPr>
          <w:rFonts w:ascii="Times New Roman" w:hAnsi="Times New Roman"/>
          <w:sz w:val="24"/>
          <w:szCs w:val="24"/>
        </w:rPr>
      </w:pPr>
    </w:p>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 смена (суббота)</w:t>
      </w:r>
    </w:p>
    <w:p w:rsidR="00381864" w:rsidRPr="00381864" w:rsidRDefault="00381864" w:rsidP="00381864">
      <w:pPr>
        <w:spacing w:after="0" w:line="240" w:lineRule="auto"/>
        <w:jc w:val="center"/>
        <w:rPr>
          <w:rFonts w:ascii="Times New Roman" w:hAnsi="Times New Roman"/>
          <w:sz w:val="24"/>
          <w:szCs w:val="24"/>
        </w:rPr>
      </w:pP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11"/>
        <w:gridCol w:w="3780"/>
        <w:gridCol w:w="2257"/>
      </w:tblGrid>
      <w:tr w:rsidR="00381864" w:rsidRPr="00381864" w:rsidTr="00381864">
        <w:trPr>
          <w:jc w:val="center"/>
        </w:trPr>
        <w:tc>
          <w:tcPr>
            <w:tcW w:w="1411" w:type="dxa"/>
          </w:tcPr>
          <w:p w:rsidR="00381864" w:rsidRPr="00381864" w:rsidRDefault="00381864" w:rsidP="00381864">
            <w:pPr>
              <w:spacing w:after="0" w:line="240" w:lineRule="auto"/>
              <w:rPr>
                <w:rFonts w:ascii="Times New Roman" w:hAnsi="Times New Roman"/>
                <w:sz w:val="24"/>
                <w:szCs w:val="24"/>
              </w:rPr>
            </w:pP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Расписание</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Перемена</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8.30-9.1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2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9.20-10.0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3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10-10.5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5</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4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1.05-11.4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5</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5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2.00-12.4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6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2.50-13.30</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p>
        </w:tc>
      </w:tr>
    </w:tbl>
    <w:p w:rsidR="00381864" w:rsidRPr="00381864" w:rsidRDefault="00381864" w:rsidP="00381864">
      <w:pPr>
        <w:spacing w:after="0" w:line="240" w:lineRule="auto"/>
        <w:jc w:val="center"/>
        <w:rPr>
          <w:rFonts w:ascii="Times New Roman" w:hAnsi="Times New Roman"/>
          <w:sz w:val="24"/>
          <w:szCs w:val="24"/>
        </w:rPr>
      </w:pPr>
    </w:p>
    <w:p w:rsidR="00381864" w:rsidRPr="00381864" w:rsidRDefault="00381864" w:rsidP="00381864">
      <w:pPr>
        <w:spacing w:after="0" w:line="240" w:lineRule="auto"/>
        <w:jc w:val="center"/>
        <w:rPr>
          <w:rFonts w:ascii="Times New Roman" w:hAnsi="Times New Roman"/>
          <w:sz w:val="24"/>
          <w:szCs w:val="24"/>
        </w:rPr>
      </w:pPr>
    </w:p>
    <w:p w:rsidR="00381864" w:rsidRPr="00381864" w:rsidRDefault="00381864" w:rsidP="00381864">
      <w:pPr>
        <w:spacing w:after="0" w:line="240" w:lineRule="auto"/>
        <w:jc w:val="center"/>
        <w:rPr>
          <w:rFonts w:ascii="Times New Roman" w:hAnsi="Times New Roman"/>
          <w:sz w:val="24"/>
          <w:szCs w:val="24"/>
        </w:rPr>
      </w:pPr>
    </w:p>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 xml:space="preserve">2 смена </w:t>
      </w:r>
    </w:p>
    <w:p w:rsidR="00381864" w:rsidRPr="00381864" w:rsidRDefault="00381864" w:rsidP="00381864">
      <w:pPr>
        <w:spacing w:after="0" w:line="240" w:lineRule="auto"/>
        <w:jc w:val="center"/>
        <w:rPr>
          <w:rFonts w:ascii="Times New Roman" w:hAnsi="Times New Roman"/>
          <w:sz w:val="24"/>
          <w:szCs w:val="24"/>
        </w:rPr>
      </w:pP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11"/>
        <w:gridCol w:w="3780"/>
        <w:gridCol w:w="2257"/>
      </w:tblGrid>
      <w:tr w:rsidR="00381864" w:rsidRPr="00381864" w:rsidTr="00381864">
        <w:trPr>
          <w:jc w:val="center"/>
        </w:trPr>
        <w:tc>
          <w:tcPr>
            <w:tcW w:w="1411" w:type="dxa"/>
          </w:tcPr>
          <w:p w:rsidR="00381864" w:rsidRPr="00381864" w:rsidRDefault="00381864" w:rsidP="00381864">
            <w:pPr>
              <w:spacing w:after="0" w:line="240" w:lineRule="auto"/>
              <w:rPr>
                <w:rFonts w:ascii="Times New Roman" w:hAnsi="Times New Roman"/>
                <w:sz w:val="24"/>
                <w:szCs w:val="24"/>
              </w:rPr>
            </w:pP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highlight w:val="yellow"/>
              </w:rPr>
            </w:pPr>
            <w:r w:rsidRPr="00381864">
              <w:rPr>
                <w:rFonts w:ascii="Times New Roman" w:hAnsi="Times New Roman"/>
                <w:sz w:val="24"/>
                <w:szCs w:val="24"/>
              </w:rPr>
              <w:t>Расписание</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highlight w:val="yellow"/>
              </w:rPr>
            </w:pPr>
            <w:r w:rsidRPr="00381864">
              <w:rPr>
                <w:rFonts w:ascii="Times New Roman" w:hAnsi="Times New Roman"/>
                <w:sz w:val="24"/>
                <w:szCs w:val="24"/>
              </w:rPr>
              <w:t>Перемена</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3.05-13.4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2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3.55-14.3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2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3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4.55-15.3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4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5.45-16.2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0</w:t>
            </w: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5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16.35-17.15</w:t>
            </w: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rPr>
            </w:pPr>
          </w:p>
        </w:tc>
      </w:tr>
      <w:tr w:rsidR="00381864" w:rsidRPr="00381864" w:rsidTr="00381864">
        <w:trPr>
          <w:jc w:val="center"/>
        </w:trPr>
        <w:tc>
          <w:tcPr>
            <w:tcW w:w="1411" w:type="dxa"/>
          </w:tcPr>
          <w:p w:rsidR="00381864" w:rsidRPr="00381864" w:rsidRDefault="00381864" w:rsidP="00381864">
            <w:pPr>
              <w:spacing w:after="0" w:line="240" w:lineRule="auto"/>
              <w:jc w:val="center"/>
              <w:rPr>
                <w:rFonts w:ascii="Times New Roman" w:hAnsi="Times New Roman"/>
                <w:sz w:val="24"/>
                <w:szCs w:val="24"/>
              </w:rPr>
            </w:pPr>
            <w:r w:rsidRPr="00381864">
              <w:rPr>
                <w:rFonts w:ascii="Times New Roman" w:hAnsi="Times New Roman"/>
                <w:sz w:val="24"/>
                <w:szCs w:val="24"/>
              </w:rPr>
              <w:t>6 урок</w:t>
            </w:r>
          </w:p>
        </w:tc>
        <w:tc>
          <w:tcPr>
            <w:tcW w:w="3780" w:type="dxa"/>
            <w:tcBorders>
              <w:right w:val="single" w:sz="4" w:space="0" w:color="auto"/>
            </w:tcBorders>
          </w:tcPr>
          <w:p w:rsidR="00381864" w:rsidRPr="00381864" w:rsidRDefault="00381864" w:rsidP="00381864">
            <w:pPr>
              <w:spacing w:after="0" w:line="240" w:lineRule="auto"/>
              <w:jc w:val="center"/>
              <w:rPr>
                <w:rFonts w:ascii="Times New Roman" w:hAnsi="Times New Roman"/>
                <w:sz w:val="24"/>
                <w:szCs w:val="24"/>
                <w:highlight w:val="yellow"/>
              </w:rPr>
            </w:pPr>
          </w:p>
        </w:tc>
        <w:tc>
          <w:tcPr>
            <w:tcW w:w="2257" w:type="dxa"/>
            <w:tcBorders>
              <w:left w:val="single" w:sz="4" w:space="0" w:color="auto"/>
            </w:tcBorders>
          </w:tcPr>
          <w:p w:rsidR="00381864" w:rsidRPr="00381864" w:rsidRDefault="00381864" w:rsidP="00381864">
            <w:pPr>
              <w:spacing w:after="0" w:line="240" w:lineRule="auto"/>
              <w:jc w:val="center"/>
              <w:rPr>
                <w:rFonts w:ascii="Times New Roman" w:hAnsi="Times New Roman"/>
                <w:sz w:val="24"/>
                <w:szCs w:val="24"/>
                <w:highlight w:val="yellow"/>
              </w:rPr>
            </w:pPr>
          </w:p>
        </w:tc>
      </w:tr>
    </w:tbl>
    <w:p w:rsidR="00381864" w:rsidRPr="00381864" w:rsidRDefault="00381864" w:rsidP="00381864">
      <w:pPr>
        <w:pStyle w:val="2"/>
        <w:rPr>
          <w:sz w:val="24"/>
          <w:szCs w:val="24"/>
        </w:rPr>
      </w:pPr>
    </w:p>
    <w:p w:rsidR="007620B4" w:rsidRPr="00381864" w:rsidRDefault="007620B4" w:rsidP="0082432C">
      <w:pPr>
        <w:spacing w:after="0" w:line="240" w:lineRule="auto"/>
        <w:ind w:left="426"/>
        <w:jc w:val="both"/>
        <w:rPr>
          <w:rFonts w:ascii="Times New Roman" w:hAnsi="Times New Roman" w:cs="Times New Roman"/>
          <w:b/>
          <w:sz w:val="24"/>
          <w:szCs w:val="24"/>
        </w:rPr>
      </w:pPr>
    </w:p>
    <w:p w:rsidR="00155C5F" w:rsidRPr="00B56735" w:rsidRDefault="00155C5F"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 xml:space="preserve">3.1.2. </w:t>
      </w:r>
      <w:r w:rsidR="007620B4" w:rsidRPr="00B56735">
        <w:rPr>
          <w:rFonts w:ascii="Times New Roman" w:hAnsi="Times New Roman" w:cs="Times New Roman"/>
          <w:b/>
          <w:sz w:val="24"/>
          <w:szCs w:val="24"/>
        </w:rPr>
        <w:t xml:space="preserve"> П</w:t>
      </w:r>
      <w:r w:rsidRPr="00B56735">
        <w:rPr>
          <w:rFonts w:ascii="Times New Roman" w:hAnsi="Times New Roman" w:cs="Times New Roman"/>
          <w:b/>
          <w:sz w:val="24"/>
          <w:szCs w:val="24"/>
        </w:rPr>
        <w:t>лан внеурочной деятельности</w:t>
      </w:r>
      <w:bookmarkEnd w:id="270"/>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воспитательных мероприятий.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плана внеурочной деятельности.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расходы времени на отдельные направления плана внеурочной деятельности могут отличать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внеурочную деятельность по учебным предметам еженедельно – от 1 до 2 час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рганизационное обеспечение учебной деятельности еженедельно – до 1 часа,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существление педагогической поддержки социализации обучающихся еженедельно – от 1 до 2 час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беспечение благополучия школьника еженедельно – от 1 до 2 час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жизни ученических сообществ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тенции в сфере общественной самоорганизации, участия в общественно значимой совмест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жизни ученических сообществ может происходи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634758" w:rsidRPr="00B56735" w:rsidRDefault="00634758" w:rsidP="00634758">
      <w:pPr>
        <w:spacing w:before="100" w:beforeAutospacing="1" w:after="0" w:line="240" w:lineRule="auto"/>
        <w:ind w:left="284"/>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неурочная деятельность организуется с учетом рекомендаций следующих документов:</w:t>
      </w:r>
    </w:p>
    <w:p w:rsidR="00634758" w:rsidRPr="00B56735" w:rsidRDefault="00634758" w:rsidP="00BE4534">
      <w:pPr>
        <w:numPr>
          <w:ilvl w:val="0"/>
          <w:numId w:val="283"/>
        </w:numPr>
        <w:spacing w:before="100" w:beforeAutospacing="1"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373 (с изменениями);</w:t>
      </w:r>
    </w:p>
    <w:p w:rsidR="00634758" w:rsidRPr="00B56735" w:rsidRDefault="00634758" w:rsidP="00BE4534">
      <w:pPr>
        <w:numPr>
          <w:ilvl w:val="0"/>
          <w:numId w:val="283"/>
        </w:numPr>
        <w:spacing w:before="100" w:beforeAutospacing="1" w:after="0" w:line="288"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Минобрнауки России от 12.05.2011 г. № 03 – 296 «Об организации внеурочной деятельности при введении федерального государственного образовательного стандарта общего образования»</w:t>
      </w:r>
    </w:p>
    <w:p w:rsidR="00634758" w:rsidRPr="00B56735" w:rsidRDefault="00634758" w:rsidP="00BE4534">
      <w:pPr>
        <w:numPr>
          <w:ilvl w:val="0"/>
          <w:numId w:val="283"/>
        </w:numPr>
        <w:shd w:val="clear" w:color="auto" w:fill="FFFFFF"/>
        <w:spacing w:after="0" w:line="240" w:lineRule="auto"/>
        <w:ind w:left="363" w:firstLine="63"/>
        <w:rPr>
          <w:rFonts w:ascii="Times New Roman" w:hAnsi="Times New Roman" w:cs="Times New Roman"/>
          <w:sz w:val="24"/>
          <w:szCs w:val="24"/>
          <w:lang w:eastAsia="ru-RU"/>
        </w:rPr>
      </w:pPr>
      <w:r w:rsidRPr="00B56735">
        <w:rPr>
          <w:rFonts w:ascii="Times New Roman" w:hAnsi="Times New Roman" w:cs="Times New Roman"/>
          <w:sz w:val="24"/>
          <w:szCs w:val="24"/>
          <w:shd w:val="clear" w:color="auto" w:fill="FFFFFF"/>
        </w:rPr>
        <w:t>Приказ МОиН  РФ от 31 декабря 2015 года №1577«О внесении изменений в ФГОС ООО»</w:t>
      </w:r>
    </w:p>
    <w:p w:rsidR="00634758" w:rsidRPr="00B56735" w:rsidRDefault="00634758" w:rsidP="00592D4B">
      <w:pPr>
        <w:shd w:val="clear" w:color="auto" w:fill="FFFFFF"/>
        <w:spacing w:after="0" w:line="240" w:lineRule="auto"/>
        <w:ind w:left="363" w:firstLine="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Согласно ФГОС внеурочная деятельность является неотъемлемой частью образовательного процесса, проводится по желанию учащихся и их родителей в формах отличных от форм урочной деятельности.  Обязательными условиями организации внеурочной деятельности в образовательном учреждении является родительский запрос, наличие необходимой учебно-материальной базы, наличие укомплектованных штатов и подготовленных кадров, соблюдение СанПин, в том числе требований к сменности занятий и составлению расписания.</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Создание групп внеурочной деятельности производится по инициативе образовательного учреждения и заявлениям родителей (законных представителей) учащихся. Количество групп определяется в зависимости от числа поданных заявлений родителей (законных представителей) учеников и условий, созданных для осуществления внеурочной деятельности, а также с учетом санитарных норм и контрольных нормативов, указанных в лицензии. Обучающиеся могут посещать не все занятия внеурочной деятельности, предлагаемые образовательным учреждением, или вообще отказаться от этих занятий. Вопросы участия учащихся во внеурочной деятельности в образовательных учреждениях дополнительного образования решаются по письменному заявлению родителей (законных представителей) обучающегося.</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Общеобразовательное учреждение самостоятельно выбирает формы, средства и методы организации внеурочной деятельности в соответствии со своим уставом и с Законом Российской Федерации «Об образовании».</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должна обеспечивать достижение планируемых результатов освоения основной образовательной программы начального общего образования.</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создана  на основе требований к результатам освоения основной образовательной программы основного общего образования и программы формирования универсальных учебных действий.</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наряду с другими, отражает целостность и единство ООП образовательного учреждения, гармоничное сочетание и взаимосвязь ее компонентов, являясь неотъемлемой ее частью. </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направлена на реализацию различных направлений развития и воспитания учащихся: спортивно-оздоровительного, художественно-эстетического, научно-познавательного, военно-патриотического, общественно полезная деятельность.</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lastRenderedPageBreak/>
        <w:t xml:space="preserve">Внеурочная деятельность может быть </w:t>
      </w:r>
      <w:r w:rsidRPr="00B56735">
        <w:rPr>
          <w:rFonts w:ascii="Times New Roman" w:hAnsi="Times New Roman" w:cs="Times New Roman"/>
          <w:color w:val="000000"/>
          <w:sz w:val="24"/>
          <w:szCs w:val="24"/>
          <w:u w:val="single"/>
          <w:lang w:eastAsia="ru-RU"/>
        </w:rPr>
        <w:t>реализована в таких формах</w:t>
      </w:r>
      <w:r w:rsidRPr="00B56735">
        <w:rPr>
          <w:rFonts w:ascii="Times New Roman" w:hAnsi="Times New Roman" w:cs="Times New Roman"/>
          <w:color w:val="000000"/>
          <w:sz w:val="24"/>
          <w:szCs w:val="24"/>
          <w:lang w:eastAsia="ru-RU"/>
        </w:rPr>
        <w:t xml:space="preserve">, как: экскурсии, кружки, секции, студии, театры, мастерские, конференции, диспуты, круглые столы, школьные научные общества, олимпиады, соревнования, поисковые и научные исследования, общественно полезные практики. Важно, чтобы она не сводилась к набору мероприятий, а была целенаправленно выстроена и обеспечивала достижение планируемых результатов. </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Система воспитательной работы во внеурочной деятельности образовательного учреждения должна строиться на следующих принципах:</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неразрывная связь воспитания и обучения в начальных классах;</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признание ученика субъектом собственного воспитания наравне с другими субъектами: родителями и педагогами;</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согласованное распределение полномочий всех субъектов воспитания в начальной школе.</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Учителями, занятыми в системе внеурочной деятельности,  созданы  рабочие  программы   по  всем  заявленным  направлениям. Рабочие  программы  прилагаются.</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Нормативное  обеспечение  реализации  внеурочной  деятельности :</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Закон  РФ «Об  образовании»</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ФГОС  НОО.</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СанПин</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Федеральные  требования  к  ОУ  в  части оснащённости и оборудования,  в  части  охраны  здоровья  обучающихся.</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u w:val="single"/>
          <w:lang w:eastAsia="ru-RU"/>
        </w:rPr>
        <w:t>Кадровые  условия</w:t>
      </w:r>
      <w:r w:rsidRPr="00B56735">
        <w:rPr>
          <w:rFonts w:ascii="Times New Roman" w:hAnsi="Times New Roman" w:cs="Times New Roman"/>
          <w:color w:val="000000"/>
          <w:sz w:val="24"/>
          <w:szCs w:val="24"/>
          <w:lang w:eastAsia="ru-RU"/>
        </w:rPr>
        <w:t>.   школа  укомплектована  необходимыми  педагогическими  и  иными  работниками  соответствующей  квалификации.</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Результаты внеурочной деятельности</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Для успеха в организации внеучебной деятельности школьников принципиальное значение имеет различение </w:t>
      </w:r>
      <w:r w:rsidRPr="00B56735">
        <w:rPr>
          <w:rFonts w:ascii="Times New Roman" w:hAnsi="Times New Roman" w:cs="Times New Roman"/>
          <w:i/>
          <w:iCs/>
          <w:color w:val="000000"/>
          <w:sz w:val="24"/>
          <w:szCs w:val="24"/>
          <w:lang w:eastAsia="ru-RU"/>
        </w:rPr>
        <w:t> результатов</w:t>
      </w:r>
      <w:r w:rsidRPr="00B56735">
        <w:rPr>
          <w:rFonts w:ascii="Times New Roman" w:hAnsi="Times New Roman" w:cs="Times New Roman"/>
          <w:color w:val="000000"/>
          <w:sz w:val="24"/>
          <w:szCs w:val="24"/>
          <w:lang w:eastAsia="ru-RU"/>
        </w:rPr>
        <w:t> и </w:t>
      </w:r>
      <w:r w:rsidRPr="00B56735">
        <w:rPr>
          <w:rFonts w:ascii="Times New Roman" w:hAnsi="Times New Roman" w:cs="Times New Roman"/>
          <w:i/>
          <w:iCs/>
          <w:color w:val="000000"/>
          <w:sz w:val="24"/>
          <w:szCs w:val="24"/>
          <w:lang w:eastAsia="ru-RU"/>
        </w:rPr>
        <w:t>эффектов</w:t>
      </w:r>
      <w:r w:rsidRPr="00B56735">
        <w:rPr>
          <w:rFonts w:ascii="Times New Roman" w:hAnsi="Times New Roman" w:cs="Times New Roman"/>
          <w:color w:val="000000"/>
          <w:sz w:val="24"/>
          <w:szCs w:val="24"/>
          <w:lang w:eastAsia="ru-RU"/>
        </w:rPr>
        <w:t> этой деятельности.</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Воспитательный результат</w:t>
      </w:r>
      <w:r w:rsidRPr="00B56735">
        <w:rPr>
          <w:rFonts w:ascii="Times New Roman" w:hAnsi="Times New Roman" w:cs="Times New Roman"/>
          <w:color w:val="000000"/>
          <w:sz w:val="24"/>
          <w:szCs w:val="24"/>
          <w:lang w:eastAsia="ru-RU"/>
        </w:rPr>
        <w:t>– это то, что стало непосредственным итогом участия школьника в деятельности, это духовно-нравственное приобретение ребенка, благодаря его участию в любом виде деятельности (приобрел нечто, как ценность, опыт самостоятельного действия).</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 Эффект внеурочной деятельности</w:t>
      </w:r>
      <w:r w:rsidRPr="00B56735">
        <w:rPr>
          <w:rFonts w:ascii="Times New Roman" w:hAnsi="Times New Roman" w:cs="Times New Roman"/>
          <w:color w:val="000000"/>
          <w:sz w:val="24"/>
          <w:szCs w:val="24"/>
          <w:lang w:eastAsia="ru-RU"/>
        </w:rPr>
        <w:t>- это последствие результата, то, к чему привело достижение результата: приобретенные знания, пережитые чувства и отношения, совершенные действия развили ребенка как личность, способствовали развитию его компетентности, идентичности.</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Первый уровень результатов – </w:t>
      </w:r>
      <w:r w:rsidRPr="00B56735">
        <w:rPr>
          <w:rFonts w:ascii="Times New Roman" w:hAnsi="Times New Roman" w:cs="Times New Roman"/>
          <w:color w:val="000000"/>
          <w:sz w:val="24"/>
          <w:szCs w:val="24"/>
          <w:lang w:eastAsia="ru-RU"/>
        </w:rPr>
        <w:t>приобретение социальных знаний, понимание социальной реальности и повседневной жизни.</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Второй уровень результатов – </w:t>
      </w:r>
      <w:r w:rsidRPr="00B56735">
        <w:rPr>
          <w:rFonts w:ascii="Times New Roman" w:hAnsi="Times New Roman" w:cs="Times New Roman"/>
          <w:color w:val="000000"/>
          <w:sz w:val="24"/>
          <w:szCs w:val="24"/>
          <w:lang w:eastAsia="ru-RU"/>
        </w:rPr>
        <w:t>формирование позитивных отношений школьника к базовым ценностям общества (человек, семья, Отечество, природа, мир, знание, труд, культура), ценностного отношения к социальной реальности.</w:t>
      </w:r>
    </w:p>
    <w:p w:rsidR="00634758" w:rsidRDefault="00634758" w:rsidP="00634758">
      <w:pPr>
        <w:shd w:val="clear" w:color="auto" w:fill="FFFFFF"/>
        <w:spacing w:before="100" w:beforeAutospacing="1" w:after="0" w:line="244" w:lineRule="atLeast"/>
        <w:ind w:left="425"/>
        <w:rPr>
          <w:rFonts w:ascii="Times New Roman" w:hAnsi="Times New Roman" w:cs="Times New Roman"/>
          <w:color w:val="000000"/>
          <w:sz w:val="24"/>
          <w:szCs w:val="24"/>
          <w:lang w:eastAsia="ru-RU"/>
        </w:rPr>
      </w:pPr>
      <w:r w:rsidRPr="00B56735">
        <w:rPr>
          <w:rFonts w:ascii="Times New Roman" w:hAnsi="Times New Roman" w:cs="Times New Roman"/>
          <w:b/>
          <w:bCs/>
          <w:color w:val="000000"/>
          <w:sz w:val="24"/>
          <w:szCs w:val="24"/>
          <w:lang w:eastAsia="ru-RU"/>
        </w:rPr>
        <w:t>Третий уровень результатов – </w:t>
      </w:r>
      <w:r w:rsidRPr="00B56735">
        <w:rPr>
          <w:rFonts w:ascii="Times New Roman" w:hAnsi="Times New Roman" w:cs="Times New Roman"/>
          <w:color w:val="000000"/>
          <w:sz w:val="24"/>
          <w:szCs w:val="24"/>
          <w:lang w:eastAsia="ru-RU"/>
        </w:rPr>
        <w:t>получение опыта самостоятельного общественного действия. Взаимодействие школьника с социальными субъектами за пределами школы, в открытой общественной среде.</w:t>
      </w:r>
    </w:p>
    <w:p w:rsidR="00381864" w:rsidRPr="00B56735" w:rsidRDefault="00381864" w:rsidP="00634758">
      <w:pPr>
        <w:shd w:val="clear" w:color="auto" w:fill="FFFFFF"/>
        <w:spacing w:before="100" w:beforeAutospacing="1" w:after="0" w:line="244" w:lineRule="atLeast"/>
        <w:ind w:left="425"/>
        <w:rPr>
          <w:rFonts w:ascii="Times New Roman" w:hAnsi="Times New Roman" w:cs="Times New Roman"/>
          <w:sz w:val="24"/>
          <w:szCs w:val="24"/>
          <w:lang w:eastAsia="ru-RU"/>
        </w:rPr>
      </w:pPr>
    </w:p>
    <w:p w:rsidR="00381864" w:rsidRPr="004278C2" w:rsidRDefault="00381864" w:rsidP="004278C2">
      <w:pPr>
        <w:spacing w:after="0" w:line="240" w:lineRule="auto"/>
        <w:jc w:val="center"/>
        <w:rPr>
          <w:rFonts w:ascii="Times New Roman" w:hAnsi="Times New Roman" w:cs="Times New Roman"/>
          <w:sz w:val="24"/>
          <w:szCs w:val="24"/>
        </w:rPr>
      </w:pPr>
      <w:r w:rsidRPr="004278C2">
        <w:rPr>
          <w:rFonts w:ascii="Times New Roman" w:hAnsi="Times New Roman" w:cs="Times New Roman"/>
          <w:sz w:val="24"/>
          <w:szCs w:val="24"/>
        </w:rPr>
        <w:t>Внеурочная деятельность учащихся 5 классов в 2017/2018 учебном году.</w:t>
      </w:r>
    </w:p>
    <w:tbl>
      <w:tblPr>
        <w:tblW w:w="0" w:type="auto"/>
        <w:jc w:val="center"/>
        <w:tblLayout w:type="fixed"/>
        <w:tblCellMar>
          <w:left w:w="40" w:type="dxa"/>
          <w:right w:w="40" w:type="dxa"/>
        </w:tblCellMar>
        <w:tblLook w:val="0000"/>
      </w:tblPr>
      <w:tblGrid>
        <w:gridCol w:w="7663"/>
        <w:gridCol w:w="709"/>
        <w:gridCol w:w="709"/>
        <w:gridCol w:w="716"/>
      </w:tblGrid>
      <w:tr w:rsidR="00381864" w:rsidRPr="004278C2" w:rsidTr="00381864">
        <w:trPr>
          <w:jc w:val="center"/>
        </w:trPr>
        <w:tc>
          <w:tcPr>
            <w:tcW w:w="7663" w:type="dxa"/>
            <w:tcBorders>
              <w:top w:val="single" w:sz="6" w:space="0" w:color="auto"/>
              <w:left w:val="single" w:sz="6" w:space="0" w:color="auto"/>
              <w:bottom w:val="nil"/>
              <w:right w:val="single" w:sz="6" w:space="0" w:color="auto"/>
            </w:tcBorders>
          </w:tcPr>
          <w:p w:rsidR="00381864" w:rsidRPr="004278C2" w:rsidRDefault="00381864" w:rsidP="004278C2">
            <w:pPr>
              <w:pStyle w:val="Style27"/>
              <w:widowControl/>
              <w:spacing w:line="240" w:lineRule="auto"/>
              <w:ind w:left="1776"/>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 xml:space="preserve">Количество часов </w:t>
            </w:r>
          </w:p>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 неделю</w:t>
            </w:r>
          </w:p>
        </w:tc>
      </w:tr>
      <w:tr w:rsidR="00381864" w:rsidRPr="004278C2" w:rsidTr="00381864">
        <w:trPr>
          <w:trHeight w:val="276"/>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rPr>
                <w:rStyle w:val="FontStyle43"/>
                <w:rFonts w:ascii="Times New Roman" w:hAnsi="Times New Roman" w:cs="Times New Roman"/>
              </w:rPr>
            </w:pPr>
            <w:r w:rsidRPr="004278C2">
              <w:rPr>
                <w:rStyle w:val="FontStyle43"/>
                <w:rFonts w:ascii="Times New Roman" w:hAnsi="Times New Roman" w:cs="Times New Roman"/>
              </w:rPr>
              <w:t>5 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lang w:eastAsia="en-US"/>
              </w:rPr>
            </w:pPr>
            <w:r w:rsidRPr="004278C2">
              <w:rPr>
                <w:rStyle w:val="FontStyle43"/>
                <w:rFonts w:ascii="Times New Roman" w:hAnsi="Times New Roman" w:cs="Times New Roman"/>
                <w:lang w:eastAsia="en-US"/>
              </w:rPr>
              <w:t xml:space="preserve">5 </w:t>
            </w:r>
            <w:r w:rsidRPr="004278C2">
              <w:rPr>
                <w:rStyle w:val="FontStyle43"/>
                <w:rFonts w:ascii="Times New Roman" w:hAnsi="Times New Roman" w:cs="Times New Roman"/>
                <w:lang w:val="en-US" w:eastAsia="en-US"/>
              </w:rPr>
              <w:t>Б</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rPr>
            </w:pPr>
            <w:r w:rsidRPr="004278C2">
              <w:rPr>
                <w:rStyle w:val="FontStyle43"/>
                <w:rFonts w:ascii="Times New Roman" w:hAnsi="Times New Roman" w:cs="Times New Roman"/>
              </w:rPr>
              <w:t>5В</w:t>
            </w:r>
          </w:p>
        </w:tc>
      </w:tr>
      <w:tr w:rsidR="00381864" w:rsidRPr="004278C2" w:rsidTr="00381864">
        <w:trPr>
          <w:trHeight w:val="421"/>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lastRenderedPageBreak/>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jc w:val="center"/>
              <w:rPr>
                <w:rStyle w:val="FontStyle43"/>
                <w:rFonts w:ascii="Times New Roman" w:hAnsi="Times New Roman" w:cs="Times New Roman"/>
              </w:rPr>
            </w:pPr>
            <w:r w:rsidRPr="004278C2">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r w:rsidRPr="004278C2">
              <w:rPr>
                <w:rStyle w:val="FontStyle43"/>
                <w:rFonts w:ascii="Times New Roman" w:hAnsi="Times New Roman" w:cs="Times New Roman"/>
              </w:rPr>
              <w:t>6</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4"/>
                <w:rFonts w:ascii="Times New Roman" w:hAnsi="Times New Roman" w:cs="Times New Roman"/>
                <w:sz w:val="24"/>
                <w:szCs w:val="24"/>
              </w:rPr>
            </w:pPr>
            <w:r w:rsidRPr="004278C2">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портивно-оздоровительное  направление:  Спортивные игры, «Удивительные шахмат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Fonts w:ascii="Times New Roman" w:hAnsi="Times New Roman" w:cs="Times New Roman"/>
                <w:sz w:val="24"/>
                <w:szCs w:val="24"/>
              </w:rPr>
              <w:t>Общеинтеллектуальное направление: кружок «К тайнам слова», «Занимательная математика», «Занимательная информатик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Общекультурное направление: кружок «Декоративно-прикладное творчество», Клуб</w:t>
            </w:r>
            <w:r w:rsidRPr="004278C2">
              <w:rPr>
                <w:rFonts w:ascii="Times New Roman" w:hAnsi="Times New Roman" w:cs="Times New Roman"/>
                <w:sz w:val="24"/>
                <w:szCs w:val="24"/>
              </w:rPr>
              <w:t xml:space="preserve"> «Англичонок», «Театр»</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Духовно-нравственное направление: кружок «Юный экскурсовод»</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 xml:space="preserve">Социальное направление: «Юный исследователь», </w:t>
            </w:r>
            <w:r w:rsidRPr="004278C2">
              <w:rPr>
                <w:rFonts w:ascii="Times New Roman" w:hAnsi="Times New Roman" w:cs="Times New Roman"/>
                <w:sz w:val="24"/>
                <w:szCs w:val="24"/>
              </w:rPr>
              <w:t>«Дом, в котором мы живем: человек и окружающая сред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3</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r>
    </w:tbl>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r w:rsidRPr="004278C2">
        <w:rPr>
          <w:rFonts w:ascii="Times New Roman" w:hAnsi="Times New Roman" w:cs="Times New Roman"/>
          <w:sz w:val="24"/>
          <w:szCs w:val="24"/>
        </w:rPr>
        <w:t>Внеурочная деятельность учащихся 6 классов в 2017/2018 учебном году.</w:t>
      </w:r>
    </w:p>
    <w:tbl>
      <w:tblPr>
        <w:tblW w:w="0" w:type="auto"/>
        <w:jc w:val="center"/>
        <w:tblLayout w:type="fixed"/>
        <w:tblCellMar>
          <w:left w:w="40" w:type="dxa"/>
          <w:right w:w="40" w:type="dxa"/>
        </w:tblCellMar>
        <w:tblLook w:val="0000"/>
      </w:tblPr>
      <w:tblGrid>
        <w:gridCol w:w="7663"/>
        <w:gridCol w:w="709"/>
        <w:gridCol w:w="709"/>
        <w:gridCol w:w="716"/>
      </w:tblGrid>
      <w:tr w:rsidR="00381864" w:rsidRPr="004278C2" w:rsidTr="00381864">
        <w:trPr>
          <w:jc w:val="center"/>
        </w:trPr>
        <w:tc>
          <w:tcPr>
            <w:tcW w:w="7663" w:type="dxa"/>
            <w:tcBorders>
              <w:top w:val="single" w:sz="6" w:space="0" w:color="auto"/>
              <w:left w:val="single" w:sz="6" w:space="0" w:color="auto"/>
              <w:bottom w:val="nil"/>
              <w:right w:val="single" w:sz="6" w:space="0" w:color="auto"/>
            </w:tcBorders>
          </w:tcPr>
          <w:p w:rsidR="00381864" w:rsidRPr="004278C2" w:rsidRDefault="00381864" w:rsidP="004278C2">
            <w:pPr>
              <w:pStyle w:val="Style27"/>
              <w:widowControl/>
              <w:spacing w:line="240" w:lineRule="auto"/>
              <w:ind w:left="1776"/>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 xml:space="preserve">Количество часов </w:t>
            </w:r>
          </w:p>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 неделю</w:t>
            </w:r>
          </w:p>
        </w:tc>
      </w:tr>
      <w:tr w:rsidR="00381864" w:rsidRPr="004278C2" w:rsidTr="00381864">
        <w:trPr>
          <w:trHeight w:val="176"/>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rPr>
                <w:rStyle w:val="FontStyle43"/>
                <w:rFonts w:ascii="Times New Roman" w:hAnsi="Times New Roman" w:cs="Times New Roman"/>
              </w:rPr>
            </w:pPr>
            <w:r w:rsidRPr="004278C2">
              <w:rPr>
                <w:rStyle w:val="FontStyle43"/>
                <w:rFonts w:ascii="Times New Roman" w:hAnsi="Times New Roman" w:cs="Times New Roman"/>
              </w:rPr>
              <w:t>6 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r w:rsidRPr="004278C2">
              <w:rPr>
                <w:rStyle w:val="FontStyle43"/>
                <w:rFonts w:ascii="Times New Roman" w:hAnsi="Times New Roman" w:cs="Times New Roman"/>
                <w:lang w:val="en-US" w:eastAsia="en-US"/>
              </w:rPr>
              <w:t>Б</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rPr>
            </w:pPr>
            <w:r w:rsidRPr="004278C2">
              <w:rPr>
                <w:rStyle w:val="FontStyle43"/>
                <w:rFonts w:ascii="Times New Roman" w:hAnsi="Times New Roman" w:cs="Times New Roman"/>
              </w:rPr>
              <w:t>6В</w:t>
            </w:r>
          </w:p>
        </w:tc>
      </w:tr>
      <w:tr w:rsidR="00381864" w:rsidRPr="004278C2" w:rsidTr="00381864">
        <w:trPr>
          <w:trHeight w:val="421"/>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jc w:val="center"/>
              <w:rPr>
                <w:rStyle w:val="FontStyle43"/>
                <w:rFonts w:ascii="Times New Roman" w:hAnsi="Times New Roman" w:cs="Times New Roman"/>
              </w:rPr>
            </w:pPr>
            <w:r w:rsidRPr="004278C2">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r w:rsidRPr="004278C2">
              <w:rPr>
                <w:rStyle w:val="FontStyle43"/>
                <w:rFonts w:ascii="Times New Roman" w:hAnsi="Times New Roman" w:cs="Times New Roman"/>
              </w:rPr>
              <w:t>6</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4"/>
                <w:rFonts w:ascii="Times New Roman" w:hAnsi="Times New Roman" w:cs="Times New Roman"/>
                <w:sz w:val="24"/>
                <w:szCs w:val="24"/>
              </w:rPr>
            </w:pPr>
            <w:r w:rsidRPr="004278C2">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портивно-оздоровительное направление:  Спортивные игры, «Удивительные шахмат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Fonts w:ascii="Times New Roman" w:hAnsi="Times New Roman" w:cs="Times New Roman"/>
                <w:sz w:val="24"/>
                <w:szCs w:val="24"/>
              </w:rPr>
              <w:t>Общеинтеллектуальное направление: кружок «Занимательная математика»,  «К тайнам слова», «Занимательная информатик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3</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Общекультурное направление: кружок «Декоративно-прикладное творчество», Клуб</w:t>
            </w:r>
            <w:r w:rsidRPr="004278C2">
              <w:rPr>
                <w:rFonts w:ascii="Times New Roman" w:hAnsi="Times New Roman" w:cs="Times New Roman"/>
                <w:sz w:val="24"/>
                <w:szCs w:val="24"/>
              </w:rPr>
              <w:t xml:space="preserve"> «Англичонок», «Театр»</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Духовно-нравственное направление: кружок «Юный экскурсовод»</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оциальное направление: «Я  исследовател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r>
    </w:tbl>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r w:rsidRPr="004278C2">
        <w:rPr>
          <w:rFonts w:ascii="Times New Roman" w:hAnsi="Times New Roman" w:cs="Times New Roman"/>
          <w:sz w:val="24"/>
          <w:szCs w:val="24"/>
        </w:rPr>
        <w:t>Внеурочная деятельность учащихся 7 классов в 2017/2018 учебном году.</w:t>
      </w:r>
    </w:p>
    <w:tbl>
      <w:tblPr>
        <w:tblW w:w="0" w:type="auto"/>
        <w:jc w:val="center"/>
        <w:tblLayout w:type="fixed"/>
        <w:tblCellMar>
          <w:left w:w="40" w:type="dxa"/>
          <w:right w:w="40" w:type="dxa"/>
        </w:tblCellMar>
        <w:tblLook w:val="0000"/>
      </w:tblPr>
      <w:tblGrid>
        <w:gridCol w:w="7663"/>
        <w:gridCol w:w="709"/>
        <w:gridCol w:w="709"/>
        <w:gridCol w:w="716"/>
      </w:tblGrid>
      <w:tr w:rsidR="00381864" w:rsidRPr="004278C2" w:rsidTr="00381864">
        <w:trPr>
          <w:jc w:val="center"/>
        </w:trPr>
        <w:tc>
          <w:tcPr>
            <w:tcW w:w="7663" w:type="dxa"/>
            <w:tcBorders>
              <w:top w:val="single" w:sz="6" w:space="0" w:color="auto"/>
              <w:left w:val="single" w:sz="6" w:space="0" w:color="auto"/>
              <w:bottom w:val="nil"/>
              <w:right w:val="single" w:sz="6" w:space="0" w:color="auto"/>
            </w:tcBorders>
          </w:tcPr>
          <w:p w:rsidR="00381864" w:rsidRPr="004278C2" w:rsidRDefault="00381864" w:rsidP="004278C2">
            <w:pPr>
              <w:pStyle w:val="Style27"/>
              <w:widowControl/>
              <w:spacing w:line="240" w:lineRule="auto"/>
              <w:ind w:left="1776"/>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 xml:space="preserve">Количество часов </w:t>
            </w:r>
          </w:p>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 неделю</w:t>
            </w:r>
          </w:p>
        </w:tc>
      </w:tr>
      <w:tr w:rsidR="00381864" w:rsidRPr="004278C2" w:rsidTr="00381864">
        <w:trPr>
          <w:trHeight w:val="176"/>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rPr>
                <w:rStyle w:val="FontStyle43"/>
                <w:rFonts w:ascii="Times New Roman" w:hAnsi="Times New Roman" w:cs="Times New Roman"/>
              </w:rPr>
            </w:pPr>
            <w:r w:rsidRPr="004278C2">
              <w:rPr>
                <w:rStyle w:val="FontStyle43"/>
                <w:rFonts w:ascii="Times New Roman" w:hAnsi="Times New Roman" w:cs="Times New Roman"/>
              </w:rPr>
              <w:t>7 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lang w:eastAsia="en-US"/>
              </w:rPr>
            </w:pPr>
            <w:r w:rsidRPr="004278C2">
              <w:rPr>
                <w:rStyle w:val="FontStyle43"/>
                <w:rFonts w:ascii="Times New Roman" w:hAnsi="Times New Roman" w:cs="Times New Roman"/>
                <w:lang w:eastAsia="en-US"/>
              </w:rPr>
              <w:t xml:space="preserve"> 7</w:t>
            </w:r>
            <w:r w:rsidRPr="004278C2">
              <w:rPr>
                <w:rStyle w:val="FontStyle43"/>
                <w:rFonts w:ascii="Times New Roman" w:hAnsi="Times New Roman" w:cs="Times New Roman"/>
                <w:lang w:val="en-US" w:eastAsia="en-US"/>
              </w:rPr>
              <w:t>Б</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rPr>
            </w:pPr>
            <w:r w:rsidRPr="004278C2">
              <w:rPr>
                <w:rStyle w:val="FontStyle43"/>
                <w:rFonts w:ascii="Times New Roman" w:hAnsi="Times New Roman" w:cs="Times New Roman"/>
              </w:rPr>
              <w:t>7В</w:t>
            </w:r>
          </w:p>
        </w:tc>
      </w:tr>
      <w:tr w:rsidR="00381864" w:rsidRPr="004278C2" w:rsidTr="00381864">
        <w:trPr>
          <w:trHeight w:val="421"/>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jc w:val="center"/>
              <w:rPr>
                <w:rStyle w:val="FontStyle43"/>
                <w:rFonts w:ascii="Times New Roman" w:hAnsi="Times New Roman" w:cs="Times New Roman"/>
              </w:rPr>
            </w:pPr>
            <w:r w:rsidRPr="004278C2">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r w:rsidRPr="004278C2">
              <w:rPr>
                <w:rStyle w:val="FontStyle43"/>
                <w:rFonts w:ascii="Times New Roman" w:hAnsi="Times New Roman" w:cs="Times New Roman"/>
              </w:rPr>
              <w:t>6</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4"/>
                <w:rFonts w:ascii="Times New Roman" w:hAnsi="Times New Roman" w:cs="Times New Roman"/>
                <w:sz w:val="24"/>
                <w:szCs w:val="24"/>
              </w:rPr>
            </w:pPr>
            <w:r w:rsidRPr="004278C2">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портивно-оздоровительное направление:  Спортивные игр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Fonts w:ascii="Times New Roman" w:hAnsi="Times New Roman" w:cs="Times New Roman"/>
                <w:sz w:val="24"/>
                <w:szCs w:val="24"/>
              </w:rPr>
              <w:t>Общеинтеллектуальное направление: кружок  «Занимательная математика», «Занимательная информатик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Общекультурное направление: кружок «Мастерица», Клуб</w:t>
            </w:r>
            <w:r w:rsidRPr="004278C2">
              <w:rPr>
                <w:rFonts w:ascii="Times New Roman" w:hAnsi="Times New Roman" w:cs="Times New Roman"/>
                <w:sz w:val="24"/>
                <w:szCs w:val="24"/>
              </w:rPr>
              <w:t xml:space="preserve"> «Англичонок», «История мирового кинематографа», «Литература и историческое краеведение»,</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3</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Духовно-нравственное направление: кружок «Юный экскурсовод»</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оциальное направление: «Я исследовател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r>
    </w:tbl>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r w:rsidRPr="004278C2">
        <w:rPr>
          <w:rFonts w:ascii="Times New Roman" w:hAnsi="Times New Roman" w:cs="Times New Roman"/>
          <w:sz w:val="24"/>
          <w:szCs w:val="24"/>
        </w:rPr>
        <w:lastRenderedPageBreak/>
        <w:t>Внеурочная деятельность учащихся 8 классов в 2017/2018 учебном году.</w:t>
      </w:r>
    </w:p>
    <w:tbl>
      <w:tblPr>
        <w:tblW w:w="0" w:type="auto"/>
        <w:jc w:val="center"/>
        <w:tblLayout w:type="fixed"/>
        <w:tblCellMar>
          <w:left w:w="40" w:type="dxa"/>
          <w:right w:w="40" w:type="dxa"/>
        </w:tblCellMar>
        <w:tblLook w:val="0000"/>
      </w:tblPr>
      <w:tblGrid>
        <w:gridCol w:w="7663"/>
        <w:gridCol w:w="709"/>
        <w:gridCol w:w="709"/>
        <w:gridCol w:w="716"/>
      </w:tblGrid>
      <w:tr w:rsidR="00381864" w:rsidRPr="004278C2" w:rsidTr="00381864">
        <w:trPr>
          <w:jc w:val="center"/>
        </w:trPr>
        <w:tc>
          <w:tcPr>
            <w:tcW w:w="7663" w:type="dxa"/>
            <w:tcBorders>
              <w:top w:val="single" w:sz="6" w:space="0" w:color="auto"/>
              <w:left w:val="single" w:sz="6" w:space="0" w:color="auto"/>
              <w:bottom w:val="nil"/>
              <w:right w:val="single" w:sz="6" w:space="0" w:color="auto"/>
            </w:tcBorders>
          </w:tcPr>
          <w:p w:rsidR="00381864" w:rsidRPr="004278C2" w:rsidRDefault="00381864" w:rsidP="004278C2">
            <w:pPr>
              <w:pStyle w:val="Style27"/>
              <w:widowControl/>
              <w:spacing w:line="240" w:lineRule="auto"/>
              <w:ind w:left="1776"/>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 xml:space="preserve">Количество часов </w:t>
            </w:r>
          </w:p>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 неделю</w:t>
            </w:r>
          </w:p>
        </w:tc>
      </w:tr>
      <w:tr w:rsidR="00381864" w:rsidRPr="004278C2" w:rsidTr="00381864">
        <w:trPr>
          <w:trHeight w:val="176"/>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rPr>
                <w:rStyle w:val="FontStyle43"/>
                <w:rFonts w:ascii="Times New Roman" w:hAnsi="Times New Roman" w:cs="Times New Roman"/>
              </w:rPr>
            </w:pPr>
            <w:r w:rsidRPr="004278C2">
              <w:rPr>
                <w:rStyle w:val="FontStyle43"/>
                <w:rFonts w:ascii="Times New Roman" w:hAnsi="Times New Roman" w:cs="Times New Roman"/>
              </w:rPr>
              <w:t>8 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lang w:eastAsia="en-US"/>
              </w:rPr>
            </w:pPr>
            <w:r w:rsidRPr="004278C2">
              <w:rPr>
                <w:rStyle w:val="FontStyle43"/>
                <w:rFonts w:ascii="Times New Roman" w:hAnsi="Times New Roman" w:cs="Times New Roman"/>
                <w:lang w:eastAsia="en-US"/>
              </w:rPr>
              <w:t xml:space="preserve"> 8Б</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rPr>
            </w:pPr>
            <w:r w:rsidRPr="004278C2">
              <w:rPr>
                <w:rStyle w:val="FontStyle43"/>
                <w:rFonts w:ascii="Times New Roman" w:hAnsi="Times New Roman" w:cs="Times New Roman"/>
              </w:rPr>
              <w:t>8В</w:t>
            </w:r>
          </w:p>
        </w:tc>
      </w:tr>
      <w:tr w:rsidR="00381864" w:rsidRPr="004278C2" w:rsidTr="00381864">
        <w:trPr>
          <w:trHeight w:val="421"/>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jc w:val="center"/>
              <w:rPr>
                <w:rStyle w:val="FontStyle43"/>
                <w:rFonts w:ascii="Times New Roman" w:hAnsi="Times New Roman" w:cs="Times New Roman"/>
              </w:rPr>
            </w:pPr>
            <w:r w:rsidRPr="004278C2">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r w:rsidRPr="004278C2">
              <w:rPr>
                <w:rStyle w:val="FontStyle43"/>
                <w:rFonts w:ascii="Times New Roman" w:hAnsi="Times New Roman" w:cs="Times New Roman"/>
              </w:rPr>
              <w:t>6</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4"/>
                <w:rFonts w:ascii="Times New Roman" w:hAnsi="Times New Roman" w:cs="Times New Roman"/>
                <w:sz w:val="24"/>
                <w:szCs w:val="24"/>
              </w:rPr>
            </w:pPr>
            <w:r w:rsidRPr="004278C2">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портивно-оздоровительное направление:  Спортивные игр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Fonts w:ascii="Times New Roman" w:hAnsi="Times New Roman" w:cs="Times New Roman"/>
                <w:sz w:val="24"/>
                <w:szCs w:val="24"/>
              </w:rPr>
              <w:t>Общеинтеллектуальное направление: кружок «Занимательная экология», «Занимательная математика», «Умники и умниц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3</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Общекультурное направление: кружок «Моя малая Родина», «Удивительный английский язык», «Мастериц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Духовно-нравственное направление: кружок «Познай себ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оциальное направление: «Я - исследовател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r>
    </w:tbl>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r w:rsidRPr="004278C2">
        <w:rPr>
          <w:rFonts w:ascii="Times New Roman" w:hAnsi="Times New Roman" w:cs="Times New Roman"/>
          <w:sz w:val="24"/>
          <w:szCs w:val="24"/>
        </w:rPr>
        <w:t>Внеурочная деятельность учащихся 9 классов в 2017/2018 учебном году.</w:t>
      </w:r>
    </w:p>
    <w:tbl>
      <w:tblPr>
        <w:tblW w:w="9797" w:type="dxa"/>
        <w:jc w:val="center"/>
        <w:tblLayout w:type="fixed"/>
        <w:tblCellMar>
          <w:left w:w="40" w:type="dxa"/>
          <w:right w:w="40" w:type="dxa"/>
        </w:tblCellMar>
        <w:tblLook w:val="0000"/>
      </w:tblPr>
      <w:tblGrid>
        <w:gridCol w:w="7663"/>
        <w:gridCol w:w="709"/>
        <w:gridCol w:w="709"/>
        <w:gridCol w:w="716"/>
      </w:tblGrid>
      <w:tr w:rsidR="00381864" w:rsidRPr="004278C2" w:rsidTr="00381864">
        <w:trPr>
          <w:jc w:val="center"/>
        </w:trPr>
        <w:tc>
          <w:tcPr>
            <w:tcW w:w="7663" w:type="dxa"/>
            <w:tcBorders>
              <w:top w:val="single" w:sz="6" w:space="0" w:color="auto"/>
              <w:left w:val="single" w:sz="6" w:space="0" w:color="auto"/>
              <w:bottom w:val="nil"/>
              <w:right w:val="single" w:sz="6" w:space="0" w:color="auto"/>
            </w:tcBorders>
          </w:tcPr>
          <w:p w:rsidR="00381864" w:rsidRPr="004278C2" w:rsidRDefault="00381864" w:rsidP="004278C2">
            <w:pPr>
              <w:pStyle w:val="Style27"/>
              <w:widowControl/>
              <w:spacing w:line="240" w:lineRule="auto"/>
              <w:ind w:left="1776"/>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 xml:space="preserve">Количество часов </w:t>
            </w:r>
          </w:p>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 неделю</w:t>
            </w:r>
          </w:p>
        </w:tc>
      </w:tr>
      <w:tr w:rsidR="00381864" w:rsidRPr="004278C2" w:rsidTr="00381864">
        <w:trPr>
          <w:trHeight w:val="176"/>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rPr>
                <w:rStyle w:val="FontStyle43"/>
                <w:rFonts w:ascii="Times New Roman" w:hAnsi="Times New Roman" w:cs="Times New Roman"/>
              </w:rPr>
            </w:pPr>
            <w:r w:rsidRPr="004278C2">
              <w:rPr>
                <w:rStyle w:val="FontStyle43"/>
                <w:rFonts w:ascii="Times New Roman" w:hAnsi="Times New Roman" w:cs="Times New Roman"/>
              </w:rPr>
              <w:t>9 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lang w:eastAsia="en-US"/>
              </w:rPr>
            </w:pPr>
            <w:r w:rsidRPr="004278C2">
              <w:rPr>
                <w:rStyle w:val="FontStyle43"/>
                <w:rFonts w:ascii="Times New Roman" w:hAnsi="Times New Roman" w:cs="Times New Roman"/>
                <w:lang w:eastAsia="en-US"/>
              </w:rPr>
              <w:t xml:space="preserve"> 9Б</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rPr>
            </w:pPr>
            <w:r w:rsidRPr="004278C2">
              <w:rPr>
                <w:rStyle w:val="FontStyle43"/>
                <w:rFonts w:ascii="Times New Roman" w:hAnsi="Times New Roman" w:cs="Times New Roman"/>
              </w:rPr>
              <w:t>9В</w:t>
            </w:r>
          </w:p>
        </w:tc>
      </w:tr>
      <w:tr w:rsidR="00381864" w:rsidRPr="004278C2" w:rsidTr="00381864">
        <w:trPr>
          <w:trHeight w:val="421"/>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jc w:val="center"/>
              <w:rPr>
                <w:rStyle w:val="FontStyle43"/>
                <w:rFonts w:ascii="Times New Roman" w:hAnsi="Times New Roman" w:cs="Times New Roman"/>
              </w:rPr>
            </w:pPr>
            <w:r w:rsidRPr="004278C2">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r w:rsidRPr="004278C2">
              <w:rPr>
                <w:rStyle w:val="FontStyle43"/>
                <w:rFonts w:ascii="Times New Roman" w:hAnsi="Times New Roman" w:cs="Times New Roman"/>
              </w:rPr>
              <w:t>6</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4"/>
                <w:rFonts w:ascii="Times New Roman" w:hAnsi="Times New Roman" w:cs="Times New Roman"/>
                <w:sz w:val="24"/>
                <w:szCs w:val="24"/>
              </w:rPr>
            </w:pPr>
            <w:r w:rsidRPr="004278C2">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портивно-оздоровительное направление:  Спортивные игр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b/>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b/>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b/>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b/>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Fonts w:ascii="Times New Roman" w:hAnsi="Times New Roman" w:cs="Times New Roman"/>
                <w:b/>
                <w:sz w:val="24"/>
                <w:szCs w:val="24"/>
              </w:rPr>
            </w:pPr>
            <w:r w:rsidRPr="004278C2">
              <w:rPr>
                <w:rFonts w:ascii="Times New Roman" w:hAnsi="Times New Roman" w:cs="Times New Roman"/>
                <w:sz w:val="24"/>
                <w:szCs w:val="24"/>
              </w:rPr>
              <w:t xml:space="preserve">Общеинтеллектуальное направление: «Химия для любознательных» </w:t>
            </w:r>
            <w:r w:rsidRPr="004278C2">
              <w:rPr>
                <w:rFonts w:ascii="Times New Roman" w:hAnsi="Times New Roman" w:cs="Times New Roman"/>
                <w:color w:val="FF0000"/>
                <w:sz w:val="24"/>
                <w:szCs w:val="24"/>
              </w:rPr>
              <w:t>предпрофильный курс</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b/>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b/>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Fonts w:ascii="Times New Roman" w:hAnsi="Times New Roman" w:cs="Times New Roman"/>
                <w:sz w:val="24"/>
                <w:szCs w:val="24"/>
              </w:rPr>
            </w:pPr>
            <w:r w:rsidRPr="004278C2">
              <w:rPr>
                <w:rFonts w:ascii="Times New Roman" w:hAnsi="Times New Roman" w:cs="Times New Roman"/>
                <w:sz w:val="24"/>
                <w:szCs w:val="24"/>
              </w:rPr>
              <w:t xml:space="preserve">«Занимательная математика», </w:t>
            </w:r>
            <w:r w:rsidRPr="004278C2">
              <w:rPr>
                <w:rFonts w:ascii="Times New Roman" w:hAnsi="Times New Roman" w:cs="Times New Roman"/>
                <w:color w:val="FF0000"/>
                <w:sz w:val="24"/>
                <w:szCs w:val="24"/>
              </w:rPr>
              <w:t>предпрофильный курс</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Fonts w:ascii="Times New Roman" w:hAnsi="Times New Roman" w:cs="Times New Roman"/>
                <w:sz w:val="24"/>
                <w:szCs w:val="24"/>
              </w:rPr>
            </w:pPr>
            <w:r w:rsidRPr="004278C2">
              <w:rPr>
                <w:rFonts w:ascii="Times New Roman" w:hAnsi="Times New Roman" w:cs="Times New Roman"/>
                <w:sz w:val="24"/>
                <w:szCs w:val="24"/>
              </w:rPr>
              <w:t>«Стилистика. Культура речи»,</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Fonts w:ascii="Times New Roman" w:hAnsi="Times New Roman" w:cs="Times New Roman"/>
                <w:sz w:val="24"/>
                <w:szCs w:val="24"/>
              </w:rPr>
            </w:pPr>
            <w:r w:rsidRPr="004278C2">
              <w:rPr>
                <w:rFonts w:ascii="Times New Roman" w:hAnsi="Times New Roman" w:cs="Times New Roman"/>
                <w:sz w:val="24"/>
                <w:szCs w:val="24"/>
              </w:rPr>
              <w:t xml:space="preserve">«Современные профессии и география» </w:t>
            </w:r>
            <w:r w:rsidRPr="004278C2">
              <w:rPr>
                <w:rFonts w:ascii="Times New Roman" w:hAnsi="Times New Roman" w:cs="Times New Roman"/>
                <w:color w:val="FF0000"/>
                <w:sz w:val="24"/>
                <w:szCs w:val="24"/>
              </w:rPr>
              <w:t>предпрофильный курс</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Fonts w:ascii="Times New Roman" w:hAnsi="Times New Roman" w:cs="Times New Roman"/>
                <w:sz w:val="24"/>
                <w:szCs w:val="24"/>
              </w:rPr>
            </w:pPr>
            <w:r w:rsidRPr="004278C2">
              <w:rPr>
                <w:rStyle w:val="FontStyle85"/>
                <w:sz w:val="24"/>
                <w:szCs w:val="24"/>
              </w:rPr>
              <w:t>Общекультурное направление: кружок «Основы журналистики»</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Духовно-нравственное направление: кружок «Я- гражданин России»</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оциальное направление: «Экологическая безопасность человек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 xml:space="preserve">«Мир профессий» </w:t>
            </w:r>
            <w:r w:rsidRPr="004278C2">
              <w:rPr>
                <w:rStyle w:val="FontStyle85"/>
                <w:color w:val="FF0000"/>
                <w:sz w:val="24"/>
                <w:szCs w:val="24"/>
              </w:rPr>
              <w:t>предпрофильный курс</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r>
    </w:tbl>
    <w:p w:rsidR="004278C2" w:rsidRDefault="004278C2" w:rsidP="004278C2">
      <w:pPr>
        <w:spacing w:after="0" w:line="240" w:lineRule="auto"/>
        <w:rPr>
          <w:rFonts w:ascii="Times New Roman" w:hAnsi="Times New Roman" w:cs="Times New Roman"/>
          <w:sz w:val="24"/>
          <w:szCs w:val="24"/>
        </w:rPr>
      </w:pPr>
      <w:r w:rsidRPr="004278C2">
        <w:rPr>
          <w:rFonts w:ascii="Times New Roman" w:hAnsi="Times New Roman" w:cs="Times New Roman"/>
          <w:sz w:val="24"/>
          <w:szCs w:val="24"/>
        </w:rPr>
        <w:t xml:space="preserve">         </w:t>
      </w:r>
      <w:r w:rsidR="00381864" w:rsidRPr="004278C2">
        <w:rPr>
          <w:rFonts w:ascii="Times New Roman" w:hAnsi="Times New Roman" w:cs="Times New Roman"/>
          <w:sz w:val="24"/>
          <w:szCs w:val="24"/>
        </w:rPr>
        <w:t xml:space="preserve">Предпрофильная подготовка в 9-х классах реализуется в рамках внеурочной деятельности и </w:t>
      </w:r>
      <w:r>
        <w:rPr>
          <w:rFonts w:ascii="Times New Roman" w:hAnsi="Times New Roman" w:cs="Times New Roman"/>
          <w:sz w:val="24"/>
          <w:szCs w:val="24"/>
        </w:rPr>
        <w:t xml:space="preserve"> </w:t>
      </w:r>
    </w:p>
    <w:p w:rsidR="004278C2" w:rsidRDefault="004278C2" w:rsidP="004278C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81864" w:rsidRPr="004278C2">
        <w:rPr>
          <w:rFonts w:ascii="Times New Roman" w:hAnsi="Times New Roman" w:cs="Times New Roman"/>
          <w:sz w:val="24"/>
          <w:szCs w:val="24"/>
        </w:rPr>
        <w:t>представлена спецкурсами «Мир профессий»-3 часа, «Современные профессии и география»-1</w:t>
      </w:r>
      <w:r>
        <w:rPr>
          <w:rFonts w:ascii="Times New Roman" w:hAnsi="Times New Roman" w:cs="Times New Roman"/>
          <w:sz w:val="24"/>
          <w:szCs w:val="24"/>
        </w:rPr>
        <w:t xml:space="preserve">ч, </w:t>
      </w:r>
      <w:r w:rsidR="00381864" w:rsidRPr="004278C2">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381864" w:rsidRPr="004278C2" w:rsidRDefault="004278C2" w:rsidP="004278C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81864" w:rsidRPr="004278C2">
        <w:rPr>
          <w:rFonts w:ascii="Times New Roman" w:hAnsi="Times New Roman" w:cs="Times New Roman"/>
          <w:sz w:val="24"/>
          <w:szCs w:val="24"/>
        </w:rPr>
        <w:t>«Химия для любознательных»- 1 час, «Занимательная математика»-1 час.</w:t>
      </w:r>
    </w:p>
    <w:p w:rsidR="004578AF" w:rsidRPr="004278C2" w:rsidRDefault="004578AF" w:rsidP="004278C2">
      <w:pPr>
        <w:spacing w:after="0" w:line="240" w:lineRule="auto"/>
        <w:ind w:left="142"/>
        <w:jc w:val="both"/>
        <w:rPr>
          <w:rFonts w:ascii="Times New Roman" w:eastAsia="Times New Roman" w:hAnsi="Times New Roman" w:cs="Times New Roman"/>
          <w:color w:val="000000"/>
          <w:sz w:val="24"/>
          <w:szCs w:val="24"/>
          <w:lang w:eastAsia="ru-RU"/>
        </w:rPr>
      </w:pPr>
      <w:r w:rsidRPr="004278C2">
        <w:rPr>
          <w:rFonts w:ascii="Times New Roman" w:eastAsia="Times New Roman" w:hAnsi="Times New Roman" w:cs="Times New Roman"/>
          <w:color w:val="000000"/>
          <w:sz w:val="24"/>
          <w:szCs w:val="24"/>
          <w:lang w:eastAsia="ru-RU"/>
        </w:rPr>
        <w:t>Особенностью</w:t>
      </w:r>
      <w:r w:rsidR="00634758" w:rsidRPr="004278C2">
        <w:rPr>
          <w:rFonts w:ascii="Times New Roman" w:eastAsia="Times New Roman" w:hAnsi="Times New Roman" w:cs="Times New Roman"/>
          <w:color w:val="000000"/>
          <w:sz w:val="24"/>
          <w:szCs w:val="24"/>
          <w:lang w:eastAsia="ru-RU"/>
        </w:rPr>
        <w:t xml:space="preserve"> внеурочной деятельности МБОУ </w:t>
      </w:r>
      <w:r w:rsidRPr="004278C2">
        <w:rPr>
          <w:rFonts w:ascii="Times New Roman" w:eastAsia="Times New Roman" w:hAnsi="Times New Roman" w:cs="Times New Roman"/>
          <w:color w:val="000000"/>
          <w:sz w:val="24"/>
          <w:szCs w:val="24"/>
          <w:lang w:eastAsia="ru-RU"/>
        </w:rPr>
        <w:t>Ш</w:t>
      </w:r>
      <w:r w:rsidR="00634758" w:rsidRPr="004278C2">
        <w:rPr>
          <w:rFonts w:ascii="Times New Roman" w:eastAsia="Times New Roman" w:hAnsi="Times New Roman" w:cs="Times New Roman"/>
          <w:color w:val="000000"/>
          <w:sz w:val="24"/>
          <w:szCs w:val="24"/>
          <w:lang w:eastAsia="ru-RU"/>
        </w:rPr>
        <w:t>колы</w:t>
      </w:r>
      <w:r w:rsidRPr="004278C2">
        <w:rPr>
          <w:rFonts w:ascii="Times New Roman" w:eastAsia="Times New Roman" w:hAnsi="Times New Roman" w:cs="Times New Roman"/>
          <w:color w:val="000000"/>
          <w:sz w:val="24"/>
          <w:szCs w:val="24"/>
          <w:lang w:eastAsia="ru-RU"/>
        </w:rPr>
        <w:t xml:space="preserve"> № 90 г.о. Самара является то, что она направлена на достижение обучающимися личностных и метапредметных результатов. Организационным механизмом реализации внеурочной деятельности является план внеурочной деятельности, ежегодно разрабатываемый школой с учетом пожеланий обучающихся и их родителей (законных представителей). Реализация плана внеурочной деятельности осуществляется на основе программ внеурочной деятельности, разрабатываемых педагогами школы и адаптированных программ.</w:t>
      </w:r>
    </w:p>
    <w:p w:rsidR="004578AF" w:rsidRPr="004278C2" w:rsidRDefault="004578AF" w:rsidP="004278C2">
      <w:pPr>
        <w:spacing w:after="0" w:line="240" w:lineRule="auto"/>
        <w:ind w:left="142"/>
        <w:jc w:val="both"/>
        <w:rPr>
          <w:rFonts w:ascii="Times New Roman" w:eastAsia="Times New Roman" w:hAnsi="Times New Roman" w:cs="Times New Roman"/>
          <w:color w:val="000000"/>
          <w:sz w:val="24"/>
          <w:szCs w:val="24"/>
          <w:lang w:eastAsia="ru-RU"/>
        </w:rPr>
      </w:pPr>
    </w:p>
    <w:p w:rsidR="004578AF" w:rsidRPr="004278C2" w:rsidRDefault="004578AF" w:rsidP="004278C2">
      <w:pPr>
        <w:spacing w:after="0" w:line="240" w:lineRule="auto"/>
        <w:ind w:left="142"/>
        <w:jc w:val="both"/>
        <w:rPr>
          <w:rFonts w:ascii="Times New Roman" w:eastAsia="Times New Roman" w:hAnsi="Times New Roman" w:cs="Times New Roman"/>
          <w:color w:val="000000"/>
          <w:sz w:val="24"/>
          <w:szCs w:val="24"/>
          <w:lang w:eastAsia="ru-RU"/>
        </w:rPr>
      </w:pPr>
      <w:r w:rsidRPr="004278C2">
        <w:rPr>
          <w:rFonts w:ascii="Times New Roman" w:eastAsia="Times New Roman" w:hAnsi="Times New Roman" w:cs="Times New Roman"/>
          <w:color w:val="000000"/>
          <w:sz w:val="24"/>
          <w:szCs w:val="24"/>
          <w:lang w:eastAsia="ru-RU"/>
        </w:rPr>
        <w:t>Организация занятий по направлениям раздела «Внеурочная деятельность» является неотъемлемой частью образовательного процесса в школе, которая предоставляет обучающимся возможность выбора  широкого спектра занятий,   направленных на их развитие.</w:t>
      </w:r>
    </w:p>
    <w:p w:rsidR="004578AF" w:rsidRPr="004278C2" w:rsidRDefault="004578AF" w:rsidP="004278C2">
      <w:pPr>
        <w:spacing w:after="0" w:line="240" w:lineRule="auto"/>
        <w:ind w:left="426" w:firstLine="851"/>
        <w:jc w:val="both"/>
        <w:rPr>
          <w:rFonts w:ascii="Times New Roman" w:eastAsia="Times New Roman" w:hAnsi="Times New Roman" w:cs="Times New Roman"/>
          <w:color w:val="000000"/>
          <w:sz w:val="24"/>
          <w:szCs w:val="24"/>
          <w:lang w:eastAsia="ru-RU"/>
        </w:rPr>
      </w:pPr>
      <w:r w:rsidRPr="004278C2">
        <w:rPr>
          <w:rFonts w:ascii="Times New Roman" w:eastAsia="Times New Roman" w:hAnsi="Times New Roman" w:cs="Times New Roman"/>
          <w:color w:val="000000"/>
          <w:sz w:val="24"/>
          <w:szCs w:val="24"/>
          <w:lang w:eastAsia="ru-RU"/>
        </w:rPr>
        <w:lastRenderedPageBreak/>
        <w:t>Занятия проводятся в  различных творческих формах, отличных от урочной системы обучения. Занятия проводятся в форме экскурсий, кружков,  олимпиад, соревнований, поисковых  исследований  учителями школы и не сводится к набору мероприятий, а целенаправленно выстроена и обеспечивает  достижение планируемых результатов.</w:t>
      </w:r>
    </w:p>
    <w:p w:rsidR="004578AF" w:rsidRPr="00B56735" w:rsidRDefault="004578AF" w:rsidP="004278C2">
      <w:pPr>
        <w:spacing w:after="0" w:line="240" w:lineRule="auto"/>
        <w:ind w:left="426" w:firstLine="851"/>
        <w:jc w:val="both"/>
        <w:rPr>
          <w:rFonts w:ascii="Times New Roman" w:eastAsia="Times New Roman" w:hAnsi="Times New Roman" w:cs="Times New Roman"/>
          <w:color w:val="000000"/>
          <w:sz w:val="24"/>
          <w:szCs w:val="24"/>
          <w:lang w:eastAsia="ru-RU"/>
        </w:rPr>
      </w:pPr>
      <w:r w:rsidRPr="004278C2">
        <w:rPr>
          <w:rFonts w:ascii="Times New Roman" w:eastAsia="Times New Roman" w:hAnsi="Times New Roman" w:cs="Times New Roman"/>
          <w:color w:val="000000"/>
          <w:sz w:val="24"/>
          <w:szCs w:val="24"/>
          <w:lang w:eastAsia="ru-RU"/>
        </w:rPr>
        <w:t>Часы, отведенные на внеурочную деятельность, не учитываются при определении обязательной допустимой нагрузки учащихся, но являются обязательными</w:t>
      </w:r>
      <w:r w:rsidRPr="00B56735">
        <w:rPr>
          <w:rFonts w:ascii="Times New Roman" w:eastAsia="Times New Roman" w:hAnsi="Times New Roman" w:cs="Times New Roman"/>
          <w:color w:val="000000"/>
          <w:sz w:val="24"/>
          <w:szCs w:val="24"/>
          <w:lang w:eastAsia="ru-RU"/>
        </w:rPr>
        <w:t xml:space="preserve"> для финансирования. Часы, отводимые на внеурочную</w:t>
      </w:r>
      <w:r w:rsidR="00634758" w:rsidRPr="00B56735">
        <w:rPr>
          <w:rFonts w:ascii="Times New Roman" w:eastAsia="Times New Roman" w:hAnsi="Times New Roman" w:cs="Times New Roman"/>
          <w:color w:val="000000"/>
          <w:sz w:val="24"/>
          <w:szCs w:val="24"/>
          <w:lang w:eastAsia="ru-RU"/>
        </w:rPr>
        <w:t xml:space="preserve"> деятельность, </w:t>
      </w:r>
      <w:r w:rsidR="004278C2">
        <w:rPr>
          <w:rFonts w:ascii="Times New Roman" w:eastAsia="Times New Roman" w:hAnsi="Times New Roman" w:cs="Times New Roman"/>
          <w:color w:val="000000"/>
          <w:sz w:val="24"/>
          <w:szCs w:val="24"/>
          <w:lang w:eastAsia="ru-RU"/>
        </w:rPr>
        <w:t>составляют  в 5-9</w:t>
      </w:r>
      <w:r w:rsidRPr="00B56735">
        <w:rPr>
          <w:rFonts w:ascii="Times New Roman" w:eastAsia="Times New Roman" w:hAnsi="Times New Roman" w:cs="Times New Roman"/>
          <w:color w:val="000000"/>
          <w:sz w:val="24"/>
          <w:szCs w:val="24"/>
          <w:lang w:eastAsia="ru-RU"/>
        </w:rPr>
        <w:t xml:space="preserve"> классах – 6 часов в неделю.</w:t>
      </w:r>
    </w:p>
    <w:p w:rsidR="004578AF" w:rsidRPr="00B56735" w:rsidRDefault="004578AF" w:rsidP="0082432C">
      <w:pPr>
        <w:shd w:val="clear" w:color="auto" w:fill="FFFFFF"/>
        <w:spacing w:before="100" w:beforeAutospacing="1" w:after="0" w:line="244" w:lineRule="atLeast"/>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Создание групп внеурочной деятельности производится по инициативе образовательного учреждения и заявлениям родителей (законных представителей) обучающихся. Количество групп определяется в зависимости от числа поданных заявлений родителей (законных представителей) обучающихся и условий, созданных для осуществления внеурочной деятельности, а также с учетом санитарных норм и контрольных нормативов, указанных в лицензии. Обучающиеся могут посещать не все занятия внеурочной деятельности, предлагаемые образовательным учреждением, или вообще отказаться от этих занятий. Вопросы участия обучающихся во внеурочной деятельности в образовательных учреждениях дополнительного образования решаются по письменному заявлению родителей (законных представителей) обучающегося.</w:t>
      </w:r>
    </w:p>
    <w:p w:rsidR="004578AF" w:rsidRPr="00B56735" w:rsidRDefault="004578AF" w:rsidP="0082432C">
      <w:pPr>
        <w:spacing w:before="100" w:beforeAutospacing="1" w:after="100" w:afterAutospacing="1"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При организации внеурочной деятельности используются возможности школы (два спортивных зала, актовый зал, учебные кабинеты, пришкольная территория, кабинет Боевой славы, музей «Блокадный Ленинград»), школьной и районной библиотек. Внеурочная деятельность организована во вторую смену, после учебных занятий. </w:t>
      </w:r>
    </w:p>
    <w:p w:rsidR="004578AF" w:rsidRPr="00B56735" w:rsidRDefault="004578AF" w:rsidP="0082432C">
      <w:pPr>
        <w:spacing w:before="100" w:beforeAutospacing="1" w:after="100" w:afterAutospacing="1" w:line="240" w:lineRule="auto"/>
        <w:ind w:left="426" w:firstLine="708"/>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соответствии с требованиями ФГОС  внеурочная деятельность в школе предоставляет обучающимся возможность выбора широкого спектра занятий и организуется по следующим направлениям развития личности: социальное, общеинтеллектуальное, общекультурное, спортивно-оздоровительное, духовно-нравственное.</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b/>
          <w:i/>
          <w:color w:val="000000"/>
          <w:sz w:val="24"/>
          <w:szCs w:val="24"/>
          <w:lang w:eastAsia="ru-RU"/>
        </w:rPr>
        <w:t xml:space="preserve">Цель внеурочной деятельности: </w:t>
      </w:r>
      <w:r w:rsidRPr="00B56735">
        <w:rPr>
          <w:rFonts w:ascii="Times New Roman" w:eastAsia="Times New Roman" w:hAnsi="Times New Roman" w:cs="Times New Roman"/>
          <w:color w:val="000000"/>
          <w:sz w:val="24"/>
          <w:szCs w:val="24"/>
          <w:lang w:eastAsia="ru-RU"/>
        </w:rPr>
        <w:t>создание условий для позитивного общения обучаю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r w:rsidRPr="00B56735">
        <w:rPr>
          <w:rFonts w:ascii="Times New Roman" w:eastAsia="Times New Roman" w:hAnsi="Times New Roman" w:cs="Times New Roman"/>
          <w:color w:val="000000"/>
          <w:sz w:val="24"/>
          <w:szCs w:val="24"/>
          <w:lang w:eastAsia="ru-RU"/>
        </w:rPr>
        <w:tab/>
      </w:r>
      <w:r w:rsidRPr="00B56735">
        <w:rPr>
          <w:rFonts w:ascii="Times New Roman" w:eastAsia="Times New Roman" w:hAnsi="Times New Roman" w:cs="Times New Roman"/>
          <w:color w:val="000000"/>
          <w:sz w:val="24"/>
          <w:szCs w:val="24"/>
          <w:lang w:eastAsia="ru-RU"/>
        </w:rPr>
        <w:tab/>
      </w:r>
    </w:p>
    <w:p w:rsidR="004578AF" w:rsidRPr="00B56735" w:rsidRDefault="004578AF" w:rsidP="0082432C">
      <w:pPr>
        <w:spacing w:before="30" w:after="30" w:line="240" w:lineRule="auto"/>
        <w:ind w:left="426" w:firstLine="851"/>
        <w:jc w:val="both"/>
        <w:rPr>
          <w:rFonts w:ascii="Times New Roman" w:eastAsia="Times New Roman" w:hAnsi="Times New Roman" w:cs="Times New Roman"/>
          <w:b/>
          <w:i/>
          <w:color w:val="000000"/>
          <w:sz w:val="24"/>
          <w:szCs w:val="24"/>
          <w:lang w:eastAsia="ru-RU"/>
        </w:rPr>
      </w:pP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b/>
          <w:i/>
          <w:color w:val="000000"/>
          <w:sz w:val="24"/>
          <w:szCs w:val="24"/>
          <w:lang w:eastAsia="ru-RU"/>
        </w:rPr>
        <w:t>Задач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формирование системы знаний, умений, навыков в избранном направлении деятельност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развитие опыта творческой деятельности, творческих способносте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создание условий для реализации приобретенных знаний, умений и навыков;</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xml:space="preserve">           - формирование культуры общения учащихся, осознания ими необходимости позитивного общения  со взрослыми и  сверстникам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передача учащимся знаний, умений, навыков социального общения людей, опыта поколени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знакомство с традициями и обычаями общения и досуга различных поколени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воспитание силы воли, терпения при достижении поставленной цел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xml:space="preserve"> Система внеурочной воспитательной работы представляет собой единство целей, принципов, содержания, форм и методов деятельности. </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xml:space="preserve">Основные </w:t>
      </w:r>
      <w:r w:rsidRPr="00B56735">
        <w:rPr>
          <w:rFonts w:ascii="Times New Roman" w:eastAsia="Times New Roman" w:hAnsi="Times New Roman" w:cs="Times New Roman"/>
          <w:b/>
          <w:i/>
          <w:color w:val="000000"/>
          <w:sz w:val="24"/>
          <w:szCs w:val="24"/>
          <w:lang w:eastAsia="ru-RU"/>
        </w:rPr>
        <w:t>принципы</w:t>
      </w:r>
      <w:r w:rsidRPr="00B56735">
        <w:rPr>
          <w:rFonts w:ascii="Times New Roman" w:eastAsia="Times New Roman" w:hAnsi="Times New Roman" w:cs="Times New Roman"/>
          <w:color w:val="000000"/>
          <w:sz w:val="24"/>
          <w:szCs w:val="24"/>
          <w:lang w:eastAsia="ru-RU"/>
        </w:rPr>
        <w:t xml:space="preserve"> организации внеурочной деятельности обучающихс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lastRenderedPageBreak/>
        <w:t>1.</w:t>
      </w:r>
      <w:r w:rsidRPr="00B56735">
        <w:rPr>
          <w:rFonts w:ascii="Times New Roman" w:eastAsia="Times New Roman" w:hAnsi="Times New Roman" w:cs="Times New Roman"/>
          <w:color w:val="000000"/>
          <w:sz w:val="24"/>
          <w:szCs w:val="24"/>
          <w:lang w:eastAsia="ru-RU"/>
        </w:rPr>
        <w:tab/>
        <w:t>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2.</w:t>
      </w:r>
      <w:r w:rsidRPr="00B56735">
        <w:rPr>
          <w:rFonts w:ascii="Times New Roman" w:eastAsia="Times New Roman" w:hAnsi="Times New Roman" w:cs="Times New Roman"/>
          <w:color w:val="000000"/>
          <w:sz w:val="24"/>
          <w:szCs w:val="24"/>
          <w:lang w:eastAsia="ru-RU"/>
        </w:rPr>
        <w:tab/>
        <w:t>Принцип добровольности и заинтересованности обучающихс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4.</w:t>
      </w:r>
      <w:r w:rsidRPr="00B56735">
        <w:rPr>
          <w:rFonts w:ascii="Times New Roman" w:eastAsia="Times New Roman" w:hAnsi="Times New Roman" w:cs="Times New Roman"/>
          <w:color w:val="000000"/>
          <w:sz w:val="24"/>
          <w:szCs w:val="24"/>
          <w:lang w:eastAsia="ru-RU"/>
        </w:rPr>
        <w:tab/>
        <w:t>Принцип системности во взаимодействии общего и дополнительного образовани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5.</w:t>
      </w:r>
      <w:r w:rsidRPr="00B56735">
        <w:rPr>
          <w:rFonts w:ascii="Times New Roman" w:eastAsia="Times New Roman" w:hAnsi="Times New Roman" w:cs="Times New Roman"/>
          <w:color w:val="000000"/>
          <w:sz w:val="24"/>
          <w:szCs w:val="24"/>
          <w:lang w:eastAsia="ru-RU"/>
        </w:rPr>
        <w:tab/>
        <w:t>Принцип целостност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6.</w:t>
      </w:r>
      <w:r w:rsidRPr="00B56735">
        <w:rPr>
          <w:rFonts w:ascii="Times New Roman" w:eastAsia="Times New Roman" w:hAnsi="Times New Roman" w:cs="Times New Roman"/>
          <w:color w:val="000000"/>
          <w:sz w:val="24"/>
          <w:szCs w:val="24"/>
          <w:lang w:eastAsia="ru-RU"/>
        </w:rPr>
        <w:tab/>
        <w:t>Принцип непрерывности и преемственности процесса образовани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7.</w:t>
      </w:r>
      <w:r w:rsidRPr="00B56735">
        <w:rPr>
          <w:rFonts w:ascii="Times New Roman" w:eastAsia="Times New Roman" w:hAnsi="Times New Roman" w:cs="Times New Roman"/>
          <w:color w:val="000000"/>
          <w:sz w:val="24"/>
          <w:szCs w:val="24"/>
          <w:lang w:eastAsia="ru-RU"/>
        </w:rPr>
        <w:tab/>
        <w:t>Принцип личностно - деятельностного подхода.</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8.</w:t>
      </w:r>
      <w:r w:rsidRPr="00B56735">
        <w:rPr>
          <w:rFonts w:ascii="Times New Roman" w:eastAsia="Times New Roman" w:hAnsi="Times New Roman" w:cs="Times New Roman"/>
          <w:color w:val="000000"/>
          <w:sz w:val="24"/>
          <w:szCs w:val="24"/>
          <w:lang w:eastAsia="ru-RU"/>
        </w:rPr>
        <w:tab/>
        <w:t>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10.</w:t>
      </w:r>
      <w:r w:rsidRPr="00B56735">
        <w:rPr>
          <w:rFonts w:ascii="Times New Roman" w:eastAsia="Times New Roman" w:hAnsi="Times New Roman" w:cs="Times New Roman"/>
          <w:color w:val="000000"/>
          <w:sz w:val="24"/>
          <w:szCs w:val="24"/>
          <w:lang w:eastAsia="ru-RU"/>
        </w:rPr>
        <w:tab/>
        <w:t>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12.</w:t>
      </w:r>
      <w:r w:rsidRPr="00B56735">
        <w:rPr>
          <w:rFonts w:ascii="Times New Roman" w:eastAsia="Times New Roman" w:hAnsi="Times New Roman" w:cs="Times New Roman"/>
          <w:color w:val="000000"/>
          <w:sz w:val="24"/>
          <w:szCs w:val="24"/>
          <w:lang w:eastAsia="ru-RU"/>
        </w:rPr>
        <w:tab/>
        <w:t>Принцип вариативности, предусматривающий учет интересов детей, свободно выбирающих вариативные образовательные программы и время на их усвоение.</w:t>
      </w:r>
    </w:p>
    <w:p w:rsidR="00155C5F" w:rsidRPr="00B56735" w:rsidRDefault="00155C5F" w:rsidP="0082432C">
      <w:pPr>
        <w:spacing w:after="0" w:line="240" w:lineRule="auto"/>
        <w:ind w:left="426"/>
        <w:jc w:val="both"/>
        <w:rPr>
          <w:rFonts w:ascii="Times New Roman" w:hAnsi="Times New Roman" w:cs="Times New Roman"/>
          <w:b/>
          <w:sz w:val="24"/>
          <w:szCs w:val="24"/>
        </w:rPr>
      </w:pPr>
      <w:bookmarkStart w:id="271" w:name="_Toc406059071"/>
      <w:bookmarkStart w:id="272" w:name="_Toc409691735"/>
      <w:bookmarkStart w:id="273" w:name="_Toc410654075"/>
      <w:bookmarkStart w:id="274" w:name="_Toc414553285"/>
      <w:r w:rsidRPr="00B56735">
        <w:rPr>
          <w:rFonts w:ascii="Times New Roman" w:hAnsi="Times New Roman" w:cs="Times New Roman"/>
          <w:b/>
          <w:sz w:val="24"/>
          <w:szCs w:val="24"/>
        </w:rPr>
        <w:t>Система условий</w:t>
      </w:r>
      <w:bookmarkEnd w:id="271"/>
      <w:r w:rsidRPr="00B56735">
        <w:rPr>
          <w:rFonts w:ascii="Times New Roman" w:hAnsi="Times New Roman" w:cs="Times New Roman"/>
          <w:b/>
          <w:sz w:val="24"/>
          <w:szCs w:val="24"/>
        </w:rPr>
        <w:t>реализации основной образовательной программы</w:t>
      </w:r>
      <w:bookmarkEnd w:id="272"/>
      <w:bookmarkEnd w:id="273"/>
      <w:bookmarkEnd w:id="274"/>
    </w:p>
    <w:p w:rsidR="00155C5F" w:rsidRPr="00B56735" w:rsidRDefault="00155C5F" w:rsidP="0082432C">
      <w:pPr>
        <w:spacing w:after="0" w:line="240" w:lineRule="auto"/>
        <w:ind w:left="426"/>
        <w:jc w:val="both"/>
        <w:rPr>
          <w:rFonts w:ascii="Times New Roman" w:hAnsi="Times New Roman" w:cs="Times New Roman"/>
          <w:sz w:val="24"/>
          <w:szCs w:val="24"/>
        </w:rPr>
      </w:pPr>
      <w:bookmarkStart w:id="275" w:name="_Toc409691736"/>
    </w:p>
    <w:p w:rsidR="00155C5F" w:rsidRPr="00B56735" w:rsidRDefault="00155C5F" w:rsidP="0082432C">
      <w:pPr>
        <w:spacing w:after="0" w:line="240" w:lineRule="auto"/>
        <w:ind w:left="426"/>
        <w:jc w:val="both"/>
        <w:rPr>
          <w:rFonts w:ascii="Times New Roman" w:hAnsi="Times New Roman" w:cs="Times New Roman"/>
          <w:sz w:val="24"/>
          <w:szCs w:val="24"/>
        </w:rPr>
      </w:pPr>
      <w:bookmarkStart w:id="276" w:name="_Toc414553286"/>
      <w:bookmarkEnd w:id="275"/>
      <w:r w:rsidRPr="00B56735">
        <w:rPr>
          <w:rFonts w:ascii="Times New Roman" w:hAnsi="Times New Roman" w:cs="Times New Roman"/>
          <w:sz w:val="24"/>
          <w:szCs w:val="24"/>
        </w:rPr>
        <w:t xml:space="preserve">3.2.1. Описание кадровых условий реализации основной образовательной программы основного общего образования </w:t>
      </w:r>
      <w:bookmarkEnd w:id="276"/>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к кадровым условиям включаю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основу должностных обязанностей могут быть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обобщенные трудовые функции, которые могут быть поручены работнику, занимающему данную долж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тестация педагогических работников в соответствии с Федеральным законом«Об образовании в Российской</w:t>
      </w:r>
      <w:r w:rsidRPr="00B56735">
        <w:rPr>
          <w:rFonts w:ascii="Times New Roman" w:hAnsi="Times New Roman" w:cs="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дровое обеспечение реализации основной образовательной программы о</w:t>
      </w:r>
      <w:r w:rsidR="00592D4B" w:rsidRPr="00B56735">
        <w:rPr>
          <w:rFonts w:ascii="Times New Roman" w:hAnsi="Times New Roman" w:cs="Times New Roman"/>
          <w:sz w:val="24"/>
          <w:szCs w:val="24"/>
        </w:rPr>
        <w:t>сновного общего образования</w:t>
      </w:r>
      <w:r w:rsidRPr="00B56735">
        <w:rPr>
          <w:rFonts w:ascii="Times New Roman" w:hAnsi="Times New Roman" w:cs="Times New Roman"/>
          <w:sz w:val="24"/>
          <w:szCs w:val="24"/>
        </w:rPr>
        <w:t xml:space="preserve"> строиться по схем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лж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лжностные обязан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личество работников в образовательной организации (требуется/имее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работников образовательной организации: требования к уровню квалификации, фактический уровен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могут быть использованы различные образовательные организации, имеющие соответствующую лицензию.</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ные критерии оценки результативности деятельности педагогических работников. Результативность деятельности может оцениваться по схеме: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итерии оценк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держание критерия,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казатели/индикаторы.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оптимального вхождения работников образования в систему ценностей современно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могут быть использованы мероприят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Семинары, посвященные содержанию и ключевым особенностям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Заседания методических объединений учителей, воспитателей по проблемам введения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6. Участие педагогов в разработке и апробации оценки эффективности работы в условиях внедрения ФГОС ООО и новой системы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592D4B" w:rsidRPr="00B56735" w:rsidRDefault="00592D4B" w:rsidP="0082432C">
      <w:pPr>
        <w:spacing w:after="0" w:line="240" w:lineRule="auto"/>
        <w:ind w:left="426"/>
        <w:jc w:val="both"/>
        <w:rPr>
          <w:rFonts w:ascii="Times New Roman" w:hAnsi="Times New Roman" w:cs="Times New Roman"/>
          <w:sz w:val="24"/>
          <w:szCs w:val="24"/>
        </w:rPr>
      </w:pPr>
      <w:bookmarkStart w:id="277" w:name="_Toc410654077"/>
      <w:bookmarkStart w:id="278" w:name="_Toc409691737"/>
      <w:bookmarkStart w:id="279" w:name="_Toc414553287"/>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2.2. Психолого-педагогические условия реализации основной</w:t>
      </w:r>
      <w:bookmarkStart w:id="280" w:name="_Toc410654078"/>
      <w:bookmarkEnd w:id="277"/>
      <w:r w:rsidRPr="00B56735">
        <w:rPr>
          <w:rFonts w:ascii="Times New Roman" w:hAnsi="Times New Roman" w:cs="Times New Roman"/>
          <w:sz w:val="24"/>
          <w:szCs w:val="24"/>
        </w:rPr>
        <w:t>образовательной программы основного общего образования</w:t>
      </w:r>
      <w:bookmarkEnd w:id="278"/>
      <w:bookmarkEnd w:id="279"/>
      <w:bookmarkEnd w:id="280"/>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ми формами психолого-педагогического сопровождения могут выступа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основным направлениям психолого-педагогического сопровождения можно отне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хранение и укрепление психологического здоровь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ниторинг возможностей и способностей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ую поддержку участников олимпиадного движ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экологической культур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держку детских объединений и ученического самоуправл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и поддержку детей, проявивших выдающиеся способ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bookmarkStart w:id="281" w:name="_Toc410654079"/>
      <w:bookmarkStart w:id="282" w:name="_Toc409691738"/>
      <w:bookmarkStart w:id="283" w:name="_Toc414553288"/>
      <w:r w:rsidRPr="00B56735">
        <w:rPr>
          <w:rFonts w:ascii="Times New Roman" w:hAnsi="Times New Roman" w:cs="Times New Roman"/>
          <w:sz w:val="24"/>
          <w:szCs w:val="24"/>
        </w:rPr>
        <w:t>3.2.3. Финансово-экономические условия реализации образовательной</w:t>
      </w:r>
      <w:bookmarkStart w:id="284" w:name="_Toc410654080"/>
      <w:bookmarkEnd w:id="281"/>
      <w:r w:rsidRPr="00B56735">
        <w:rPr>
          <w:rFonts w:ascii="Times New Roman" w:hAnsi="Times New Roman" w:cs="Times New Roman"/>
          <w:sz w:val="24"/>
          <w:szCs w:val="24"/>
        </w:rPr>
        <w:t>программы основного общего образования</w:t>
      </w:r>
      <w:bookmarkEnd w:id="282"/>
      <w:bookmarkEnd w:id="283"/>
      <w:bookmarkEnd w:id="284"/>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ходы на приобретение учебников и учебных пособий, средств обучения, игр, игруше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w:t>
      </w:r>
      <w:r w:rsidRPr="00B56735">
        <w:rPr>
          <w:rFonts w:ascii="Times New Roman" w:hAnsi="Times New Roman" w:cs="Times New Roman"/>
          <w:sz w:val="24"/>
          <w:szCs w:val="24"/>
        </w:rPr>
        <w:lastRenderedPageBreak/>
        <w:t>организациям и развитием сетевого взаимодействия для реализации основной образовательной программы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жбюджетные отношения (бюджет субъекта Российской Федерации – местный бюдже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образовательная организа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самостоятельно определяе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ношение базовой и стимулирующей части фонда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ношение общей и специальной частей внутри базовой части фонда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роводит экономический расчет стоимости обеспечения требований ФГОС;</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нормативных затрат на оказание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казание i-той государственной услуги на соответствующий финансовый год определяю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iгу= Niочр ×ki, 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iгу–нормативные затраты на оказание i-той государственной услуг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iочр– нормативные затраты на оказание единицы i-той государственной услуги образовательной организаци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t– объем i-той государственной услуги в соответствии с государственным (муниципальным) задани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казание единицы i-той государственной услуги образовательной организации на соответствующий финансовый год определяю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iочр=N гу+Nон,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iочр – нормативные затраты на оказание единицы i-той государственной услуги образовательной организаци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гу–нормативные затраты, непосредственно связанные с оказанием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он– нормативные затраты на общехозяйственные нужд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епосредственно связанные с оказанием</w:t>
      </w:r>
      <w:r w:rsidRPr="00B56735">
        <w:rPr>
          <w:rFonts w:ascii="Times New Roman" w:hAnsi="Times New Roman" w:cs="Times New Roman"/>
          <w:sz w:val="24"/>
          <w:szCs w:val="24"/>
        </w:rPr>
        <w:br/>
        <w:t>государственной услуги на соответствующий финансовый год определяе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гу= Noтгу +Nyp, 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гу– нормативные затраты, непосредственно связанные с оказанием</w:t>
      </w:r>
      <w:r w:rsidRPr="00B56735">
        <w:rPr>
          <w:rFonts w:ascii="Times New Roman" w:hAnsi="Times New Roman" w:cs="Times New Roman"/>
          <w:sz w:val="24"/>
          <w:szCs w:val="24"/>
        </w:rPr>
        <w:br/>
        <w:t>государственной услуг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omгy–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yp– нормативные затраты на расходные материалы в соответствии со стандартами качества оказания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w:t>
      </w:r>
      <w:r w:rsidRPr="00B56735">
        <w:rPr>
          <w:rFonts w:ascii="Times New Roman" w:hAnsi="Times New Roman" w:cs="Times New Roman"/>
          <w:sz w:val="24"/>
          <w:szCs w:val="24"/>
        </w:rPr>
        <w:lastRenderedPageBreak/>
        <w:t>(вспомогательный, технический, административно-управленческий и т. п. персонал не учитывае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расходные материалы в соответствии со</w:t>
      </w:r>
      <w:r w:rsidRPr="00B56735">
        <w:rPr>
          <w:rFonts w:ascii="Times New Roman" w:hAnsi="Times New Roman" w:cs="Times New Roman"/>
          <w:sz w:val="24"/>
          <w:szCs w:val="24"/>
        </w:rPr>
        <w:br/>
        <w:t>стандартами качества оказания услуги рассчитываются как произведение</w:t>
      </w:r>
      <w:r w:rsidRPr="00B56735">
        <w:rPr>
          <w:rFonts w:ascii="Times New Roman" w:hAnsi="Times New Roman" w:cs="Times New Roman"/>
          <w:sz w:val="24"/>
          <w:szCs w:val="24"/>
        </w:rPr>
        <w:br/>
        <w:t>стоимости учебных материалов на их количество, необходимое для оказания</w:t>
      </w:r>
      <w:r w:rsidRPr="00B56735">
        <w:rPr>
          <w:rFonts w:ascii="Times New Roman" w:hAnsi="Times New Roman" w:cs="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образовательных программ основного общего образования может определять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отгу = Wer× 12 × К1× К2× К3,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отгу–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er– среднемесячная заработная плата в экономике соответствующего региона в предшествующем году, руб./мес.;</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 количество месяцев в году;</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1 – коэффициент, учитывающий специфику образовательной программы или категорию обучающихся (при их налич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2– коэффициент страховых взносов на выплаты по оплате труда. Значение коэффициента – 1,302;</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3–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Pr="00B56735">
        <w:rPr>
          <w:rFonts w:ascii="Times New Roman" w:hAnsi="Times New Roman" w:cs="Times New Roman"/>
          <w:sz w:val="24"/>
          <w:szCs w:val="24"/>
        </w:rPr>
        <w:t>, 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Pr="00B56735">
        <w:rPr>
          <w:rFonts w:ascii="Times New Roman" w:hAnsi="Times New Roman" w:cs="Times New Roman"/>
          <w:sz w:val="24"/>
          <w:szCs w:val="24"/>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Pr="00B56735">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w:t>
      </w:r>
      <w:r w:rsidRPr="00B56735">
        <w:rPr>
          <w:rFonts w:ascii="Times New Roman" w:hAnsi="Times New Roman" w:cs="Times New Roman"/>
          <w:sz w:val="24"/>
          <w:szCs w:val="24"/>
        </w:rPr>
        <w:lastRenderedPageBreak/>
        <w:t>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приобретение услуг связ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приобретение транспортных услуг;</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Pr="00B56735">
        <w:rPr>
          <w:rFonts w:ascii="Times New Roman" w:hAnsi="Times New Roman" w:cs="Times New Roman"/>
          <w:sz w:val="24"/>
          <w:szCs w:val="24"/>
        </w:rPr>
        <w:t>– прочие нормативные затраты на общехозяйственные нужд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нормативные затраты на горячее водоснабжени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нормативные затраты на потребление электрической энерг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содержание недвижимого имущества включают в себ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аренду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чие нормативные затраты на содержание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bookmarkStart w:id="285" w:name="_Toc410654081"/>
      <w:bookmarkStart w:id="286" w:name="_Toc409691739"/>
      <w:bookmarkStart w:id="287" w:name="_Toc414553289"/>
      <w:r w:rsidRPr="00B56735">
        <w:rPr>
          <w:rFonts w:ascii="Times New Roman" w:hAnsi="Times New Roman" w:cs="Times New Roman"/>
          <w:sz w:val="24"/>
          <w:szCs w:val="24"/>
        </w:rPr>
        <w:t>Материально-технические условия реализации основной</w:t>
      </w:r>
      <w:bookmarkStart w:id="288" w:name="_Toc410654082"/>
      <w:bookmarkEnd w:id="285"/>
      <w:r w:rsidRPr="00B56735">
        <w:rPr>
          <w:rFonts w:ascii="Times New Roman" w:hAnsi="Times New Roman" w:cs="Times New Roman"/>
          <w:sz w:val="24"/>
          <w:szCs w:val="24"/>
        </w:rPr>
        <w:t>образовательной программы</w:t>
      </w:r>
      <w:bookmarkEnd w:id="286"/>
      <w:bookmarkEnd w:id="287"/>
      <w:bookmarkEnd w:id="288"/>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е кабинеты с автоматизированными рабочими местами обучающихся и педагогических работник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кционные аудитор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ые для реализации учебной и внеурочной деятельности лаборатории и мастерски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мещения (кабинеты, мастерские, студии) для занятий музыкой, хореографией и изобразительным искус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гафонные кабинет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овые и хореографические зал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ивные комплексы, залы, бассейны, стадионы, спортивные площадки, тиры, оснащенные игровым, спортивным оборудованием и инвентар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городк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мещения для медицинского персонал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ардеробы, санузлы, места личной гигиен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ок (территория) с необходимым набором оснащенных зон.</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155C5F" w:rsidRPr="00B56735" w:rsidRDefault="00155C5F" w:rsidP="0082432C">
      <w:pPr>
        <w:spacing w:after="0" w:line="240" w:lineRule="auto"/>
        <w:ind w:left="426"/>
        <w:jc w:val="both"/>
        <w:rPr>
          <w:rFonts w:ascii="Times New Roman" w:hAnsi="Times New Roman" w:cs="Times New Roman"/>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еется в наличии</w:t>
            </w:r>
          </w:p>
        </w:tc>
      </w:tr>
      <w:tr w:rsidR="00155C5F" w:rsidRPr="00B56735" w:rsidTr="00AD27BB">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Компоненты </w:t>
            </w:r>
            <w:r w:rsidRPr="00B56735">
              <w:rPr>
                <w:rFonts w:ascii="Times New Roman" w:hAnsi="Times New Roman" w:cs="Times New Roman"/>
                <w:sz w:val="24"/>
                <w:szCs w:val="24"/>
              </w:rPr>
              <w:lastRenderedPageBreak/>
              <w:t>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1.1. Нормативные документы, </w:t>
            </w:r>
            <w:r w:rsidRPr="00B56735">
              <w:rPr>
                <w:rFonts w:ascii="Times New Roman" w:hAnsi="Times New Roman" w:cs="Times New Roman"/>
                <w:sz w:val="24"/>
                <w:szCs w:val="24"/>
              </w:rPr>
              <w:lastRenderedPageBreak/>
              <w:t>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Учебно-методические материал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1. УМК по предмету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3. Аудиозаписи, слайды по содержанию учебного предмета: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 Компоненты оснащения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bl>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bookmarkStart w:id="289" w:name="_Toc410654083"/>
      <w:bookmarkStart w:id="290" w:name="_Toc409691740"/>
      <w:bookmarkStart w:id="291" w:name="_Toc414553290"/>
      <w:r w:rsidRPr="00B56735">
        <w:rPr>
          <w:rFonts w:ascii="Times New Roman" w:hAnsi="Times New Roman" w:cs="Times New Roman"/>
          <w:sz w:val="24"/>
          <w:szCs w:val="24"/>
        </w:rPr>
        <w:t>Информационно-методические условия реализации основной</w:t>
      </w:r>
      <w:bookmarkStart w:id="292" w:name="_Toc410654084"/>
      <w:bookmarkEnd w:id="289"/>
      <w:r w:rsidRPr="00B56735">
        <w:rPr>
          <w:rFonts w:ascii="Times New Roman" w:hAnsi="Times New Roman" w:cs="Times New Roman"/>
          <w:sz w:val="24"/>
          <w:szCs w:val="24"/>
        </w:rPr>
        <w:t>образовательной программы основного общего образования</w:t>
      </w:r>
      <w:bookmarkEnd w:id="290"/>
      <w:bookmarkEnd w:id="291"/>
      <w:bookmarkEnd w:id="292"/>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оздаваемая в образовательной организации ИОС строится в соответствии со следующей иерархи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ая информационно-образовательная среда стран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ая информационно-образовательная среда регион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ая информационно-образовательная сре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УМ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компонентов УМ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элементов УМ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ми элементами ИОС являю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ые ресурсы в виде печатной продук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ые ресурсы на сменных оптических носителя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ые ресурсы сети Интерне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числительная и информационно-телекоммуникационная инфраструктур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использование ИК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учеб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 внеуроч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исследовательской и проект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измерении, контроле и оценке результатов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тупления с аудио-, видео- и графическим экранным сопровождени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вода информации на бумагу и т. п. и в трехмерную материальную среду (печа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иска и получения информ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использования источников информации на бумажных и цифровых носителях (в том числе в справочниках, словарях, поисковых система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щания (подкастинга), использования носимых аудио-, видеоустройств для учебной деятельности на уроке и вне уро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я, заполнения и анализа баз данных, в том числе определителей; их наглядного представл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нятий по изучению правил дорожного движения с использованием игр, оборудования, а также компьютерных тренажер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пуска школьных печатных изданий, работы школьного телевид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указанные виды деятельности обеспечиваются расходными материал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в образовательной организации информационн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роки создания условий в соответствии с требованиями </w:t>
            </w:r>
            <w:r w:rsidRPr="00B56735">
              <w:rPr>
                <w:rFonts w:ascii="Times New Roman" w:hAnsi="Times New Roman" w:cs="Times New Roman"/>
                <w:sz w:val="24"/>
                <w:szCs w:val="24"/>
              </w:rPr>
              <w:lastRenderedPageBreak/>
              <w:t>ФГОС</w:t>
            </w: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bl>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бумажных носителях: учебники (органайзеры); рабочие тетради (тетради-тренажер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CD и DVD: электронные приложения к учебникам; электронные наглядные пособия; электронные тренажеры; электронные практикум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bookmarkStart w:id="293" w:name="_Toc406059072"/>
      <w:bookmarkStart w:id="294" w:name="_Toc409691741"/>
      <w:bookmarkStart w:id="295" w:name="_Toc410654085"/>
    </w:p>
    <w:p w:rsidR="00155C5F" w:rsidRPr="00B56735" w:rsidRDefault="00155C5F" w:rsidP="0082432C">
      <w:pPr>
        <w:spacing w:after="0" w:line="240" w:lineRule="auto"/>
        <w:ind w:left="426"/>
        <w:jc w:val="both"/>
        <w:rPr>
          <w:rFonts w:ascii="Times New Roman" w:hAnsi="Times New Roman" w:cs="Times New Roman"/>
          <w:sz w:val="24"/>
          <w:szCs w:val="24"/>
        </w:rPr>
      </w:pPr>
      <w:bookmarkStart w:id="296" w:name="_Toc414553291"/>
      <w:r w:rsidRPr="00B56735">
        <w:rPr>
          <w:rFonts w:ascii="Times New Roman" w:hAnsi="Times New Roman" w:cs="Times New Roman"/>
          <w:sz w:val="24"/>
          <w:szCs w:val="24"/>
        </w:rPr>
        <w:t>Механизмы достижения целевых ориентиров в системе условий</w:t>
      </w:r>
      <w:bookmarkEnd w:id="293"/>
      <w:bookmarkEnd w:id="294"/>
      <w:bookmarkEnd w:id="295"/>
      <w:bookmarkEnd w:id="296"/>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w:t>
      </w:r>
      <w:r w:rsidRPr="00B56735">
        <w:rPr>
          <w:rFonts w:ascii="Times New Roman" w:hAnsi="Times New Roman" w:cs="Times New Roman"/>
          <w:sz w:val="24"/>
          <w:szCs w:val="24"/>
        </w:rPr>
        <w:lastRenderedPageBreak/>
        <w:t>трудового развития обучающихся. Созданные в образовательной организации, реализующей ООП ООО, услов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ветствуют требованиям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ывают особенности образовательной организации, ееорганизационную структуру, запросы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змы достижения целевых ориентиров в системе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тевой график (дорожную карту) по формированию необходимой системы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у оценки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у сетевого графика (дорожной карты) создания необходимой системы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55C5F" w:rsidRPr="00B56735" w:rsidRDefault="00155C5F" w:rsidP="0082432C">
      <w:pPr>
        <w:spacing w:after="0" w:line="240" w:lineRule="auto"/>
        <w:ind w:left="426"/>
        <w:jc w:val="both"/>
        <w:rPr>
          <w:rFonts w:ascii="Times New Roman" w:hAnsi="Times New Roman" w:cs="Times New Roman"/>
          <w:sz w:val="24"/>
          <w:szCs w:val="24"/>
        </w:rPr>
      </w:pPr>
      <w:bookmarkStart w:id="297" w:name="_Toc410654086"/>
      <w:bookmarkStart w:id="298" w:name="_Toc406059073"/>
      <w:bookmarkStart w:id="299" w:name="_Toc409691742"/>
    </w:p>
    <w:p w:rsidR="00155C5F" w:rsidRPr="00B56735" w:rsidRDefault="00155C5F" w:rsidP="0082432C">
      <w:pPr>
        <w:spacing w:after="0" w:line="240" w:lineRule="auto"/>
        <w:ind w:left="426"/>
        <w:jc w:val="both"/>
        <w:rPr>
          <w:rFonts w:ascii="Times New Roman" w:hAnsi="Times New Roman" w:cs="Times New Roman"/>
          <w:sz w:val="24"/>
          <w:szCs w:val="24"/>
        </w:rPr>
      </w:pPr>
      <w:bookmarkStart w:id="300" w:name="_Toc414553292"/>
      <w:r w:rsidRPr="00B56735">
        <w:rPr>
          <w:rFonts w:ascii="Times New Roman" w:hAnsi="Times New Roman" w:cs="Times New Roman"/>
          <w:sz w:val="24"/>
          <w:szCs w:val="24"/>
        </w:rPr>
        <w:t>Сетевой график (дорожная карта) по формированию необходимой</w:t>
      </w:r>
      <w:bookmarkStart w:id="301" w:name="_Toc410654087"/>
      <w:bookmarkEnd w:id="297"/>
      <w:r w:rsidRPr="00B56735">
        <w:rPr>
          <w:rFonts w:ascii="Times New Roman" w:hAnsi="Times New Roman" w:cs="Times New Roman"/>
          <w:sz w:val="24"/>
          <w:szCs w:val="24"/>
        </w:rPr>
        <w:t>системы условий</w:t>
      </w:r>
      <w:bookmarkEnd w:id="298"/>
      <w:bookmarkEnd w:id="299"/>
      <w:bookmarkEnd w:id="300"/>
      <w:bookmarkEnd w:id="301"/>
    </w:p>
    <w:tbl>
      <w:tblPr>
        <w:tblW w:w="9639" w:type="dxa"/>
        <w:tblInd w:w="-5" w:type="dxa"/>
        <w:tblLayout w:type="fixed"/>
        <w:tblCellMar>
          <w:left w:w="0" w:type="dxa"/>
          <w:right w:w="0" w:type="dxa"/>
        </w:tblCellMar>
        <w:tblLook w:val="0000"/>
      </w:tblPr>
      <w:tblGrid>
        <w:gridCol w:w="2835"/>
        <w:gridCol w:w="4536"/>
        <w:gridCol w:w="2268"/>
      </w:tblGrid>
      <w:tr w:rsidR="00155C5F" w:rsidRPr="00B56735" w:rsidTr="00AD27BB">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реализации</w:t>
            </w:r>
          </w:p>
        </w:tc>
      </w:tr>
      <w:tr w:rsidR="00155C5F" w:rsidRPr="00B56735" w:rsidTr="00AD27BB">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w:t>
            </w:r>
            <w:r w:rsidRPr="00B56735">
              <w:rPr>
                <w:rFonts w:ascii="Times New Roman" w:hAnsi="Times New Roman" w:cs="Times New Roman"/>
                <w:sz w:val="24"/>
                <w:szCs w:val="24"/>
              </w:rPr>
              <w:t> </w:t>
            </w:r>
            <w:r w:rsidRPr="00B56735">
              <w:rPr>
                <w:rFonts w:ascii="Times New Roman" w:hAnsi="Times New Roman" w:cs="Times New Roman"/>
                <w:sz w:val="24"/>
                <w:szCs w:val="24"/>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Доработ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образовательных программ (индивидуальных и</w:t>
            </w:r>
            <w:r w:rsidRPr="00B56735">
              <w:rPr>
                <w:rFonts w:ascii="Times New Roman" w:hAnsi="Times New Roman" w:cs="Times New Roman"/>
                <w:sz w:val="24"/>
                <w:szCs w:val="24"/>
              </w:rPr>
              <w:t> </w:t>
            </w:r>
            <w:r w:rsidRPr="00B56735">
              <w:rPr>
                <w:rFonts w:ascii="Times New Roman" w:hAnsi="Times New Roman" w:cs="Times New Roman"/>
                <w:sz w:val="24"/>
                <w:szCs w:val="24"/>
              </w:rPr>
              <w:t>др.);</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учебного план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рабочих программ учебных предметов, курсов, дисциплин, модул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годового календарного учебного графи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й о внеуроч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я об организации домашней работы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III.</w:t>
            </w:r>
            <w:r w:rsidRPr="00B56735">
              <w:rPr>
                <w:rFonts w:ascii="Times New Roman" w:hAnsi="Times New Roman" w:cs="Times New Roman"/>
                <w:sz w:val="24"/>
                <w:szCs w:val="24"/>
              </w:rPr>
              <w:t> </w:t>
            </w:r>
            <w:r w:rsidRPr="00B56735">
              <w:rPr>
                <w:rFonts w:ascii="Times New Roman" w:hAnsi="Times New Roman" w:cs="Times New Roman"/>
                <w:sz w:val="24"/>
                <w:szCs w:val="24"/>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координации взаимодействия участников образовательных отношенийпо  организации введения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V.</w:t>
            </w:r>
            <w:r w:rsidRPr="00B56735">
              <w:rPr>
                <w:rFonts w:ascii="Times New Roman" w:hAnsi="Times New Roman" w:cs="Times New Roman"/>
                <w:sz w:val="24"/>
                <w:szCs w:val="24"/>
              </w:rPr>
              <w:t> </w:t>
            </w:r>
            <w:r w:rsidRPr="00B56735">
              <w:rPr>
                <w:rFonts w:ascii="Times New Roman" w:hAnsi="Times New Roman" w:cs="Times New Roman"/>
                <w:sz w:val="24"/>
                <w:szCs w:val="24"/>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V.</w:t>
            </w:r>
            <w:r w:rsidRPr="00B56735">
              <w:rPr>
                <w:rFonts w:ascii="Times New Roman" w:hAnsi="Times New Roman" w:cs="Times New Roman"/>
                <w:sz w:val="24"/>
                <w:szCs w:val="24"/>
              </w:rPr>
              <w:t> </w:t>
            </w:r>
            <w:r w:rsidRPr="00B56735">
              <w:rPr>
                <w:rFonts w:ascii="Times New Roman" w:hAnsi="Times New Roman" w:cs="Times New Roman"/>
                <w:sz w:val="24"/>
                <w:szCs w:val="24"/>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VI.</w:t>
            </w:r>
            <w:r w:rsidRPr="00B56735">
              <w:rPr>
                <w:rFonts w:ascii="Times New Roman" w:hAnsi="Times New Roman" w:cs="Times New Roman"/>
                <w:sz w:val="24"/>
                <w:szCs w:val="24"/>
              </w:rPr>
              <w:t> </w:t>
            </w:r>
            <w:r w:rsidRPr="00B56735">
              <w:rPr>
                <w:rFonts w:ascii="Times New Roman" w:hAnsi="Times New Roman" w:cs="Times New Roman"/>
                <w:sz w:val="24"/>
                <w:szCs w:val="24"/>
              </w:rPr>
              <w:t>Материальн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Обеспечение укомплектованности библиотечно­информационного </w:t>
            </w:r>
            <w:r w:rsidRPr="00B56735">
              <w:rPr>
                <w:rFonts w:ascii="Times New Roman" w:hAnsi="Times New Roman" w:cs="Times New Roman"/>
                <w:sz w:val="24"/>
                <w:szCs w:val="24"/>
              </w:rPr>
              <w:lastRenderedPageBreak/>
              <w:t>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r w:rsidRPr="00B56735">
              <w:rPr>
                <w:rFonts w:ascii="Times New Roman" w:hAnsi="Times New Roman" w:cs="Times New Roman"/>
                <w:sz w:val="24"/>
                <w:szCs w:val="24"/>
              </w:rPr>
              <w:t> </w:t>
            </w:r>
            <w:r w:rsidRPr="00B56735">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bl>
    <w:p w:rsidR="0067149F" w:rsidRPr="00B56735" w:rsidRDefault="00155C5F" w:rsidP="0082432C">
      <w:pPr>
        <w:pStyle w:val="a5"/>
        <w:spacing w:after="0"/>
        <w:ind w:left="426"/>
        <w:jc w:val="both"/>
      </w:pPr>
      <w:r w:rsidRPr="00B56735">
        <w:br w:type="page"/>
      </w:r>
      <w:r w:rsidR="0067149F" w:rsidRPr="00B56735">
        <w:rPr>
          <w:b/>
          <w:bCs/>
        </w:rPr>
        <w:lastRenderedPageBreak/>
        <w:t>3.2. Система условий реализации основной образовательной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руктура образовательной сред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новой структуры образовательной среды школы является 3-х ступенчатая модель обуч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I ступень. Начальная школа. </w:t>
      </w:r>
      <w:r w:rsidRPr="00B56735">
        <w:rPr>
          <w:rFonts w:ascii="Times New Roman" w:eastAsia="Times New Roman" w:hAnsi="Times New Roman" w:cs="Times New Roman"/>
          <w:sz w:val="24"/>
          <w:szCs w:val="24"/>
          <w:lang w:eastAsia="ru-RU"/>
        </w:rPr>
        <w:t>4-летний нормативный срок освоения образовательных программ начального общего образования; классы с традиционными и инновационными методами и формами обуч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II ступень. Основная (средняя) школа. 5-9-е классы. </w:t>
      </w:r>
      <w:r w:rsidRPr="00B56735">
        <w:rPr>
          <w:rFonts w:ascii="Times New Roman" w:eastAsia="Times New Roman" w:hAnsi="Times New Roman" w:cs="Times New Roman"/>
          <w:sz w:val="24"/>
          <w:szCs w:val="24"/>
          <w:lang w:eastAsia="ru-RU"/>
        </w:rPr>
        <w:t>5-летний нормативный срок усвоения образовательных программ основного общего образования; классы с традиционными и инновационными методами и формами обуч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III ступень. Старшая школа. 10-11-е классы. </w:t>
      </w:r>
      <w:r w:rsidRPr="00B56735">
        <w:rPr>
          <w:rFonts w:ascii="Times New Roman" w:eastAsia="Times New Roman" w:hAnsi="Times New Roman" w:cs="Times New Roman"/>
          <w:sz w:val="24"/>
          <w:szCs w:val="24"/>
          <w:lang w:eastAsia="ru-RU"/>
        </w:rPr>
        <w:t xml:space="preserve">2-летний нормативный срок усвоения образовательных программ среднего (полного) общего образования; классы профильного обучения: социально-экономический профиль (изучение на профильном уровне математики, географии, истории, обществознания, экономики), физико-математический профиль (изучение на профильном уровне физики, математики).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каждой ступени осуществляется взаимопреемственность с предыдуще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раткая характеристика ОУ.</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Муниципальное бюджетное общеобразовательное учреждение </w:t>
      </w:r>
      <w:r w:rsidR="002C780B" w:rsidRPr="00B56735">
        <w:rPr>
          <w:rFonts w:ascii="Times New Roman" w:eastAsia="Times New Roman" w:hAnsi="Times New Roman" w:cs="Times New Roman"/>
          <w:sz w:val="24"/>
          <w:szCs w:val="24"/>
          <w:lang w:eastAsia="ru-RU"/>
        </w:rPr>
        <w:t>«Ш</w:t>
      </w:r>
      <w:r w:rsidRPr="00B56735">
        <w:rPr>
          <w:rFonts w:ascii="Times New Roman" w:eastAsia="Times New Roman" w:hAnsi="Times New Roman" w:cs="Times New Roman"/>
          <w:sz w:val="24"/>
          <w:szCs w:val="24"/>
          <w:lang w:eastAsia="ru-RU"/>
        </w:rPr>
        <w:t>кола № 90</w:t>
      </w:r>
      <w:r w:rsidR="002C780B" w:rsidRPr="00B56735">
        <w:rPr>
          <w:rFonts w:ascii="Times New Roman" w:eastAsia="Times New Roman" w:hAnsi="Times New Roman" w:cs="Times New Roman"/>
          <w:sz w:val="24"/>
          <w:szCs w:val="24"/>
          <w:lang w:eastAsia="ru-RU"/>
        </w:rPr>
        <w:t>»</w:t>
      </w:r>
      <w:r w:rsidRPr="00B56735">
        <w:rPr>
          <w:rFonts w:ascii="Times New Roman" w:eastAsia="Times New Roman" w:hAnsi="Times New Roman" w:cs="Times New Roman"/>
          <w:sz w:val="24"/>
          <w:szCs w:val="24"/>
          <w:lang w:eastAsia="ru-RU"/>
        </w:rPr>
        <w:t xml:space="preserve"> г.о. Самара открыта в 1979г. и функционирует на основе лицензии РО № 048189 от 11 марта 2011 г., Устава школы, Договора с учредителями. Школа имеет государственную аккредитацию № 001202 от 23 мая 2012г (регистрационный № 1502-12).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Юридический адрес: 443081, Россия, г.Самара, ул. Стара- Загора, дом 37-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ункционирует как образовательное учреждение, в котором сформирован в теку</w:t>
      </w:r>
      <w:r w:rsidR="002C780B" w:rsidRPr="00B56735">
        <w:rPr>
          <w:rFonts w:ascii="Times New Roman" w:eastAsia="Times New Roman" w:hAnsi="Times New Roman" w:cs="Times New Roman"/>
          <w:sz w:val="24"/>
          <w:szCs w:val="24"/>
          <w:lang w:eastAsia="ru-RU"/>
        </w:rPr>
        <w:t>щем учебном году 29 классов (814об</w:t>
      </w:r>
      <w:r w:rsidRPr="00B56735">
        <w:rPr>
          <w:rFonts w:ascii="Times New Roman" w:eastAsia="Times New Roman" w:hAnsi="Times New Roman" w:cs="Times New Roman"/>
          <w:sz w:val="24"/>
          <w:szCs w:val="24"/>
          <w:lang w:eastAsia="ru-RU"/>
        </w:rPr>
        <w:t>уча</w:t>
      </w:r>
      <w:r w:rsidR="002C780B" w:rsidRPr="00B56735">
        <w:rPr>
          <w:rFonts w:ascii="Times New Roman" w:eastAsia="Times New Roman" w:hAnsi="Times New Roman" w:cs="Times New Roman"/>
          <w:sz w:val="24"/>
          <w:szCs w:val="24"/>
          <w:lang w:eastAsia="ru-RU"/>
        </w:rPr>
        <w:t>ю</w:t>
      </w:r>
      <w:r w:rsidRPr="00B56735">
        <w:rPr>
          <w:rFonts w:ascii="Times New Roman" w:eastAsia="Times New Roman" w:hAnsi="Times New Roman" w:cs="Times New Roman"/>
          <w:sz w:val="24"/>
          <w:szCs w:val="24"/>
          <w:lang w:eastAsia="ru-RU"/>
        </w:rPr>
        <w:t>щихся):</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первой ступени – 13 классов</w:t>
      </w:r>
      <w:r w:rsidR="0067149F" w:rsidRPr="00B56735">
        <w:rPr>
          <w:rFonts w:ascii="Times New Roman" w:eastAsia="Times New Roman" w:hAnsi="Times New Roman" w:cs="Times New Roman"/>
          <w:sz w:val="24"/>
          <w:szCs w:val="24"/>
          <w:lang w:eastAsia="ru-RU"/>
        </w:rPr>
        <w:t>;</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второй ступени – 14</w:t>
      </w:r>
      <w:r w:rsidR="0067149F" w:rsidRPr="00B56735">
        <w:rPr>
          <w:rFonts w:ascii="Times New Roman" w:eastAsia="Times New Roman" w:hAnsi="Times New Roman" w:cs="Times New Roman"/>
          <w:sz w:val="24"/>
          <w:szCs w:val="24"/>
          <w:lang w:eastAsia="ru-RU"/>
        </w:rPr>
        <w:t xml:space="preserve"> классо</w:t>
      </w:r>
      <w:r w:rsidRPr="00B56735">
        <w:rPr>
          <w:rFonts w:ascii="Times New Roman" w:eastAsia="Times New Roman" w:hAnsi="Times New Roman" w:cs="Times New Roman"/>
          <w:sz w:val="24"/>
          <w:szCs w:val="24"/>
          <w:lang w:eastAsia="ru-RU"/>
        </w:rPr>
        <w:t>в</w:t>
      </w:r>
      <w:r w:rsidR="0067149F" w:rsidRPr="00B56735">
        <w:rPr>
          <w:rFonts w:ascii="Times New Roman" w:eastAsia="Times New Roman" w:hAnsi="Times New Roman" w:cs="Times New Roman"/>
          <w:sz w:val="24"/>
          <w:szCs w:val="24"/>
          <w:lang w:eastAsia="ru-RU"/>
        </w:rPr>
        <w:t>;</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третьей ступени – 2</w:t>
      </w:r>
      <w:r w:rsidR="0067149F" w:rsidRPr="00B56735">
        <w:rPr>
          <w:rFonts w:ascii="Times New Roman" w:eastAsia="Times New Roman" w:hAnsi="Times New Roman" w:cs="Times New Roman"/>
          <w:sz w:val="24"/>
          <w:szCs w:val="24"/>
          <w:lang w:eastAsia="ru-RU"/>
        </w:rPr>
        <w:t xml:space="preserve"> класса.</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ди них 14об</w:t>
      </w:r>
      <w:r w:rsidR="0067149F" w:rsidRPr="00B56735">
        <w:rPr>
          <w:rFonts w:ascii="Times New Roman" w:eastAsia="Times New Roman" w:hAnsi="Times New Roman" w:cs="Times New Roman"/>
          <w:sz w:val="24"/>
          <w:szCs w:val="24"/>
          <w:lang w:eastAsia="ru-RU"/>
        </w:rPr>
        <w:t>уча</w:t>
      </w:r>
      <w:r w:rsidRPr="00B56735">
        <w:rPr>
          <w:rFonts w:ascii="Times New Roman" w:eastAsia="Times New Roman" w:hAnsi="Times New Roman" w:cs="Times New Roman"/>
          <w:sz w:val="24"/>
          <w:szCs w:val="24"/>
          <w:lang w:eastAsia="ru-RU"/>
        </w:rPr>
        <w:t>ю</w:t>
      </w:r>
      <w:r w:rsidR="0067149F" w:rsidRPr="00B56735">
        <w:rPr>
          <w:rFonts w:ascii="Times New Roman" w:eastAsia="Times New Roman" w:hAnsi="Times New Roman" w:cs="Times New Roman"/>
          <w:sz w:val="24"/>
          <w:szCs w:val="24"/>
          <w:lang w:eastAsia="ru-RU"/>
        </w:rPr>
        <w:t>щихся находятся на индивидуальном обучении.</w:t>
      </w:r>
    </w:p>
    <w:p w:rsidR="0067149F" w:rsidRPr="00B56735" w:rsidRDefault="0067149F"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обенности контингента учащихся: социальный состав учащихся школы разнообразный. В школе обучаются дети рабочих, служащих, торговых работников, бизнесменов, интеллигенции.</w:t>
      </w:r>
    </w:p>
    <w:p w:rsidR="0067149F" w:rsidRPr="00B56735" w:rsidRDefault="0067149F"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став учащихся школы многонациональный: русские, украинцы, армяне, азербайджанцы, татары, чуваш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w:t>
      </w:r>
      <w:r w:rsidR="002C780B" w:rsidRPr="00B56735">
        <w:rPr>
          <w:rFonts w:ascii="Times New Roman" w:eastAsia="Times New Roman" w:hAnsi="Times New Roman" w:cs="Times New Roman"/>
          <w:sz w:val="24"/>
          <w:szCs w:val="24"/>
          <w:lang w:eastAsia="ru-RU"/>
        </w:rPr>
        <w:t>ий коллектив школы состоит из 44</w:t>
      </w:r>
      <w:r w:rsidRPr="00B56735">
        <w:rPr>
          <w:rFonts w:ascii="Times New Roman" w:eastAsia="Times New Roman" w:hAnsi="Times New Roman" w:cs="Times New Roman"/>
          <w:sz w:val="24"/>
          <w:szCs w:val="24"/>
          <w:lang w:eastAsia="ru-RU"/>
        </w:rPr>
        <w:t xml:space="preserve"> человек,</w:t>
      </w:r>
      <w:r w:rsidR="002C780B" w:rsidRPr="00B56735">
        <w:rPr>
          <w:rFonts w:ascii="Times New Roman" w:eastAsia="Times New Roman" w:hAnsi="Times New Roman" w:cs="Times New Roman"/>
          <w:sz w:val="24"/>
          <w:szCs w:val="24"/>
          <w:lang w:eastAsia="ru-RU"/>
        </w:rPr>
        <w:t xml:space="preserve"> среди которых 3</w:t>
      </w:r>
      <w:r w:rsidRPr="00B56735">
        <w:rPr>
          <w:rFonts w:ascii="Times New Roman" w:eastAsia="Times New Roman" w:hAnsi="Times New Roman" w:cs="Times New Roman"/>
          <w:sz w:val="24"/>
          <w:szCs w:val="24"/>
          <w:lang w:eastAsia="ru-RU"/>
        </w:rPr>
        <w:t xml:space="preserve"> человек удостоены звания «Отличник народного образования», 2 человека звания «Почетный работник </w:t>
      </w:r>
      <w:r w:rsidRPr="00B56735">
        <w:rPr>
          <w:rFonts w:ascii="Times New Roman" w:eastAsia="Times New Roman" w:hAnsi="Times New Roman" w:cs="Times New Roman"/>
          <w:sz w:val="24"/>
          <w:szCs w:val="24"/>
          <w:lang w:eastAsia="ru-RU"/>
        </w:rPr>
        <w:lastRenderedPageBreak/>
        <w:t>просвещения», 2 награждены Почетной грамотой МО</w:t>
      </w:r>
      <w:r w:rsidR="002C780B" w:rsidRPr="00B56735">
        <w:rPr>
          <w:rFonts w:ascii="Times New Roman" w:eastAsia="Times New Roman" w:hAnsi="Times New Roman" w:cs="Times New Roman"/>
          <w:sz w:val="24"/>
          <w:szCs w:val="24"/>
          <w:lang w:eastAsia="ru-RU"/>
        </w:rPr>
        <w:t xml:space="preserve"> РФ. Высшее образование имеют 44 педагога</w:t>
      </w:r>
      <w:r w:rsidRPr="00B56735">
        <w:rPr>
          <w:rFonts w:ascii="Times New Roman" w:eastAsia="Times New Roman" w:hAnsi="Times New Roman" w:cs="Times New Roman"/>
          <w:sz w:val="24"/>
          <w:szCs w:val="24"/>
          <w:lang w:eastAsia="ru-RU"/>
        </w:rPr>
        <w:t>,. Средний возраст педагогов школы– 37 лет. Педагогический стаж от 1-15 лет составляет у 60% педагогов, 20 лет и выше- у 40%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стика образовательных потребностей родителе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 родителей обучающихся есть четкая потребность в создании прочной базы знаний обучающихся, которые необходимы для перехода из основной в среднюю школу. Отмечается запрос на повышение уровня комфортности и материально-технической базы, информатизации образовательного процесса и развития ИКТ. Наблюдается стремление большинства родителей к повышению качества дополнительного образования, становятся разнообразнее досуговые потребности. Школа стремится учитывать пожелания родителей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адровое обеспечение реализации основной образовательной программы основного обще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сегодняшний день школа укомплектована кадрами на 100%. Работу с детьми осуществляет квалифицированный коллектив, состоящий из педагогических работни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tbl>
      <w:tblPr>
        <w:tblW w:w="9510" w:type="dxa"/>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tblPr>
      <w:tblGrid>
        <w:gridCol w:w="2374"/>
        <w:gridCol w:w="2375"/>
        <w:gridCol w:w="1492"/>
        <w:gridCol w:w="2266"/>
        <w:gridCol w:w="1787"/>
      </w:tblGrid>
      <w:tr w:rsidR="0067149F" w:rsidRPr="00B56735" w:rsidTr="0067149F">
        <w:trPr>
          <w:tblCellSpacing w:w="0" w:type="dxa"/>
        </w:trPr>
        <w:tc>
          <w:tcPr>
            <w:tcW w:w="1305" w:type="dxa"/>
            <w:vMerge w:val="restart"/>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олжность</w:t>
            </w:r>
          </w:p>
        </w:tc>
        <w:tc>
          <w:tcPr>
            <w:tcW w:w="2085" w:type="dxa"/>
            <w:vMerge w:val="restart"/>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олжностные обязанности</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л-во работ</w:t>
            </w:r>
            <w:r w:rsidR="002C780B" w:rsidRPr="00B56735">
              <w:rPr>
                <w:rFonts w:ascii="Times New Roman" w:eastAsia="Times New Roman" w:hAnsi="Times New Roman" w:cs="Times New Roman"/>
                <w:sz w:val="24"/>
                <w:szCs w:val="24"/>
                <w:lang w:eastAsia="ru-RU"/>
              </w:rPr>
              <w:t>ни</w:t>
            </w:r>
            <w:r w:rsidRPr="00B56735">
              <w:rPr>
                <w:rFonts w:ascii="Times New Roman" w:eastAsia="Times New Roman" w:hAnsi="Times New Roman" w:cs="Times New Roman"/>
                <w:sz w:val="24"/>
                <w:szCs w:val="24"/>
                <w:lang w:eastAsia="ru-RU"/>
              </w:rPr>
              <w:t>ков в ОУ (требуется/ имеется)</w:t>
            </w:r>
          </w:p>
        </w:tc>
        <w:tc>
          <w:tcPr>
            <w:tcW w:w="3990" w:type="dxa"/>
            <w:gridSpan w:val="2"/>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ровень квалификации работников ОУ</w:t>
            </w:r>
          </w:p>
        </w:tc>
      </w:tr>
      <w:tr w:rsidR="0067149F" w:rsidRPr="00B56735" w:rsidTr="0067149F">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67149F" w:rsidRPr="00B56735" w:rsidRDefault="0067149F" w:rsidP="002C780B">
            <w:pPr>
              <w:spacing w:after="0" w:line="240" w:lineRule="auto"/>
              <w:ind w:left="142"/>
              <w:jc w:val="both"/>
              <w:rPr>
                <w:rFonts w:ascii="Times New Roman" w:eastAsia="Times New Roman" w:hAnsi="Times New Roman" w:cs="Times New Roman"/>
                <w:sz w:val="24"/>
                <w:szCs w:val="24"/>
                <w:lang w:eastAsia="ru-RU"/>
              </w:rPr>
            </w:pPr>
          </w:p>
        </w:tc>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67149F" w:rsidRPr="00B56735" w:rsidRDefault="0067149F" w:rsidP="002C780B">
            <w:pPr>
              <w:spacing w:after="0"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ебования к уровню квалификации</w:t>
            </w: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актический</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уководитель ОУ</w:t>
            </w: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системную образовательн. и адм –хоз работу ОУ</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Требования к уровню квалификации:</w:t>
            </w:r>
            <w:r w:rsidRPr="00B56735">
              <w:rPr>
                <w:rFonts w:ascii="Times New Roman" w:eastAsia="Times New Roman" w:hAnsi="Times New Roman" w:cs="Times New Roman"/>
                <w:sz w:val="24"/>
                <w:szCs w:val="24"/>
                <w:lang w:eastAsia="ru-RU"/>
              </w:rPr>
              <w:t xml:space="preserve"> высшее проф образование по направлениям подготовки «Гос.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w:t>
            </w:r>
            <w:r w:rsidRPr="00B56735">
              <w:rPr>
                <w:rFonts w:ascii="Times New Roman" w:eastAsia="Times New Roman" w:hAnsi="Times New Roman" w:cs="Times New Roman"/>
                <w:sz w:val="24"/>
                <w:szCs w:val="24"/>
                <w:lang w:eastAsia="ru-RU"/>
              </w:rPr>
              <w:lastRenderedPageBreak/>
              <w:t>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Заместитель руководителя.</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3</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учитель</w:t>
            </w: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4</w:t>
            </w:r>
            <w:r w:rsidR="002C780B" w:rsidRPr="00B56735">
              <w:rPr>
                <w:rFonts w:ascii="Times New Roman" w:eastAsia="Times New Roman" w:hAnsi="Times New Roman" w:cs="Times New Roman"/>
                <w:sz w:val="24"/>
                <w:szCs w:val="24"/>
                <w:lang w:eastAsia="ru-RU"/>
              </w:rPr>
              <w:t>4</w:t>
            </w:r>
            <w:r w:rsidRPr="00B56735">
              <w:rPr>
                <w:rFonts w:ascii="Times New Roman" w:eastAsia="Times New Roman" w:hAnsi="Times New Roman" w:cs="Times New Roman"/>
                <w:sz w:val="24"/>
                <w:szCs w:val="24"/>
                <w:lang w:eastAsia="ru-RU"/>
              </w:rPr>
              <w:t>/4</w:t>
            </w:r>
            <w:r w:rsidR="002C780B" w:rsidRPr="00B56735">
              <w:rPr>
                <w:rFonts w:ascii="Times New Roman" w:eastAsia="Times New Roman" w:hAnsi="Times New Roman" w:cs="Times New Roman"/>
                <w:sz w:val="24"/>
                <w:szCs w:val="24"/>
                <w:lang w:eastAsia="ru-RU"/>
              </w:rPr>
              <w:t>4</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циальный педагог</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внутренне совмещение, 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педагог-психолог</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подаватель-организатор основ безопасности жизнедеятельности</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w:t>
            </w:r>
            <w:r w:rsidRPr="00B56735">
              <w:rPr>
                <w:rFonts w:ascii="Times New Roman" w:eastAsia="Times New Roman" w:hAnsi="Times New Roman" w:cs="Times New Roman"/>
                <w:sz w:val="24"/>
                <w:szCs w:val="24"/>
                <w:lang w:eastAsia="ru-RU"/>
              </w:rPr>
              <w:lastRenderedPageBreak/>
              <w:t>обучения</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w:t>
            </w:r>
            <w:r w:rsidRPr="00B56735">
              <w:rPr>
                <w:rFonts w:ascii="Times New Roman" w:eastAsia="Times New Roman" w:hAnsi="Times New Roman" w:cs="Times New Roman"/>
                <w:sz w:val="24"/>
                <w:szCs w:val="24"/>
                <w:lang w:eastAsia="ru-RU"/>
              </w:rPr>
              <w:lastRenderedPageBreak/>
              <w:t>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внутренне совмещение 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Библиотекарь</w:t>
            </w: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bl>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фессиональное развитие и повышение квалификации педагогических работни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рспективный график переподготовки педагогов школы прилагае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жидаемый результат повышения квалификации — профессиональная готовность работников образования к реализации ФГО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ие оптимального вхождения работников образования в систему ценностей современно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инятие идеологии ФГОС обще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владение учебно-методическими и информационно-методическими ресурсами, необходимыми для успешного решения задач ФГОС.</w:t>
      </w:r>
    </w:p>
    <w:p w:rsidR="0067149F" w:rsidRPr="00B56735" w:rsidRDefault="0067149F" w:rsidP="002C780B">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3.2.2. Психолого-педагогические условия реализации основной образовательной программы основного обще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формирование и развитие психолого-педагогической компетентности участников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7149F" w:rsidRPr="00B56735" w:rsidRDefault="0067149F" w:rsidP="0082432C">
      <w:pPr>
        <w:pageBreakBefore/>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Модель аналитической таблицы для оценки базовых компетентностей педагогов</w:t>
      </w:r>
    </w:p>
    <w:tbl>
      <w:tblPr>
        <w:tblW w:w="11130" w:type="dxa"/>
        <w:jc w:val="center"/>
        <w:tblCellSpacing w:w="0" w:type="dxa"/>
        <w:tblInd w:w="2456"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tblPr>
      <w:tblGrid>
        <w:gridCol w:w="1352"/>
        <w:gridCol w:w="2774"/>
        <w:gridCol w:w="3752"/>
        <w:gridCol w:w="3252"/>
      </w:tblGrid>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п</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зовые компетентности педагога</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стики компетентностей</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казатели оценки компетентности</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I. Личностные качества</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ера в силы и возможности обучающихс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создавать ситуацию успеха для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осуществлять грамотное педагогическое оценивание, мобилизующее академическую актив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разрабатывать индивидуально-ориентированные образовательные проекты</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Интерес к внутреннему миру обучающихся </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w:t>
            </w:r>
            <w:r w:rsidRPr="00B56735">
              <w:rPr>
                <w:rFonts w:ascii="Times New Roman" w:eastAsia="Times New Roman" w:hAnsi="Times New Roman" w:cs="Times New Roman"/>
                <w:sz w:val="24"/>
                <w:szCs w:val="24"/>
                <w:lang w:eastAsia="ru-RU"/>
              </w:rPr>
              <w:lastRenderedPageBreak/>
              <w:t>педагогической деятель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Умение составить устную и письменную характеристику обучающегося, отражающую разные аспекты его внутреннего мир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умение выяснить индивидуальные предпочтения </w:t>
            </w:r>
            <w:r w:rsidRPr="00B56735">
              <w:rPr>
                <w:rFonts w:ascii="Times New Roman" w:eastAsia="Times New Roman" w:hAnsi="Times New Roman" w:cs="Times New Roman"/>
                <w:sz w:val="24"/>
                <w:szCs w:val="24"/>
                <w:lang w:eastAsia="ru-RU"/>
              </w:rPr>
              <w:lastRenderedPageBreak/>
              <w:t>(индивидуальные образовательные потребности), возможности ученика, трудности, с которыми он сталкивае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строить индивидуализированную образовательную программу;</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казать личностный смысл обучения с учётом индивидуальных характеристик внутреннего мира</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1.3</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ткрытость к принятию других позиций, точек зрения (неидеоло-гизированное мышление педагога)</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беждённость, что истина может быть не од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нтерес к мнениям и позициям других;</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ёт других точек зрения в процессе оценивания обучающихся</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4</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щая культура</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риентация в основных сферах материальной и духовной жизн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материальных и духовных интересов молодёж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озможность продемонстрировать свои достижен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руководство кружками и секциями</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1.5</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Эмоциональная устойчивость</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 трудных ситуациях педагог сохраняет спокойств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моциональный конфликт не влияет на объективность оценки;</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е стремится избежать эмоционально-напряжённых ситуаций</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6</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зитивная направленность на педагогическую деятельность. Уверенность в себе</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ознание целей и ценностей педагогической деятель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зитивное настро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желание работать;</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ысокая профессиональная самооценка</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II. Постановка целей и задач педагогической деятельности</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2.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еревести тему урока в педагогическую задачу</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образовательных стандартов и реализующих и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ознание нетождественности темы урока и цели урока;</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конкретным набором способов перевода темы в задачу</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2.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Умение ставить педагогические цели и задачи сообразно возрастным и индивидуальным особенностям </w:t>
            </w:r>
            <w:r w:rsidRPr="00B56735">
              <w:rPr>
                <w:rFonts w:ascii="Times New Roman" w:eastAsia="Times New Roman" w:hAnsi="Times New Roman" w:cs="Times New Roman"/>
                <w:sz w:val="24"/>
                <w:szCs w:val="24"/>
                <w:lang w:eastAsia="ru-RU"/>
              </w:rPr>
              <w:lastRenderedPageBreak/>
              <w:t>обучающихс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w:t>
            </w:r>
            <w:r w:rsidRPr="00B56735">
              <w:rPr>
                <w:rFonts w:ascii="Times New Roman" w:eastAsia="Times New Roman" w:hAnsi="Times New Roman" w:cs="Times New Roman"/>
                <w:sz w:val="24"/>
                <w:szCs w:val="24"/>
                <w:lang w:eastAsia="ru-RU"/>
              </w:rPr>
              <w:lastRenderedPageBreak/>
              <w:t>общей успешностью</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Знание возрастных особенностей обучающихс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владение методами перевода цели в учебную задачу на </w:t>
            </w:r>
            <w:r w:rsidRPr="00B56735">
              <w:rPr>
                <w:rFonts w:ascii="Times New Roman" w:eastAsia="Times New Roman" w:hAnsi="Times New Roman" w:cs="Times New Roman"/>
                <w:sz w:val="24"/>
                <w:szCs w:val="24"/>
                <w:lang w:eastAsia="ru-RU"/>
              </w:rPr>
              <w:lastRenderedPageBreak/>
              <w:t>конкретном возрасте</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III. Мотивация учебной деятельности</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обеспечить успех в деятельности</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возможностей конкретных учени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становка учебных задач в соответствии с возможностями ученика;</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емонстрация успехов обучающихся родителям, одноклассникам</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педагогическом оценивании</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многообразия педагогических оценок;</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комство с литературой по данному вопросу;</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различными методами оценивания и их применение</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3</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ревращать учебную задачу в личностнозначимую</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Это одна из важнейших компетентностей, обеспечивающих мотивацию учебной деятель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интересов обучающихся, их внутреннего мир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риентация в культуре;</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казать роль и значение изучаемого материала в реализации личных планов</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IV. Информационная компетентность</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4.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предмете преподавани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w:t>
            </w:r>
            <w:r w:rsidRPr="00B56735">
              <w:rPr>
                <w:rFonts w:ascii="Times New Roman" w:eastAsia="Times New Roman" w:hAnsi="Times New Roman" w:cs="Times New Roman"/>
                <w:sz w:val="24"/>
                <w:szCs w:val="24"/>
                <w:lang w:eastAsia="ru-RU"/>
              </w:rPr>
              <w:lastRenderedPageBreak/>
              <w:t>значимости учения</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Знание генезиса формирования предметного знания (история, персоналии, для решения каких проблем разрабатывалос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возможности применения получаемых знаний для объяснения социальных и природных явлен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решения различных задач;</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вободное решение задач ЕГЭ, олимпиад: региональных, российских, международных</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4.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методах преподавани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нормативных методов и методик;</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емонстрация личностно ориентированных методов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аличие своих находок и методов, авторской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спользование в учебном процессе современных методов обучения</w:t>
            </w:r>
          </w:p>
        </w:tc>
      </w:tr>
    </w:tbl>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Продолжение</w:t>
      </w:r>
    </w:p>
    <w:tbl>
      <w:tblPr>
        <w:tblW w:w="10858" w:type="dxa"/>
        <w:jc w:val="center"/>
        <w:tblCellSpacing w:w="0" w:type="dxa"/>
        <w:tblInd w:w="2632"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tblPr>
      <w:tblGrid>
        <w:gridCol w:w="990"/>
        <w:gridCol w:w="2620"/>
        <w:gridCol w:w="4450"/>
        <w:gridCol w:w="2798"/>
      </w:tblGrid>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п</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Базовые компетентности </w:t>
            </w:r>
            <w:r w:rsidRPr="00B56735">
              <w:rPr>
                <w:rFonts w:ascii="Times New Roman" w:eastAsia="Times New Roman" w:hAnsi="Times New Roman" w:cs="Times New Roman"/>
                <w:sz w:val="24"/>
                <w:szCs w:val="24"/>
                <w:lang w:eastAsia="ru-RU"/>
              </w:rPr>
              <w:lastRenderedPageBreak/>
              <w:t>педагога</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Характеристики компетентностей</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Показатели оценки компетентност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4.3</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субъективных условиях деятельности (знание учеников и учебных коллективов)</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теоретического материала по психологии, характеризующего индивидуальные особенности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диагностики индивидуальных особенностей (возможно, со школьным психолог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спользование знаний по психологии в организации учеб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разработка индивидуальных проектов на основе личных характеристик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социометр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ёт особенностей учебных коллективов в педагогическом процессе;</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знание (рефлексия) своих индивидуальных особенностей и их учёт в своей </w:t>
            </w:r>
            <w:r w:rsidRPr="00B56735">
              <w:rPr>
                <w:rFonts w:ascii="Times New Roman" w:eastAsia="Times New Roman" w:hAnsi="Times New Roman" w:cs="Times New Roman"/>
                <w:sz w:val="24"/>
                <w:szCs w:val="24"/>
                <w:lang w:eastAsia="ru-RU"/>
              </w:rPr>
              <w:lastRenderedPageBreak/>
              <w:t>деятельност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4.4</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вести самостоятельный поиск информаци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беспечивает постоянный профессиональный рост и творческий подход к педагогической деятельности. </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офессиональная любознатель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льзоваться различными информационно-поисковыми технологиями;</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спользование различных баз данных в образовательном процессе</w:t>
            </w:r>
          </w:p>
        </w:tc>
      </w:tr>
      <w:tr w:rsidR="0067149F" w:rsidRPr="00B56735" w:rsidTr="002C780B">
        <w:trPr>
          <w:tblCellSpacing w:w="0" w:type="dxa"/>
          <w:jc w:val="center"/>
        </w:trPr>
        <w:tc>
          <w:tcPr>
            <w:tcW w:w="10858"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V. Разработка программ педагогической деятельности и принятие педагогических решений</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5.1</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разработать образовательную программу, выбрать учебники и учебные комплекты</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разовательные программы выступают средствами целенаправленного влияния на развитие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боснованный выбор учебников и учебных комплектов является составной частью разработки образовательных программ, </w:t>
            </w:r>
            <w:r w:rsidRPr="00B56735">
              <w:rPr>
                <w:rFonts w:ascii="Times New Roman" w:eastAsia="Times New Roman" w:hAnsi="Times New Roman" w:cs="Times New Roman"/>
                <w:sz w:val="24"/>
                <w:szCs w:val="24"/>
                <w:lang w:eastAsia="ru-RU"/>
              </w:rPr>
              <w:lastRenderedPageBreak/>
              <w:t>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Знание образовательных стандартов и примерны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аличие персонально разработанных образовательны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стика этих программ по содержанию, источникам информац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 материальной базе, на которой должны реализовываться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 учёту индивидуальных характеристик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обоснованность используемых образовательны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работодателей в разработке образовательной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основанность выбора учебников и учебно-методических комплектов, используемых педагогом</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5.2</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ринимать решения в различных педагогических ситуациях</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у приходится постоянно принимать реш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ак установить дисциплину;</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ак мотивировать академическую актив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как вызвать интерес у конкретного ученик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ак обеспечить понимание и т. д.</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решение педагогических проблем составляет суть педагогической деятель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Знание типичных педагогических ситуаций, требующих участия педагога для своего реш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владение </w:t>
            </w:r>
            <w:r w:rsidRPr="00B56735">
              <w:rPr>
                <w:rFonts w:ascii="Times New Roman" w:eastAsia="Times New Roman" w:hAnsi="Times New Roman" w:cs="Times New Roman"/>
                <w:sz w:val="24"/>
                <w:szCs w:val="24"/>
                <w:lang w:eastAsia="ru-RU"/>
              </w:rPr>
              <w:lastRenderedPageBreak/>
              <w:t>набором решающих правил, используемых для различных ситуац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критерием предпочтительности при выборе того или иного решающего правил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критериев достижения цел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нетипичных конфликтных ситуац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имеры разрешения конкретных педагогических ситуаций;</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развитость педагогического мышления</w:t>
            </w:r>
          </w:p>
        </w:tc>
      </w:tr>
      <w:tr w:rsidR="0067149F" w:rsidRPr="00B56735" w:rsidTr="002C780B">
        <w:trPr>
          <w:tblCellSpacing w:w="0" w:type="dxa"/>
          <w:jc w:val="center"/>
        </w:trPr>
        <w:tc>
          <w:tcPr>
            <w:tcW w:w="10858"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VI. Компетенции в организации учебной деятельност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1</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установлении субъект-субъектных отношений</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омпетентность в целеполаган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едметная компетент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методическая компетентность;</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готовность к сотрудничеству</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2</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Компетентность в обеспечении </w:t>
            </w:r>
            <w:r w:rsidRPr="00B56735">
              <w:rPr>
                <w:rFonts w:ascii="Times New Roman" w:eastAsia="Times New Roman" w:hAnsi="Times New Roman" w:cs="Times New Roman"/>
                <w:sz w:val="24"/>
                <w:szCs w:val="24"/>
                <w:lang w:eastAsia="ru-RU"/>
              </w:rPr>
              <w:lastRenderedPageBreak/>
              <w:t>понимания педагогической задачи и способах деятельност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Добиться понимания учебного материала — главная задача </w:t>
            </w:r>
            <w:r w:rsidRPr="00B56735">
              <w:rPr>
                <w:rFonts w:ascii="Times New Roman" w:eastAsia="Times New Roman" w:hAnsi="Times New Roman" w:cs="Times New Roman"/>
                <w:sz w:val="24"/>
                <w:szCs w:val="24"/>
                <w:lang w:eastAsia="ru-RU"/>
              </w:rPr>
              <w:lastRenderedPageBreak/>
              <w:t>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 Знание того, что знают и понимают </w:t>
            </w:r>
            <w:r w:rsidRPr="00B56735">
              <w:rPr>
                <w:rFonts w:ascii="Times New Roman" w:eastAsia="Times New Roman" w:hAnsi="Times New Roman" w:cs="Times New Roman"/>
                <w:sz w:val="24"/>
                <w:szCs w:val="24"/>
                <w:lang w:eastAsia="ru-RU"/>
              </w:rPr>
              <w:lastRenderedPageBreak/>
              <w:t>ученик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вободное владение изучаемым материал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ознанное включение нового учебного материала в систему освоенных знаний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емонстрация практического применения изучаемого материала;</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пора на чувственное восприятие</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6.3</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педагогическом оценивани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функций педагогической оценк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видов педагогической оценк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того, что подлежит оцениванию в педагогической деятель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педагогического оцени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родемонстрировать эти методы на конкретных примерах;</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умение перейти от педагогического </w:t>
            </w:r>
            <w:r w:rsidRPr="00B56735">
              <w:rPr>
                <w:rFonts w:ascii="Times New Roman" w:eastAsia="Times New Roman" w:hAnsi="Times New Roman" w:cs="Times New Roman"/>
                <w:sz w:val="24"/>
                <w:szCs w:val="24"/>
                <w:lang w:eastAsia="ru-RU"/>
              </w:rPr>
              <w:lastRenderedPageBreak/>
              <w:t>оценивания к самооценке</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6.4</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организации информационной основы деятельности обучающегося</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вободное владение учебным материал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типичных трудностей при изучении конкретных те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выявить уровень развития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объективного контроля и оцениван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5</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Компетентность в использовании современных средств и систем организации учебно-воспитательного </w:t>
            </w:r>
            <w:r w:rsidRPr="00B56735">
              <w:rPr>
                <w:rFonts w:ascii="Times New Roman" w:eastAsia="Times New Roman" w:hAnsi="Times New Roman" w:cs="Times New Roman"/>
                <w:sz w:val="24"/>
                <w:szCs w:val="24"/>
                <w:lang w:eastAsia="ru-RU"/>
              </w:rPr>
              <w:lastRenderedPageBreak/>
              <w:t>процесса</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Обеспечивает эффективность учебно-воспитательного процесс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современных средств и методов построения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обосновать выбранные методы и средства обучен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6.6</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способах умственной деятельност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зует уровень владения педагогом и обучающимися системой интеллектуальных операций</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системы интеллектуальных операц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интеллектуальными операциям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сформировать интеллектуальные операции у учеников;</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организовать использование интеллектуальных операций, адекватных решаемой задаче</w:t>
            </w:r>
          </w:p>
        </w:tc>
      </w:tr>
    </w:tbl>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pageBreakBefore/>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ровни психолого-педагогического сопровождения</w:t>
      </w:r>
    </w:p>
    <w:tbl>
      <w:tblPr>
        <w:tblW w:w="9480" w:type="dxa"/>
        <w:jc w:val="center"/>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tblPr>
      <w:tblGrid>
        <w:gridCol w:w="2574"/>
        <w:gridCol w:w="2340"/>
        <w:gridCol w:w="2517"/>
        <w:gridCol w:w="2049"/>
      </w:tblGrid>
      <w:tr w:rsidR="0067149F" w:rsidRPr="00B56735" w:rsidTr="0067149F">
        <w:trPr>
          <w:tblCellSpacing w:w="0" w:type="dxa"/>
          <w:jc w:val="center"/>
        </w:trPr>
        <w:tc>
          <w:tcPr>
            <w:tcW w:w="21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дивидуальное</w:t>
            </w:r>
          </w:p>
        </w:tc>
        <w:tc>
          <w:tcPr>
            <w:tcW w:w="217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ое</w:t>
            </w:r>
          </w:p>
        </w:tc>
        <w:tc>
          <w:tcPr>
            <w:tcW w:w="234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уровне класса</w:t>
            </w:r>
          </w:p>
        </w:tc>
        <w:tc>
          <w:tcPr>
            <w:tcW w:w="19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уровне ОУ</w:t>
            </w:r>
          </w:p>
        </w:tc>
      </w:tr>
    </w:tbl>
    <w:p w:rsidR="0067149F" w:rsidRPr="00B56735" w:rsidRDefault="0067149F" w:rsidP="0082432C">
      <w:pPr>
        <w:spacing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новные формы сопровожд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сновные направления </w:t>
      </w:r>
      <w:r w:rsidRPr="00B56735">
        <w:rPr>
          <w:rFonts w:ascii="Times New Roman" w:eastAsia="Times New Roman" w:hAnsi="Times New Roman" w:cs="Times New Roman"/>
          <w:b/>
          <w:bCs/>
          <w:sz w:val="24"/>
          <w:szCs w:val="24"/>
          <w:lang w:eastAsia="ru-RU"/>
        </w:rPr>
        <w:t>психолого-педагогического сопровожд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 xml:space="preserve">3.2.4. Материально-технические условия реализации основной образовательной программы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атериально-техническая база школы в настоящее врем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ритериальными источниками оценки учебно-материального обеспечения образовательного процесса являются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еречни рекомендуемой учебной литературы и цифровых образовательных ресурс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Учебно-методическое, информационно-техническое обеспеч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соответствии с требованиями ФГОС в школе имею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кабинет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еобходимые для реализации учебной и внеурочной деятельности лаборатории и мастерск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музыкальный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иблиотека, оборудованная читальным залом и книгохранилищем, обеспечивающими сохранность книжного фонд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ртивный комплекс, стадион, спортивная площадк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мещения для медицинского персонал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административные помещения, оснащённые необходимым оборудование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ануз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ение безопасности организации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Здание школы оснащено кнопкой тревожной сигнализации, экстренной связью с пожарной охраной, школа имеет ограждение, проведена экспертная оценка степени пожарного риска, все помещения укомплектованы первичными средствами пожаротушения в соответствии с нормами, оборудованы автоматической пожарной сигнализацией и системой оповещения людей о пожаре. Обработаны огнезащитным составом чердачные помещения, проведена поверка пожарных гидрантов.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школе ведется подготовка обучающихся и работников к действиям в ЧС по специальным программам. В начальной школе курс ОБЖ интегрирован с курсом «Окружающий мир». В учебный план основной и средней (полной) ступеней обучения включен курс ОБЖ отдельным предмет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школе имеется библиотека, книжный фонд:</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ность учащихся начальных классов – 100%, 5-9 классов -98%</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ебный фонд- 9340 экзе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художественной литературы: 9307 экзе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научно-педагогической литературы: 1327 экзе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брошюр, журналов: 2893 экзк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электронных изданий- 95 компакт-дис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Потребность в учебной литературе полностью удовлетворяется за счет средств областного бюджета и внебюджетных средств.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0C7B3C"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Учебные издания для МБОУ </w:t>
      </w:r>
      <w:r w:rsidR="0067149F" w:rsidRPr="00B56735">
        <w:rPr>
          <w:rFonts w:ascii="Times New Roman" w:eastAsia="Times New Roman" w:hAnsi="Times New Roman" w:cs="Times New Roman"/>
          <w:b/>
          <w:bCs/>
          <w:sz w:val="24"/>
          <w:szCs w:val="24"/>
          <w:lang w:eastAsia="ru-RU"/>
        </w:rPr>
        <w:t>Ш</w:t>
      </w:r>
      <w:r w:rsidRPr="00B56735">
        <w:rPr>
          <w:rFonts w:ascii="Times New Roman" w:eastAsia="Times New Roman" w:hAnsi="Times New Roman" w:cs="Times New Roman"/>
          <w:b/>
          <w:bCs/>
          <w:sz w:val="24"/>
          <w:szCs w:val="24"/>
          <w:lang w:eastAsia="ru-RU"/>
        </w:rPr>
        <w:t>колы №90 на 2016-2017</w:t>
      </w:r>
      <w:r w:rsidR="0067149F" w:rsidRPr="00B56735">
        <w:rPr>
          <w:rFonts w:ascii="Times New Roman" w:eastAsia="Times New Roman" w:hAnsi="Times New Roman" w:cs="Times New Roman"/>
          <w:b/>
          <w:bCs/>
          <w:sz w:val="24"/>
          <w:szCs w:val="24"/>
          <w:lang w:eastAsia="ru-RU"/>
        </w:rPr>
        <w:t xml:space="preserve"> учебный год</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адыженская Т.А., Баранов М.Т., Тростенцова Л.А. и др. Рус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ровина В.Я., Журавлев В.П., Коровин В.И. Литера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убарева И.И., Мордкович А.Г. Математик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ранова К.М., Дули Д., Копылова В.В. и др. Англий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улигина А.С. Француз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игасин А.А., Годер Г.И., Свенцицкая И.С. Всеобщая история. История Древнего ми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оголюбов Л.Н., Виноградова Н.Ф., Городецкая Н.И. и др. Обществознание,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Трайтак Д.И., Трайтак Н.Д. Биология,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ринова И.И., Плешаков А.А., Сонин Н.И. Географ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мирнов А.Т. Хренников Б.О. Основы безопасности жизнедеятельност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оряева Н.А., Островская О.В. Изобразительное искусство,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хтеева Л.А., Сарже А.В. Технология. Технологии ведения дом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ергеева Г.П., Критская Е.Д. Музы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иленский М.Я., Туревский И.М., Торочкова Т.Ю. Физическая куль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6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адыженская Т.А., Баранов М.Т., Тростенцова Л.А. и др. Рус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лухина В.П., Коровина В.Я., Журавлев В.П. Литера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убарева И.И., Мордкович А.Г. Математик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ранова К.М., Дули Д., Копылова В.В. и др. Англий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улигина А.С. Щепилова А.В.Француз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гибалова Е.В., Донской Г.М. Всеобщая история. История Средних веков,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илов А.А., Косулина Л.Г. История России Данилов А.А., Косулина Л.Г. История Росси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оголюбов Л.Н., Виноградова Н.Ф., Городецкая Н.И. и др. Обществознание,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омарева И.Н., Корнилова О.А., Кучменко В.С. Биология, издательство «Вентана-Граф»</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ерасимова Т.П., Неклюкова Н.П. География ,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мирнов А.Т. Хренников Б.О. Основы безопасности жизнедеятельност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еменская Л.А. Изобразительное искусство Изобразительное искусство,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хтеева Л.А., Сарже А.В. Технология. Технологии ведения дом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ергеева Г.П., Критская Е.Д. Музы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Виленский М.Я., Туревский И.М., Торочкова Т.Ю. Физическая куль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7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адыженская Т.А., Баранов М.Т., Тростенцова Л.А. и др. Рус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лухина В.П., Коровина В.Я., Журавлев В.П. Литера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рдкович А.Г. Алгебр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горелов А.В. Геометрия ,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ранова К.М., Дули Д., Копылова В.В. и др. Англий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улигина А.С. Иохим О.В.,Француз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илов А.А., Косулина Л.Г. История России Данилов А.А., Косулина Л.Г. История Росси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Юдовская А.Я., Баранов П.А., Ванюшкина Л.М. Всеобщая история. История Нового времени. 1500-1800,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оголюбов Л.Н., Виноградова Н.Ф., Городецкая Н.И. и др. Обществознание,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елага В.В., Ломаченков В.В., Панебратцев Ю.А. Физи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стантинов В.М., Бабенко В.Г., Кучменко В.С. Биология, издательство «Вентана-Граф»</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ринская В.А., Душина И.В., Щенев В.А. Географ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мирнов А.Т. Хренников Б.О. Основы безопасности жизнедеятельност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итерских А.С., Гуров Г.Е. Изобразительное искусство,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хтеева Л.А., Сарже А.В. Технология. Технологии ведения дом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ергеева Г.П., Критская Е.Д. Музы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ях В.И., Маслов М.В. Физическая куль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остенцова Л.А., Ладыженская Т.А., Дейкина А.Д. и др. Рус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ровина В.Я., Журавлев В.П., Коровин В.И. Литера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рдкович А.Г. Алгебр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Погорелов А.В. Геометрия ,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аулина Ю.Е., Дули Д., Подоляко О.Е. и др.Англий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игорьева Е.Я., Горбачева Е.Ю. Француз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илов А.А., Косулина Л.Г. История России Данилов А.А., Косулина Л.Г. История Росси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Юдовская А.Я., Баранов П.А., Ванюшкина Л.М. Всеобщая история. История Нового времени. 1500-1800</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оголюбов Л.Н., Виноградова Н.Ф., Городецкая Н.И. и др. Обществознание,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елага В.В., Ломаченков В.В., Панебратцев Ю.А. Физи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абриелян О.С. Хим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омарева И.Н., Корнилова О.А., Чернова Н.М. Биология, издательство «Вентана-Граф»</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риноваИ.И.Географ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мирнов А.Т. Хренников Б.О. Основы безопасности жизнедеятельност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итерских А.С.,Изобразительное искусство,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ях В.И., Маслов М.В. Физическая куль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9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остенцова Л.А., Ладыженская Т.А., Дейкина А.Д. и др. Рус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ровина В.Я., Коровин В.И. Литера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рдкович А.Г. Семенов П.В.Алгебр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горелов А.В. Геометрия ,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аулина Ю.Е., Дули Д., Подоляко О.Е. и др.Англий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игорьева Е.Я., Горбачева Е.Ю. Француз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илов А.А., Косулина Л.Г. Бранд М.Ю.,История России Данилов А.А., Косулина Л.Г. История Росси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роко-Цюпа О.С., Сороко-Цюпа А.О. Всеобщая история. Новейшая истор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оголюбов Л.Н., Виноградова Н.Ф., Городецкая Н.И. и др. Обществознание,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Белага В.В., Ломаченков В.В., Панебратцев Ю.А. Физи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абриелян О.С. Хим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омарева И.Н., Корнилова О.А., Чернова Н.М. Биология, издательство «Вентана-Граф»</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ронов В.П., Ром В.Я. Географ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мирнов А.Т. Хренников Б.О. Основы безопасности жизнедеятельност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ях В.И., Маслов М.В. Физическая куль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3.4. УПРАВЛЕНИЕ РЕАЛИЗАЦИЕЙ ОБРАЗОВАТЕЛЬНОЙ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правление является тем рычагом, который нацелен на активизацию человека путем создания всех необходимых условий для проявления и развития его творческого потенциала. Само управление как процесс нуждается в организации, однако необходимо учитывать общие организационные принципы на которых должна быть построена управляющая система. Такими принципами могут являться следующ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итывая перечисленные принципы и разрешая встающие перед школой проблемы, основными задачами управления школой в период реализации программы развития школы являю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дбор и расстановка кадров, и в первую очередь управленческих.</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воевременное информирование участников образовательного процесса о происходящих в школе изменениях.</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и организация работы творческих групп, обеспечивающих внедрение программы развития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здание и своевременное изменение на основе анализа их работы, нормативно-правовых условий существования и функционирования внутришкольных структур обеспечивающих выполнение программы развития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и координации работы данных структур.</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Поэтапный анализ реализации программы развития школы и корректировка, на его основе, деятельности внутришкольных структур обеспечивающих реализацию программы.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3.5. Перспективы и ожидаемые результаты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lastRenderedPageBreak/>
        <w:t>     Достижение обязательного минимума содержания образования для каждого ученик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Усвоение учащимися учебных программ обеспечивающих полноценное развитие личности и возможности продолжения образования в профессиональной сред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Выпускник школы</w:t>
      </w:r>
      <w:r w:rsidRPr="00B56735">
        <w:rPr>
          <w:rFonts w:ascii="Times New Roman" w:eastAsia="Times New Roman" w:hAnsi="Times New Roman" w:cs="Times New Roman"/>
          <w:color w:val="000000"/>
          <w:sz w:val="24"/>
          <w:szCs w:val="24"/>
          <w:lang w:eastAsia="ru-RU"/>
        </w:rPr>
        <w:t>:</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Обладает положительной жизненной установкой, активной гражданской позицией; обладает развитым интеллектом, дающим возможность самореализации как творческой личности; способен к дальнейшему продолжению образования; коммуникабелен, толерантен, умеет работать в коллективе; владеет умениями и навыками поддержки собственного здоровья; способен брать ответственность за свой выбор, в том числе и профессиональный; способен к успешной социализации в обществе и на рынке труд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II. Учащиеся, получившие основное общее образование, должны: освоить на уровне требований государственных программ учебный материал по всем предметам школьного учебного плана; приобрести необходимые знания и навыки жизни в обществе, профессиональной среде, овладеть средствами коммуникации; достигнуть  показателей развития интеллектуальной  сферы, достаточных для организации своей познавательной, проектировочной, оценочной деятельности; овладеть основами компьютерной грамотности; овладеть системой общеучебных умений (сравнение, обобщение, анализ, синтез, классификация, выделение главного); знать свои гражданские права и уметь их реализовывать; уважать свое и чужое достоинство; уважать собственный труд и труд других люде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 xml:space="preserve">Психолого-педагогический портрет: </w:t>
      </w:r>
      <w:r w:rsidRPr="00B56735">
        <w:rPr>
          <w:rFonts w:ascii="Times New Roman" w:eastAsia="Times New Roman" w:hAnsi="Times New Roman" w:cs="Times New Roman"/>
          <w:color w:val="000000"/>
          <w:sz w:val="24"/>
          <w:szCs w:val="24"/>
          <w:lang w:eastAsia="ru-RU"/>
        </w:rPr>
        <w:t>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а психологической защищен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 xml:space="preserve">Личностные качества: </w:t>
      </w:r>
      <w:r w:rsidRPr="00B56735">
        <w:rPr>
          <w:rFonts w:ascii="Times New Roman" w:eastAsia="Times New Roman" w:hAnsi="Times New Roman" w:cs="Times New Roman"/>
          <w:color w:val="000000"/>
          <w:sz w:val="24"/>
          <w:szCs w:val="24"/>
          <w:lang w:eastAsia="ru-RU"/>
        </w:rPr>
        <w:t>социальная взрослость, ответственность за свои действия, мотивация общественно полезной деятельности (учебно-трудовой и т.д.), познавательные 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нравственное осозна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u w:val="single"/>
          <w:lang w:eastAsia="ru-RU"/>
        </w:rPr>
        <w:t>На основании вышеизложенного школа может:</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Системно решать задачи по внедрению содержательных линий ГОСа, прежде всего приоритетных содержательных линий школы, как в учебную так и во внеурочную деятельность субъектов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2.Создать условия для формирования у учащихся школы системы общечеловеческих ценностей (любовь к Родине, патриотизм, природоохранная деятельность, забота о сохранении собственного здоровья, понимание Прекрасного в окружающей нас жизни и т.д.), позволяющую человеку жить вместе с другими людьми и быть успешным в жизн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Повысить качество образования в школ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4.Создать базу для социального взаимодействия и партнерства субъектов образовательного процесса через совместную деятельность учителей, учащихся, родителей в ходе реализации данных блоков содерж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5.Укрепить базу для межведомственного взаимодействия и сотрудничества между субъектами единого образовательного комплек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разовательная программа школы реализуется в учебно-воспитательном процессе как стратегия и тактика педагогической деятельности и, по необходимости, корректируется на диагностической основе с учетом интеллектуального потенциала детей, их интересов, склонностей, психофизического здоровья и социального заказа родителей, изменения парадигмы образования, требований к современной школе, профильному и дополнительному образованию, нормативных акт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ритериями реализации программы являю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окий уровень обученности и воспитанности уча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абильность педагогических кадров и их высокий уровень профессиональной компетенц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окий социальный статус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основе управленческой деятельности реализацией образовательной программой лежат следующие подход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ны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стемны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ная Программа – необходимое условие для развития гибкого образовательного пространства, стабильного функционирования школы.</w:t>
      </w:r>
    </w:p>
    <w:p w:rsidR="00155C5F" w:rsidRPr="00B56735" w:rsidRDefault="00155C5F" w:rsidP="0082432C">
      <w:pPr>
        <w:spacing w:after="0" w:line="240" w:lineRule="auto"/>
        <w:ind w:left="426"/>
        <w:jc w:val="both"/>
        <w:rPr>
          <w:rFonts w:ascii="Times New Roman" w:hAnsi="Times New Roman" w:cs="Times New Roman"/>
          <w:sz w:val="24"/>
          <w:szCs w:val="24"/>
        </w:rPr>
      </w:pPr>
    </w:p>
    <w:p w:rsidR="007620B4" w:rsidRPr="00B56735" w:rsidRDefault="007620B4"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ловные сокращ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ГОС – федеральный государственный образовательный стандар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ОП ООО – основная образовательная программа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ОП – основная образовательная программ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УД – универсальные учебные действ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КТ – информационно-коммуникационные технолог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З – ограниченные возможности здоровь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КР – программа коррекционной работ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МПК -  психолого-медико-педагогическая комисс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МПк - психолого-медико-педагогический консилиу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К – учебно-методический комплекс</w:t>
      </w:r>
    </w:p>
    <w:p w:rsidR="001824EC" w:rsidRPr="00B56735" w:rsidRDefault="001824EC" w:rsidP="0082432C">
      <w:pPr>
        <w:pStyle w:val="a5"/>
        <w:spacing w:before="0" w:beforeAutospacing="0" w:after="0"/>
        <w:ind w:left="426"/>
        <w:jc w:val="both"/>
      </w:pPr>
    </w:p>
    <w:sectPr w:rsidR="001824EC" w:rsidRPr="00B56735" w:rsidSect="00CD3FCE">
      <w:pgSz w:w="11906" w:h="16838"/>
      <w:pgMar w:top="709" w:right="849" w:bottom="426" w:left="85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532B1" w:rsidRDefault="00E532B1" w:rsidP="00166438">
      <w:pPr>
        <w:spacing w:after="0" w:line="240" w:lineRule="auto"/>
      </w:pPr>
      <w:r>
        <w:separator/>
      </w:r>
    </w:p>
  </w:endnote>
  <w:endnote w:type="continuationSeparator" w:id="1">
    <w:p w:rsidR="00E532B1" w:rsidRDefault="00E532B1" w:rsidP="0016643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imes New Roman,Italic">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1864" w:rsidRPr="00166438" w:rsidRDefault="00381864" w:rsidP="00166438">
    <w:fldSimple w:instr="PAGE   \* MERGEFORMAT">
      <w:r w:rsidR="004278C2">
        <w:rPr>
          <w:noProof/>
        </w:rPr>
        <w:t>374</w:t>
      </w:r>
    </w:fldSimple>
  </w:p>
  <w:p w:rsidR="00381864" w:rsidRPr="00166438" w:rsidRDefault="00381864" w:rsidP="00166438"/>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532B1" w:rsidRDefault="00E532B1" w:rsidP="00166438">
      <w:pPr>
        <w:spacing w:after="0" w:line="240" w:lineRule="auto"/>
      </w:pPr>
      <w:r>
        <w:separator/>
      </w:r>
    </w:p>
  </w:footnote>
  <w:footnote w:type="continuationSeparator" w:id="1">
    <w:p w:rsidR="00E532B1" w:rsidRDefault="00E532B1" w:rsidP="00166438">
      <w:pPr>
        <w:spacing w:after="0" w:line="240" w:lineRule="auto"/>
      </w:pPr>
      <w:r>
        <w:continuationSeparator/>
      </w:r>
    </w:p>
  </w:footnote>
  <w:footnote w:id="2">
    <w:p w:rsidR="00381864" w:rsidRPr="00050CA1" w:rsidRDefault="00381864" w:rsidP="004578AF"/>
  </w:footnote>
  <w:footnote w:id="3">
    <w:p w:rsidR="00381864" w:rsidRPr="00050CA1" w:rsidRDefault="00381864" w:rsidP="004578AF"/>
  </w:footnote>
  <w:footnote w:id="4">
    <w:p w:rsidR="00381864" w:rsidRPr="004F44BD" w:rsidRDefault="00381864" w:rsidP="004578AF"/>
  </w:footnote>
  <w:footnote w:id="5">
    <w:p w:rsidR="00381864" w:rsidRPr="004F44BD" w:rsidRDefault="00381864" w:rsidP="004578AF"/>
  </w:footnote>
  <w:footnote w:id="6">
    <w:p w:rsidR="00381864" w:rsidRPr="004F44BD" w:rsidRDefault="00381864" w:rsidP="004578AF"/>
  </w:footnote>
  <w:footnote w:id="7">
    <w:p w:rsidR="00381864" w:rsidRPr="00A53910" w:rsidRDefault="00381864" w:rsidP="00A53910">
      <w:r w:rsidRPr="00A53910">
        <w:footnoteRef/>
      </w:r>
      <w:r w:rsidRPr="00A53910">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381864" w:rsidRPr="00A53910" w:rsidRDefault="00381864" w:rsidP="00A53910"/>
  </w:footnote>
  <w:footnote w:id="8">
    <w:p w:rsidR="00381864" w:rsidRPr="00A53910" w:rsidRDefault="00381864" w:rsidP="00A53910">
      <w:r w:rsidRPr="00A53910">
        <w:footnoteRef/>
      </w:r>
      <w:r w:rsidRPr="00A53910">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9">
    <w:p w:rsidR="00381864" w:rsidRPr="00A53910" w:rsidRDefault="00381864" w:rsidP="00A53910">
      <w:r w:rsidRPr="00A53910">
        <w:footnoteRef/>
      </w:r>
      <w:r w:rsidRPr="00A53910">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381864" w:rsidRPr="00A53910" w:rsidRDefault="00381864" w:rsidP="00A53910">
      <w:r w:rsidRPr="00A53910">
        <w:footnoteRef/>
      </w:r>
      <w:r w:rsidRPr="00A53910">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EEC82FBE"/>
    <w:lvl w:ilvl="0">
      <w:start w:val="1"/>
      <w:numFmt w:val="bullet"/>
      <w:lvlText w:val="•"/>
      <w:lvlJc w:val="left"/>
      <w:rPr>
        <w:sz w:val="22"/>
        <w:szCs w:val="22"/>
      </w:rPr>
    </w:lvl>
    <w:lvl w:ilvl="1">
      <w:start w:val="1"/>
      <w:numFmt w:val="decimal"/>
      <w:lvlText w:val="%2."/>
      <w:lvlJc w:val="left"/>
      <w:rPr>
        <w:sz w:val="22"/>
        <w:szCs w:val="22"/>
      </w:rPr>
    </w:lvl>
    <w:lvl w:ilvl="2">
      <w:start w:val="1"/>
      <w:numFmt w:val="decimal"/>
      <w:lvlText w:val="%2."/>
      <w:lvlJc w:val="left"/>
      <w:rPr>
        <w:sz w:val="22"/>
        <w:szCs w:val="22"/>
      </w:rPr>
    </w:lvl>
    <w:lvl w:ilvl="3">
      <w:start w:val="1"/>
      <w:numFmt w:val="decimal"/>
      <w:lvlText w:val="%2."/>
      <w:lvlJc w:val="left"/>
      <w:rPr>
        <w:sz w:val="22"/>
        <w:szCs w:val="22"/>
      </w:rPr>
    </w:lvl>
    <w:lvl w:ilvl="4">
      <w:start w:val="1"/>
      <w:numFmt w:val="decimal"/>
      <w:lvlText w:val="%2."/>
      <w:lvlJc w:val="left"/>
      <w:rPr>
        <w:sz w:val="22"/>
        <w:szCs w:val="22"/>
      </w:rPr>
    </w:lvl>
    <w:lvl w:ilvl="5">
      <w:start w:val="1"/>
      <w:numFmt w:val="decimal"/>
      <w:lvlText w:val="%2."/>
      <w:lvlJc w:val="left"/>
      <w:rPr>
        <w:sz w:val="22"/>
        <w:szCs w:val="22"/>
      </w:rPr>
    </w:lvl>
    <w:lvl w:ilvl="6">
      <w:start w:val="1"/>
      <w:numFmt w:val="decimal"/>
      <w:lvlText w:val="%2."/>
      <w:lvlJc w:val="left"/>
      <w:rPr>
        <w:sz w:val="22"/>
        <w:szCs w:val="22"/>
      </w:rPr>
    </w:lvl>
    <w:lvl w:ilvl="7">
      <w:start w:val="1"/>
      <w:numFmt w:val="decimal"/>
      <w:lvlText w:val="%2."/>
      <w:lvlJc w:val="left"/>
      <w:rPr>
        <w:sz w:val="22"/>
        <w:szCs w:val="22"/>
      </w:rPr>
    </w:lvl>
    <w:lvl w:ilvl="8">
      <w:start w:val="1"/>
      <w:numFmt w:val="decimal"/>
      <w:lvlText w:val="%2."/>
      <w:lvlJc w:val="left"/>
      <w:rPr>
        <w:sz w:val="22"/>
        <w:szCs w:val="22"/>
      </w:rPr>
    </w:lvl>
  </w:abstractNum>
  <w:abstractNum w:abstractNumId="1">
    <w:nsid w:val="000D2A40"/>
    <w:multiLevelType w:val="hybridMultilevel"/>
    <w:tmpl w:val="C1D8227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
    <w:nsid w:val="00BE2C11"/>
    <w:multiLevelType w:val="hybridMultilevel"/>
    <w:tmpl w:val="A686E68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
    <w:nsid w:val="01D0355F"/>
    <w:multiLevelType w:val="hybridMultilevel"/>
    <w:tmpl w:val="736692A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
    <w:nsid w:val="01D20656"/>
    <w:multiLevelType w:val="hybridMultilevel"/>
    <w:tmpl w:val="652E0EE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
    <w:nsid w:val="021F1D6E"/>
    <w:multiLevelType w:val="hybridMultilevel"/>
    <w:tmpl w:val="8394492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
    <w:nsid w:val="02430609"/>
    <w:multiLevelType w:val="multilevel"/>
    <w:tmpl w:val="73F616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3224E97"/>
    <w:multiLevelType w:val="hybridMultilevel"/>
    <w:tmpl w:val="9816220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35453EA"/>
    <w:multiLevelType w:val="multilevel"/>
    <w:tmpl w:val="F17CD6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386658C"/>
    <w:multiLevelType w:val="hybridMultilevel"/>
    <w:tmpl w:val="D302B4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
    <w:nsid w:val="03E46145"/>
    <w:multiLevelType w:val="hybridMultilevel"/>
    <w:tmpl w:val="FE98D18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68F5467"/>
    <w:multiLevelType w:val="hybridMultilevel"/>
    <w:tmpl w:val="5F6652C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
    <w:nsid w:val="07586767"/>
    <w:multiLevelType w:val="hybridMultilevel"/>
    <w:tmpl w:val="6C16E6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
    <w:nsid w:val="075F6B66"/>
    <w:multiLevelType w:val="hybridMultilevel"/>
    <w:tmpl w:val="DDD25C5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
    <w:nsid w:val="082D49C9"/>
    <w:multiLevelType w:val="hybridMultilevel"/>
    <w:tmpl w:val="EF04016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
    <w:nsid w:val="08500979"/>
    <w:multiLevelType w:val="hybridMultilevel"/>
    <w:tmpl w:val="475C298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
    <w:nsid w:val="087F11E9"/>
    <w:multiLevelType w:val="multilevel"/>
    <w:tmpl w:val="89A4C7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87F13F9"/>
    <w:multiLevelType w:val="hybridMultilevel"/>
    <w:tmpl w:val="0CFC5EF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
    <w:nsid w:val="08816259"/>
    <w:multiLevelType w:val="hybridMultilevel"/>
    <w:tmpl w:val="611E36C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
    <w:nsid w:val="08821D20"/>
    <w:multiLevelType w:val="hybridMultilevel"/>
    <w:tmpl w:val="3828CA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
    <w:nsid w:val="08D332CB"/>
    <w:multiLevelType w:val="hybridMultilevel"/>
    <w:tmpl w:val="A73AED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
    <w:nsid w:val="08E44698"/>
    <w:multiLevelType w:val="hybridMultilevel"/>
    <w:tmpl w:val="0B8689B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
    <w:nsid w:val="08F416AA"/>
    <w:multiLevelType w:val="multilevel"/>
    <w:tmpl w:val="56DA77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09164227"/>
    <w:multiLevelType w:val="hybridMultilevel"/>
    <w:tmpl w:val="138EA38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4015A9"/>
    <w:multiLevelType w:val="hybridMultilevel"/>
    <w:tmpl w:val="44002AB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
    <w:nsid w:val="09523255"/>
    <w:multiLevelType w:val="multilevel"/>
    <w:tmpl w:val="4EE40C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09616E94"/>
    <w:multiLevelType w:val="multilevel"/>
    <w:tmpl w:val="E5CC5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96403BE"/>
    <w:multiLevelType w:val="hybridMultilevel"/>
    <w:tmpl w:val="33688EE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0">
    <w:nsid w:val="0AE64C15"/>
    <w:multiLevelType w:val="hybridMultilevel"/>
    <w:tmpl w:val="F2AC54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1">
    <w:nsid w:val="0B503EEC"/>
    <w:multiLevelType w:val="hybridMultilevel"/>
    <w:tmpl w:val="5C7A3F8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3">
    <w:nsid w:val="0C0C584E"/>
    <w:multiLevelType w:val="hybridMultilevel"/>
    <w:tmpl w:val="E82678A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4">
    <w:nsid w:val="0C0D0952"/>
    <w:multiLevelType w:val="hybridMultilevel"/>
    <w:tmpl w:val="73806F6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5">
    <w:nsid w:val="0C58304A"/>
    <w:multiLevelType w:val="multilevel"/>
    <w:tmpl w:val="742AFA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0D9B2996"/>
    <w:multiLevelType w:val="multilevel"/>
    <w:tmpl w:val="37C870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0F93201A"/>
    <w:multiLevelType w:val="hybridMultilevel"/>
    <w:tmpl w:val="6D7ED78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8">
    <w:nsid w:val="0FA673EF"/>
    <w:multiLevelType w:val="hybridMultilevel"/>
    <w:tmpl w:val="EF8A4A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9">
    <w:nsid w:val="10320265"/>
    <w:multiLevelType w:val="multilevel"/>
    <w:tmpl w:val="372871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03A29C4"/>
    <w:multiLevelType w:val="hybridMultilevel"/>
    <w:tmpl w:val="74E6024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1">
    <w:nsid w:val="103F6BAC"/>
    <w:multiLevelType w:val="hybridMultilevel"/>
    <w:tmpl w:val="C1E861C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2">
    <w:nsid w:val="11E370B7"/>
    <w:multiLevelType w:val="hybridMultilevel"/>
    <w:tmpl w:val="3084C8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3">
    <w:nsid w:val="11F1087C"/>
    <w:multiLevelType w:val="hybridMultilevel"/>
    <w:tmpl w:val="3E94FF0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4">
    <w:nsid w:val="12C00C9F"/>
    <w:multiLevelType w:val="hybridMultilevel"/>
    <w:tmpl w:val="A2D8A4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5">
    <w:nsid w:val="1319472C"/>
    <w:multiLevelType w:val="multilevel"/>
    <w:tmpl w:val="5CB02C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32D66B2"/>
    <w:multiLevelType w:val="hybridMultilevel"/>
    <w:tmpl w:val="ED488A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7">
    <w:nsid w:val="14152D89"/>
    <w:multiLevelType w:val="hybridMultilevel"/>
    <w:tmpl w:val="1A8CDD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8">
    <w:nsid w:val="14953D28"/>
    <w:multiLevelType w:val="hybridMultilevel"/>
    <w:tmpl w:val="ABE266F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9">
    <w:nsid w:val="14D85645"/>
    <w:multiLevelType w:val="multilevel"/>
    <w:tmpl w:val="C86C6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5D42838"/>
    <w:multiLevelType w:val="hybridMultilevel"/>
    <w:tmpl w:val="67A8F19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1">
    <w:nsid w:val="165D11A5"/>
    <w:multiLevelType w:val="hybridMultilevel"/>
    <w:tmpl w:val="312479A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2">
    <w:nsid w:val="17CE5E1D"/>
    <w:multiLevelType w:val="multilevel"/>
    <w:tmpl w:val="9AD6A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7D90BC6"/>
    <w:multiLevelType w:val="hybridMultilevel"/>
    <w:tmpl w:val="B026225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4">
    <w:nsid w:val="18175B08"/>
    <w:multiLevelType w:val="hybridMultilevel"/>
    <w:tmpl w:val="263E96C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9127A4A"/>
    <w:multiLevelType w:val="hybridMultilevel"/>
    <w:tmpl w:val="63D4431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1A0E3167"/>
    <w:multiLevelType w:val="hybridMultilevel"/>
    <w:tmpl w:val="EA8EF2D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9">
    <w:nsid w:val="1A532762"/>
    <w:multiLevelType w:val="hybridMultilevel"/>
    <w:tmpl w:val="4E56AF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0">
    <w:nsid w:val="1BAE1E64"/>
    <w:multiLevelType w:val="hybridMultilevel"/>
    <w:tmpl w:val="3686340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1">
    <w:nsid w:val="1C3F634F"/>
    <w:multiLevelType w:val="hybridMultilevel"/>
    <w:tmpl w:val="30EAEF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2">
    <w:nsid w:val="1C4C55F1"/>
    <w:multiLevelType w:val="hybridMultilevel"/>
    <w:tmpl w:val="7EE0B466"/>
    <w:lvl w:ilvl="0" w:tplc="00FAF84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C895D18"/>
    <w:multiLevelType w:val="hybridMultilevel"/>
    <w:tmpl w:val="3300F93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E6E2C08"/>
    <w:multiLevelType w:val="multilevel"/>
    <w:tmpl w:val="E82C5C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1FB50BD6"/>
    <w:multiLevelType w:val="hybridMultilevel"/>
    <w:tmpl w:val="A538C2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9">
    <w:nsid w:val="207B53FD"/>
    <w:multiLevelType w:val="multilevel"/>
    <w:tmpl w:val="B8FC4B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nsid w:val="20A05119"/>
    <w:multiLevelType w:val="hybridMultilevel"/>
    <w:tmpl w:val="59AEDC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1">
    <w:nsid w:val="20EB0F62"/>
    <w:multiLevelType w:val="hybridMultilevel"/>
    <w:tmpl w:val="AF5852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2">
    <w:nsid w:val="20F91AE4"/>
    <w:multiLevelType w:val="hybridMultilevel"/>
    <w:tmpl w:val="B818FE5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3">
    <w:nsid w:val="21AA1EC0"/>
    <w:multiLevelType w:val="multilevel"/>
    <w:tmpl w:val="C9EE2B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2CC2A77"/>
    <w:multiLevelType w:val="hybridMultilevel"/>
    <w:tmpl w:val="ADBC953C"/>
    <w:lvl w:ilvl="0" w:tplc="00FAF84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22E60F4D"/>
    <w:multiLevelType w:val="multilevel"/>
    <w:tmpl w:val="6F103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2F8316D"/>
    <w:multiLevelType w:val="hybridMultilevel"/>
    <w:tmpl w:val="AB30F03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8">
    <w:nsid w:val="230D5344"/>
    <w:multiLevelType w:val="hybridMultilevel"/>
    <w:tmpl w:val="5B3A4E2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9">
    <w:nsid w:val="233855C4"/>
    <w:multiLevelType w:val="hybridMultilevel"/>
    <w:tmpl w:val="FDDA1A0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0">
    <w:nsid w:val="237C751C"/>
    <w:multiLevelType w:val="hybridMultilevel"/>
    <w:tmpl w:val="FD2ABDB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1">
    <w:nsid w:val="239D7683"/>
    <w:multiLevelType w:val="hybridMultilevel"/>
    <w:tmpl w:val="880E09E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2">
    <w:nsid w:val="23DD0372"/>
    <w:multiLevelType w:val="multilevel"/>
    <w:tmpl w:val="AD2AB9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3F4773F"/>
    <w:multiLevelType w:val="hybridMultilevel"/>
    <w:tmpl w:val="E9C6E5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4">
    <w:nsid w:val="24A20AF8"/>
    <w:multiLevelType w:val="hybridMultilevel"/>
    <w:tmpl w:val="D5A4B33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5">
    <w:nsid w:val="24AA528F"/>
    <w:multiLevelType w:val="hybridMultilevel"/>
    <w:tmpl w:val="0122B50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6">
    <w:nsid w:val="24DC42DD"/>
    <w:multiLevelType w:val="multilevel"/>
    <w:tmpl w:val="CD7A3F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nsid w:val="268C0B37"/>
    <w:multiLevelType w:val="hybridMultilevel"/>
    <w:tmpl w:val="CB4A8B5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27261B9A"/>
    <w:multiLevelType w:val="hybridMultilevel"/>
    <w:tmpl w:val="31BAFB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0">
    <w:nsid w:val="272C76D5"/>
    <w:multiLevelType w:val="multilevel"/>
    <w:tmpl w:val="3920E77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1">
    <w:nsid w:val="27D550A5"/>
    <w:multiLevelType w:val="hybridMultilevel"/>
    <w:tmpl w:val="28C6BAB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2">
    <w:nsid w:val="27D67F3A"/>
    <w:multiLevelType w:val="multilevel"/>
    <w:tmpl w:val="2E1EB9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27EC4083"/>
    <w:multiLevelType w:val="hybridMultilevel"/>
    <w:tmpl w:val="6B82C5E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4">
    <w:nsid w:val="29E21051"/>
    <w:multiLevelType w:val="hybridMultilevel"/>
    <w:tmpl w:val="F50424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5">
    <w:nsid w:val="2ADE4FDC"/>
    <w:multiLevelType w:val="hybridMultilevel"/>
    <w:tmpl w:val="C136D0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6">
    <w:nsid w:val="2B90792F"/>
    <w:multiLevelType w:val="hybridMultilevel"/>
    <w:tmpl w:val="8CE0E11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7">
    <w:nsid w:val="2BB868F3"/>
    <w:multiLevelType w:val="multilevel"/>
    <w:tmpl w:val="01D223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nsid w:val="2C7E0B6E"/>
    <w:multiLevelType w:val="hybridMultilevel"/>
    <w:tmpl w:val="3F62E65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9">
    <w:nsid w:val="2D2A6F06"/>
    <w:multiLevelType w:val="hybridMultilevel"/>
    <w:tmpl w:val="F378C6C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0">
    <w:nsid w:val="2D857B92"/>
    <w:multiLevelType w:val="multilevel"/>
    <w:tmpl w:val="DE60A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2D93221B"/>
    <w:multiLevelType w:val="hybridMultilevel"/>
    <w:tmpl w:val="176A926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2">
    <w:nsid w:val="2DBD6434"/>
    <w:multiLevelType w:val="multilevel"/>
    <w:tmpl w:val="EF6244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3">
    <w:nsid w:val="2DF70C99"/>
    <w:multiLevelType w:val="hybridMultilevel"/>
    <w:tmpl w:val="0C2C3F7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4">
    <w:nsid w:val="2E104F1F"/>
    <w:multiLevelType w:val="hybridMultilevel"/>
    <w:tmpl w:val="5A887F2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2E9A0EA8"/>
    <w:multiLevelType w:val="hybridMultilevel"/>
    <w:tmpl w:val="11A2B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BD488F"/>
    <w:multiLevelType w:val="hybridMultilevel"/>
    <w:tmpl w:val="AD02CDD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8">
    <w:nsid w:val="2ECC0AA6"/>
    <w:multiLevelType w:val="hybridMultilevel"/>
    <w:tmpl w:val="894CAC1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9">
    <w:nsid w:val="2FB911EF"/>
    <w:multiLevelType w:val="hybridMultilevel"/>
    <w:tmpl w:val="531CE4B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0">
    <w:nsid w:val="30740C7A"/>
    <w:multiLevelType w:val="hybridMultilevel"/>
    <w:tmpl w:val="A3EE8CE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1">
    <w:nsid w:val="307E7CBC"/>
    <w:multiLevelType w:val="multilevel"/>
    <w:tmpl w:val="2E3400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2">
    <w:nsid w:val="30D515A1"/>
    <w:multiLevelType w:val="hybridMultilevel"/>
    <w:tmpl w:val="5D80841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3">
    <w:nsid w:val="31107E46"/>
    <w:multiLevelType w:val="hybridMultilevel"/>
    <w:tmpl w:val="28CEE40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4">
    <w:nsid w:val="3145534C"/>
    <w:multiLevelType w:val="hybridMultilevel"/>
    <w:tmpl w:val="BA1EBA58"/>
    <w:lvl w:ilvl="0" w:tplc="00FAF84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31460AFA"/>
    <w:multiLevelType w:val="hybridMultilevel"/>
    <w:tmpl w:val="82FEED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20A6A4C"/>
    <w:multiLevelType w:val="hybridMultilevel"/>
    <w:tmpl w:val="4A4004C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7">
    <w:nsid w:val="32D858E0"/>
    <w:multiLevelType w:val="multilevel"/>
    <w:tmpl w:val="B49A1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32E5290B"/>
    <w:multiLevelType w:val="hybridMultilevel"/>
    <w:tmpl w:val="92CE832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9">
    <w:nsid w:val="331B400C"/>
    <w:multiLevelType w:val="hybridMultilevel"/>
    <w:tmpl w:val="A992CF8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0">
    <w:nsid w:val="33451835"/>
    <w:multiLevelType w:val="hybridMultilevel"/>
    <w:tmpl w:val="BA944F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1">
    <w:nsid w:val="34740238"/>
    <w:multiLevelType w:val="hybridMultilevel"/>
    <w:tmpl w:val="8FFE7F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2">
    <w:nsid w:val="349F0602"/>
    <w:multiLevelType w:val="multilevel"/>
    <w:tmpl w:val="626088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34A42823"/>
    <w:multiLevelType w:val="hybridMultilevel"/>
    <w:tmpl w:val="E524414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4">
    <w:nsid w:val="350369FB"/>
    <w:multiLevelType w:val="multilevel"/>
    <w:tmpl w:val="1FC8AC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51D490C"/>
    <w:multiLevelType w:val="hybridMultilevel"/>
    <w:tmpl w:val="8460E4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6">
    <w:nsid w:val="357A450C"/>
    <w:multiLevelType w:val="hybridMultilevel"/>
    <w:tmpl w:val="4710C4A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7">
    <w:nsid w:val="35D44AFD"/>
    <w:multiLevelType w:val="hybridMultilevel"/>
    <w:tmpl w:val="25A0EE9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8">
    <w:nsid w:val="35F9591A"/>
    <w:multiLevelType w:val="hybridMultilevel"/>
    <w:tmpl w:val="139EF47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9">
    <w:nsid w:val="36E22998"/>
    <w:multiLevelType w:val="hybridMultilevel"/>
    <w:tmpl w:val="DEEA3A4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0">
    <w:nsid w:val="36F75A27"/>
    <w:multiLevelType w:val="hybridMultilevel"/>
    <w:tmpl w:val="AC2CC9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1">
    <w:nsid w:val="37230B5A"/>
    <w:multiLevelType w:val="hybridMultilevel"/>
    <w:tmpl w:val="4176B0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2">
    <w:nsid w:val="37A449A4"/>
    <w:multiLevelType w:val="hybridMultilevel"/>
    <w:tmpl w:val="A07C61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3">
    <w:nsid w:val="39220CC1"/>
    <w:multiLevelType w:val="multilevel"/>
    <w:tmpl w:val="D05AAE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39593C7C"/>
    <w:multiLevelType w:val="hybridMultilevel"/>
    <w:tmpl w:val="5066C4A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5">
    <w:nsid w:val="39942471"/>
    <w:multiLevelType w:val="multilevel"/>
    <w:tmpl w:val="89C6D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39B51413"/>
    <w:multiLevelType w:val="multilevel"/>
    <w:tmpl w:val="8162F0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7">
    <w:nsid w:val="3A7E2DB2"/>
    <w:multiLevelType w:val="hybridMultilevel"/>
    <w:tmpl w:val="A39043B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8">
    <w:nsid w:val="3AA21EEF"/>
    <w:multiLevelType w:val="hybridMultilevel"/>
    <w:tmpl w:val="C8CCEA2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9">
    <w:nsid w:val="3AAC20E7"/>
    <w:multiLevelType w:val="multilevel"/>
    <w:tmpl w:val="E924BA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3AE52F8C"/>
    <w:multiLevelType w:val="hybridMultilevel"/>
    <w:tmpl w:val="9DBEFC8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1">
    <w:nsid w:val="3B211A25"/>
    <w:multiLevelType w:val="hybridMultilevel"/>
    <w:tmpl w:val="4DF29B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2">
    <w:nsid w:val="3BD46C10"/>
    <w:multiLevelType w:val="hybridMultilevel"/>
    <w:tmpl w:val="CC52F74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3">
    <w:nsid w:val="3BF01697"/>
    <w:multiLevelType w:val="hybridMultilevel"/>
    <w:tmpl w:val="CD84F12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4">
    <w:nsid w:val="3C4849BA"/>
    <w:multiLevelType w:val="hybridMultilevel"/>
    <w:tmpl w:val="37CE5970"/>
    <w:lvl w:ilvl="0" w:tplc="00FAF8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C5975AF"/>
    <w:multiLevelType w:val="multilevel"/>
    <w:tmpl w:val="FE92EA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3CCA5D2B"/>
    <w:multiLevelType w:val="hybridMultilevel"/>
    <w:tmpl w:val="A09021B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3DBA3DFE"/>
    <w:multiLevelType w:val="hybridMultilevel"/>
    <w:tmpl w:val="DE527F8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9">
    <w:nsid w:val="3E201584"/>
    <w:multiLevelType w:val="hybridMultilevel"/>
    <w:tmpl w:val="1CFA1A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0">
    <w:nsid w:val="3E3D5F6F"/>
    <w:multiLevelType w:val="multilevel"/>
    <w:tmpl w:val="BC72DD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1">
    <w:nsid w:val="3EB018B4"/>
    <w:multiLevelType w:val="hybridMultilevel"/>
    <w:tmpl w:val="BCDA69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2">
    <w:nsid w:val="3EC55C3D"/>
    <w:multiLevelType w:val="hybridMultilevel"/>
    <w:tmpl w:val="C91E0A2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3">
    <w:nsid w:val="3EE64CD1"/>
    <w:multiLevelType w:val="hybridMultilevel"/>
    <w:tmpl w:val="8124BEF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4">
    <w:nsid w:val="3EF32560"/>
    <w:multiLevelType w:val="hybridMultilevel"/>
    <w:tmpl w:val="9D0C768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5">
    <w:nsid w:val="3F3A5D31"/>
    <w:multiLevelType w:val="hybridMultilevel"/>
    <w:tmpl w:val="F14CB5A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6">
    <w:nsid w:val="3FC81FEE"/>
    <w:multiLevelType w:val="hybridMultilevel"/>
    <w:tmpl w:val="4730730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7">
    <w:nsid w:val="40AC3989"/>
    <w:multiLevelType w:val="multilevel"/>
    <w:tmpl w:val="E85CAC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40DA2BC2"/>
    <w:multiLevelType w:val="hybridMultilevel"/>
    <w:tmpl w:val="C4B625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9">
    <w:nsid w:val="40F52853"/>
    <w:multiLevelType w:val="multilevel"/>
    <w:tmpl w:val="7C183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411B7183"/>
    <w:multiLevelType w:val="hybridMultilevel"/>
    <w:tmpl w:val="0B807C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1">
    <w:nsid w:val="414E7E67"/>
    <w:multiLevelType w:val="hybridMultilevel"/>
    <w:tmpl w:val="0F0A6FC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2">
    <w:nsid w:val="41727ADF"/>
    <w:multiLevelType w:val="multilevel"/>
    <w:tmpl w:val="178A74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42E7480F"/>
    <w:multiLevelType w:val="hybridMultilevel"/>
    <w:tmpl w:val="77A46E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5">
    <w:nsid w:val="43112AB0"/>
    <w:multiLevelType w:val="hybridMultilevel"/>
    <w:tmpl w:val="D2D242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6">
    <w:nsid w:val="43486DAE"/>
    <w:multiLevelType w:val="hybridMultilevel"/>
    <w:tmpl w:val="F6CA290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7">
    <w:nsid w:val="436E1735"/>
    <w:multiLevelType w:val="multilevel"/>
    <w:tmpl w:val="EBB070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43C522DA"/>
    <w:multiLevelType w:val="hybridMultilevel"/>
    <w:tmpl w:val="960CC35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442469F1"/>
    <w:multiLevelType w:val="hybridMultilevel"/>
    <w:tmpl w:val="1A9411C4"/>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70">
    <w:nsid w:val="44727CF4"/>
    <w:multiLevelType w:val="hybridMultilevel"/>
    <w:tmpl w:val="F394144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1">
    <w:nsid w:val="4574428C"/>
    <w:multiLevelType w:val="hybridMultilevel"/>
    <w:tmpl w:val="6F3A78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2">
    <w:nsid w:val="459E0BA7"/>
    <w:multiLevelType w:val="hybridMultilevel"/>
    <w:tmpl w:val="826CDB7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3">
    <w:nsid w:val="45F918E8"/>
    <w:multiLevelType w:val="hybridMultilevel"/>
    <w:tmpl w:val="85F441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4">
    <w:nsid w:val="47036ED2"/>
    <w:multiLevelType w:val="hybridMultilevel"/>
    <w:tmpl w:val="7142540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5">
    <w:nsid w:val="47CE68B9"/>
    <w:multiLevelType w:val="multilevel"/>
    <w:tmpl w:val="BDF86F34"/>
    <w:lvl w:ilvl="0">
      <w:start w:val="1"/>
      <w:numFmt w:val="bullet"/>
      <w:lvlText w:val=""/>
      <w:lvlJc w:val="left"/>
      <w:pPr>
        <w:tabs>
          <w:tab w:val="num" w:pos="720"/>
        </w:tabs>
        <w:ind w:left="720" w:hanging="360"/>
      </w:pPr>
      <w:rPr>
        <w:rFonts w:ascii="Symbol" w:hAnsi="Symbol" w:cs="OpenSymbol" w:hint="default"/>
        <w:b w:val="0"/>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76">
    <w:nsid w:val="48203AE5"/>
    <w:multiLevelType w:val="multilevel"/>
    <w:tmpl w:val="20CA3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48B46088"/>
    <w:multiLevelType w:val="hybridMultilevel"/>
    <w:tmpl w:val="21728EC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8">
    <w:nsid w:val="48C7503F"/>
    <w:multiLevelType w:val="multilevel"/>
    <w:tmpl w:val="911C7A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nsid w:val="497B481E"/>
    <w:multiLevelType w:val="hybridMultilevel"/>
    <w:tmpl w:val="B46E817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0">
    <w:nsid w:val="498B196D"/>
    <w:multiLevelType w:val="hybridMultilevel"/>
    <w:tmpl w:val="28C0B9D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1">
    <w:nsid w:val="49C37C6A"/>
    <w:multiLevelType w:val="multilevel"/>
    <w:tmpl w:val="9AB0B6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2">
    <w:nsid w:val="49FA33FE"/>
    <w:multiLevelType w:val="multilevel"/>
    <w:tmpl w:val="8B9A37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4B000B5D"/>
    <w:multiLevelType w:val="hybridMultilevel"/>
    <w:tmpl w:val="643CEE5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5">
    <w:nsid w:val="4C1A50F3"/>
    <w:multiLevelType w:val="hybridMultilevel"/>
    <w:tmpl w:val="9E8AAC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6">
    <w:nsid w:val="4C1C1C77"/>
    <w:multiLevelType w:val="multilevel"/>
    <w:tmpl w:val="82EAE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4D323911"/>
    <w:multiLevelType w:val="hybridMultilevel"/>
    <w:tmpl w:val="FC527C0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4D922283"/>
    <w:multiLevelType w:val="multilevel"/>
    <w:tmpl w:val="8326AD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4DB147FC"/>
    <w:multiLevelType w:val="hybridMultilevel"/>
    <w:tmpl w:val="BC3A8D2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1">
    <w:nsid w:val="4DF90245"/>
    <w:multiLevelType w:val="hybridMultilevel"/>
    <w:tmpl w:val="6100B1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2">
    <w:nsid w:val="4E2C3C7F"/>
    <w:multiLevelType w:val="hybridMultilevel"/>
    <w:tmpl w:val="0E785C4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3">
    <w:nsid w:val="4E2F22B3"/>
    <w:multiLevelType w:val="hybridMultilevel"/>
    <w:tmpl w:val="AC9A442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4">
    <w:nsid w:val="4E985F23"/>
    <w:multiLevelType w:val="hybridMultilevel"/>
    <w:tmpl w:val="0608B8D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5">
    <w:nsid w:val="4ED51A5D"/>
    <w:multiLevelType w:val="multilevel"/>
    <w:tmpl w:val="4BBA9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4F9662D3"/>
    <w:multiLevelType w:val="hybridMultilevel"/>
    <w:tmpl w:val="07D4908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7">
    <w:nsid w:val="50103F71"/>
    <w:multiLevelType w:val="hybridMultilevel"/>
    <w:tmpl w:val="4B74F79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8">
    <w:nsid w:val="513773A3"/>
    <w:multiLevelType w:val="hybridMultilevel"/>
    <w:tmpl w:val="1A30101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9">
    <w:nsid w:val="515F6A12"/>
    <w:multiLevelType w:val="hybridMultilevel"/>
    <w:tmpl w:val="F1ECB0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0">
    <w:nsid w:val="51A01B73"/>
    <w:multiLevelType w:val="hybridMultilevel"/>
    <w:tmpl w:val="9E92BB1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53D30B81"/>
    <w:multiLevelType w:val="multilevel"/>
    <w:tmpl w:val="EDB6ED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53F823A3"/>
    <w:multiLevelType w:val="hybridMultilevel"/>
    <w:tmpl w:val="C80C1B3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5">
    <w:nsid w:val="54354E4B"/>
    <w:multiLevelType w:val="hybridMultilevel"/>
    <w:tmpl w:val="A4A4D4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6">
    <w:nsid w:val="56375666"/>
    <w:multiLevelType w:val="hybridMultilevel"/>
    <w:tmpl w:val="A8EACBE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7">
    <w:nsid w:val="563A483D"/>
    <w:multiLevelType w:val="hybridMultilevel"/>
    <w:tmpl w:val="012C39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8">
    <w:nsid w:val="566077F9"/>
    <w:multiLevelType w:val="hybridMultilevel"/>
    <w:tmpl w:val="96FCC07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9">
    <w:nsid w:val="56E26135"/>
    <w:multiLevelType w:val="hybridMultilevel"/>
    <w:tmpl w:val="CD5AA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72D3020"/>
    <w:multiLevelType w:val="hybridMultilevel"/>
    <w:tmpl w:val="F74220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1">
    <w:nsid w:val="587676AB"/>
    <w:multiLevelType w:val="hybridMultilevel"/>
    <w:tmpl w:val="8C284A4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2">
    <w:nsid w:val="58770920"/>
    <w:multiLevelType w:val="hybridMultilevel"/>
    <w:tmpl w:val="A3C2EFD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3">
    <w:nsid w:val="58AA3014"/>
    <w:multiLevelType w:val="hybridMultilevel"/>
    <w:tmpl w:val="39F4B62A"/>
    <w:lvl w:ilvl="0" w:tplc="00FAF8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9392761"/>
    <w:multiLevelType w:val="hybridMultilevel"/>
    <w:tmpl w:val="E3BC30A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5">
    <w:nsid w:val="598A513E"/>
    <w:multiLevelType w:val="hybridMultilevel"/>
    <w:tmpl w:val="19CC0D7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6">
    <w:nsid w:val="59A01611"/>
    <w:multiLevelType w:val="hybridMultilevel"/>
    <w:tmpl w:val="8F3C76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7">
    <w:nsid w:val="5A757643"/>
    <w:multiLevelType w:val="hybridMultilevel"/>
    <w:tmpl w:val="79AAD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AF822C1"/>
    <w:multiLevelType w:val="hybridMultilevel"/>
    <w:tmpl w:val="F4E0E56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9">
    <w:nsid w:val="5BA10226"/>
    <w:multiLevelType w:val="multilevel"/>
    <w:tmpl w:val="4A5E49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5BED59AD"/>
    <w:multiLevelType w:val="hybridMultilevel"/>
    <w:tmpl w:val="00F6265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1">
    <w:nsid w:val="5D1657E0"/>
    <w:multiLevelType w:val="hybridMultilevel"/>
    <w:tmpl w:val="EF40EAC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2">
    <w:nsid w:val="5D1C4DDA"/>
    <w:multiLevelType w:val="hybridMultilevel"/>
    <w:tmpl w:val="E9503C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5DF37217"/>
    <w:multiLevelType w:val="hybridMultilevel"/>
    <w:tmpl w:val="56CA1C3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5">
    <w:nsid w:val="5DFF5339"/>
    <w:multiLevelType w:val="multilevel"/>
    <w:tmpl w:val="10888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6">
    <w:nsid w:val="5E181BF7"/>
    <w:multiLevelType w:val="hybridMultilevel"/>
    <w:tmpl w:val="0FF470C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7">
    <w:nsid w:val="5EFA6BB0"/>
    <w:multiLevelType w:val="hybridMultilevel"/>
    <w:tmpl w:val="111A7D7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8">
    <w:nsid w:val="60295094"/>
    <w:multiLevelType w:val="hybridMultilevel"/>
    <w:tmpl w:val="E50A48B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9">
    <w:nsid w:val="60514246"/>
    <w:multiLevelType w:val="hybridMultilevel"/>
    <w:tmpl w:val="867A62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0">
    <w:nsid w:val="60851F18"/>
    <w:multiLevelType w:val="multilevel"/>
    <w:tmpl w:val="381AAA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60D22CCC"/>
    <w:multiLevelType w:val="hybridMultilevel"/>
    <w:tmpl w:val="768A0F9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2">
    <w:nsid w:val="61CB6B4D"/>
    <w:multiLevelType w:val="hybridMultilevel"/>
    <w:tmpl w:val="5428EB4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3">
    <w:nsid w:val="62534937"/>
    <w:multiLevelType w:val="multilevel"/>
    <w:tmpl w:val="12BE6F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nsid w:val="62923BFE"/>
    <w:multiLevelType w:val="hybridMultilevel"/>
    <w:tmpl w:val="8B629AB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5">
    <w:nsid w:val="62964E07"/>
    <w:multiLevelType w:val="hybridMultilevel"/>
    <w:tmpl w:val="4E1ACDF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6">
    <w:nsid w:val="62BA5165"/>
    <w:multiLevelType w:val="hybridMultilevel"/>
    <w:tmpl w:val="B47A50F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7">
    <w:nsid w:val="638F3691"/>
    <w:multiLevelType w:val="hybridMultilevel"/>
    <w:tmpl w:val="12C8BF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64B9551B"/>
    <w:multiLevelType w:val="hybridMultilevel"/>
    <w:tmpl w:val="4F1A2D0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0">
    <w:nsid w:val="64C07414"/>
    <w:multiLevelType w:val="hybridMultilevel"/>
    <w:tmpl w:val="F5369B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1">
    <w:nsid w:val="66075B6B"/>
    <w:multiLevelType w:val="hybridMultilevel"/>
    <w:tmpl w:val="F5B2444A"/>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2">
    <w:nsid w:val="660F07E8"/>
    <w:multiLevelType w:val="hybridMultilevel"/>
    <w:tmpl w:val="F3CC84F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3">
    <w:nsid w:val="66922FE7"/>
    <w:multiLevelType w:val="hybridMultilevel"/>
    <w:tmpl w:val="F7D2FEB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4">
    <w:nsid w:val="6694161C"/>
    <w:multiLevelType w:val="hybridMultilevel"/>
    <w:tmpl w:val="E384BE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5">
    <w:nsid w:val="68526BA3"/>
    <w:multiLevelType w:val="hybridMultilevel"/>
    <w:tmpl w:val="34F064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6">
    <w:nsid w:val="687A5D47"/>
    <w:multiLevelType w:val="hybridMultilevel"/>
    <w:tmpl w:val="643E360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7">
    <w:nsid w:val="688C7DF6"/>
    <w:multiLevelType w:val="hybridMultilevel"/>
    <w:tmpl w:val="617A1B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8">
    <w:nsid w:val="69AD4FE0"/>
    <w:multiLevelType w:val="hybridMultilevel"/>
    <w:tmpl w:val="257455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0">
    <w:nsid w:val="69FC3A5D"/>
    <w:multiLevelType w:val="multilevel"/>
    <w:tmpl w:val="5FDCF7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nsid w:val="6BA031D8"/>
    <w:multiLevelType w:val="hybridMultilevel"/>
    <w:tmpl w:val="B26C5AD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2">
    <w:nsid w:val="6BAB5C37"/>
    <w:multiLevelType w:val="multilevel"/>
    <w:tmpl w:val="F17A92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3">
    <w:nsid w:val="6C04140D"/>
    <w:multiLevelType w:val="hybridMultilevel"/>
    <w:tmpl w:val="CAC8EAC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4">
    <w:nsid w:val="6CC06107"/>
    <w:multiLevelType w:val="hybridMultilevel"/>
    <w:tmpl w:val="18D6401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5">
    <w:nsid w:val="6CD56E0E"/>
    <w:multiLevelType w:val="hybridMultilevel"/>
    <w:tmpl w:val="C6E26B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7">
    <w:nsid w:val="6D535AA0"/>
    <w:multiLevelType w:val="multilevel"/>
    <w:tmpl w:val="06F434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6D964F72"/>
    <w:multiLevelType w:val="hybridMultilevel"/>
    <w:tmpl w:val="CB3E873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9">
    <w:nsid w:val="6DD422E7"/>
    <w:multiLevelType w:val="hybridMultilevel"/>
    <w:tmpl w:val="3BAC85A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61">
    <w:nsid w:val="6EEB0F32"/>
    <w:multiLevelType w:val="hybridMultilevel"/>
    <w:tmpl w:val="6D8C15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nsid w:val="703500BD"/>
    <w:multiLevelType w:val="hybridMultilevel"/>
    <w:tmpl w:val="26362D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4">
    <w:nsid w:val="70C16B82"/>
    <w:multiLevelType w:val="hybridMultilevel"/>
    <w:tmpl w:val="D7427F8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5">
    <w:nsid w:val="711C08F5"/>
    <w:multiLevelType w:val="hybridMultilevel"/>
    <w:tmpl w:val="8B7C7C5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6">
    <w:nsid w:val="72D10EE2"/>
    <w:multiLevelType w:val="hybridMultilevel"/>
    <w:tmpl w:val="5C9A1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3334A88"/>
    <w:multiLevelType w:val="hybridMultilevel"/>
    <w:tmpl w:val="2264D2A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8">
    <w:nsid w:val="738D28DE"/>
    <w:multiLevelType w:val="hybridMultilevel"/>
    <w:tmpl w:val="FDBCCF1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9">
    <w:nsid w:val="73EB4408"/>
    <w:multiLevelType w:val="hybridMultilevel"/>
    <w:tmpl w:val="38B002A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0">
    <w:nsid w:val="745404E8"/>
    <w:multiLevelType w:val="hybridMultilevel"/>
    <w:tmpl w:val="A2EA6A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1">
    <w:nsid w:val="74B212DF"/>
    <w:multiLevelType w:val="hybridMultilevel"/>
    <w:tmpl w:val="36DE29F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2">
    <w:nsid w:val="74EF3F68"/>
    <w:multiLevelType w:val="multilevel"/>
    <w:tmpl w:val="4E08E2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3">
    <w:nsid w:val="75BD1C79"/>
    <w:multiLevelType w:val="multilevel"/>
    <w:tmpl w:val="17B6E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4">
    <w:nsid w:val="760606D8"/>
    <w:multiLevelType w:val="multilevel"/>
    <w:tmpl w:val="5CBE66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5">
    <w:nsid w:val="76EB6A9E"/>
    <w:multiLevelType w:val="multilevel"/>
    <w:tmpl w:val="05B09C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6">
    <w:nsid w:val="77195B5A"/>
    <w:multiLevelType w:val="hybridMultilevel"/>
    <w:tmpl w:val="C0FABB6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7">
    <w:nsid w:val="77F70F37"/>
    <w:multiLevelType w:val="hybridMultilevel"/>
    <w:tmpl w:val="C6C63D2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8">
    <w:nsid w:val="788F68FE"/>
    <w:multiLevelType w:val="hybridMultilevel"/>
    <w:tmpl w:val="59069D2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1">
    <w:nsid w:val="7B94343F"/>
    <w:multiLevelType w:val="multilevel"/>
    <w:tmpl w:val="3BC089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7C423CB2"/>
    <w:multiLevelType w:val="hybridMultilevel"/>
    <w:tmpl w:val="79540D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3">
    <w:nsid w:val="7C6C148A"/>
    <w:multiLevelType w:val="hybridMultilevel"/>
    <w:tmpl w:val="4814BEF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4">
    <w:nsid w:val="7C7142FD"/>
    <w:multiLevelType w:val="hybridMultilevel"/>
    <w:tmpl w:val="2812A0C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5">
    <w:nsid w:val="7D0F77ED"/>
    <w:multiLevelType w:val="hybridMultilevel"/>
    <w:tmpl w:val="2640B58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6">
    <w:nsid w:val="7D35213D"/>
    <w:multiLevelType w:val="multilevel"/>
    <w:tmpl w:val="AF945E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7">
    <w:nsid w:val="7D9F1F2D"/>
    <w:multiLevelType w:val="multilevel"/>
    <w:tmpl w:val="5A8AE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8">
    <w:nsid w:val="7DC3724B"/>
    <w:multiLevelType w:val="hybridMultilevel"/>
    <w:tmpl w:val="0404802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9">
    <w:nsid w:val="7DE05331"/>
    <w:multiLevelType w:val="multilevel"/>
    <w:tmpl w:val="8592CE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0">
    <w:nsid w:val="7E240192"/>
    <w:multiLevelType w:val="multilevel"/>
    <w:tmpl w:val="FE64EF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1">
    <w:nsid w:val="7EA025FD"/>
    <w:multiLevelType w:val="multilevel"/>
    <w:tmpl w:val="4C5250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2">
    <w:nsid w:val="7F732E8C"/>
    <w:multiLevelType w:val="hybridMultilevel"/>
    <w:tmpl w:val="0AA4A22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num w:numId="1">
    <w:abstractNumId w:val="11"/>
  </w:num>
  <w:num w:numId="2">
    <w:abstractNumId w:val="223"/>
  </w:num>
  <w:num w:numId="3">
    <w:abstractNumId w:val="256"/>
  </w:num>
  <w:num w:numId="4">
    <w:abstractNumId w:val="183"/>
  </w:num>
  <w:num w:numId="5">
    <w:abstractNumId w:val="260"/>
  </w:num>
  <w:num w:numId="6">
    <w:abstractNumId w:val="66"/>
  </w:num>
  <w:num w:numId="7">
    <w:abstractNumId w:val="64"/>
  </w:num>
  <w:num w:numId="8">
    <w:abstractNumId w:val="163"/>
  </w:num>
  <w:num w:numId="9">
    <w:abstractNumId w:val="249"/>
  </w:num>
  <w:num w:numId="10">
    <w:abstractNumId w:val="201"/>
  </w:num>
  <w:num w:numId="11">
    <w:abstractNumId w:val="105"/>
  </w:num>
  <w:num w:numId="12">
    <w:abstractNumId w:val="203"/>
  </w:num>
  <w:num w:numId="13">
    <w:abstractNumId w:val="32"/>
  </w:num>
  <w:num w:numId="14">
    <w:abstractNumId w:val="55"/>
  </w:num>
  <w:num w:numId="15">
    <w:abstractNumId w:val="280"/>
  </w:num>
  <w:num w:numId="16">
    <w:abstractNumId w:val="279"/>
  </w:num>
  <w:num w:numId="17">
    <w:abstractNumId w:val="88"/>
  </w:num>
  <w:num w:numId="18">
    <w:abstractNumId w:val="238"/>
  </w:num>
  <w:num w:numId="19">
    <w:abstractNumId w:val="188"/>
  </w:num>
  <w:num w:numId="20">
    <w:abstractNumId w:val="25"/>
  </w:num>
  <w:num w:numId="21">
    <w:abstractNumId w:val="67"/>
  </w:num>
  <w:num w:numId="22">
    <w:abstractNumId w:val="74"/>
  </w:num>
  <w:num w:numId="23">
    <w:abstractNumId w:val="57"/>
  </w:num>
  <w:num w:numId="24">
    <w:abstractNumId w:val="262"/>
  </w:num>
  <w:num w:numId="25">
    <w:abstractNumId w:val="147"/>
  </w:num>
  <w:num w:numId="26">
    <w:abstractNumId w:val="162"/>
  </w:num>
  <w:num w:numId="27">
    <w:abstractNumId w:val="195"/>
  </w:num>
  <w:num w:numId="28">
    <w:abstractNumId w:val="86"/>
  </w:num>
  <w:num w:numId="29">
    <w:abstractNumId w:val="124"/>
  </w:num>
  <w:num w:numId="30">
    <w:abstractNumId w:val="136"/>
  </w:num>
  <w:num w:numId="31">
    <w:abstractNumId w:val="287"/>
  </w:num>
  <w:num w:numId="32">
    <w:abstractNumId w:val="150"/>
  </w:num>
  <w:num w:numId="33">
    <w:abstractNumId w:val="45"/>
  </w:num>
  <w:num w:numId="34">
    <w:abstractNumId w:val="36"/>
  </w:num>
  <w:num w:numId="35">
    <w:abstractNumId w:val="6"/>
  </w:num>
  <w:num w:numId="36">
    <w:abstractNumId w:val="97"/>
  </w:num>
  <w:num w:numId="37">
    <w:abstractNumId w:val="139"/>
  </w:num>
  <w:num w:numId="38">
    <w:abstractNumId w:val="202"/>
  </w:num>
  <w:num w:numId="39">
    <w:abstractNumId w:val="274"/>
  </w:num>
  <w:num w:numId="40">
    <w:abstractNumId w:val="252"/>
  </w:num>
  <w:num w:numId="41">
    <w:abstractNumId w:val="92"/>
  </w:num>
  <w:num w:numId="42">
    <w:abstractNumId w:val="27"/>
  </w:num>
  <w:num w:numId="43">
    <w:abstractNumId w:val="76"/>
  </w:num>
  <w:num w:numId="44">
    <w:abstractNumId w:val="275"/>
  </w:num>
  <w:num w:numId="45">
    <w:abstractNumId w:val="167"/>
  </w:num>
  <w:num w:numId="46">
    <w:abstractNumId w:val="73"/>
  </w:num>
  <w:num w:numId="47">
    <w:abstractNumId w:val="35"/>
  </w:num>
  <w:num w:numId="48">
    <w:abstractNumId w:val="8"/>
  </w:num>
  <w:num w:numId="49">
    <w:abstractNumId w:val="291"/>
  </w:num>
  <w:num w:numId="50">
    <w:abstractNumId w:val="111"/>
  </w:num>
  <w:num w:numId="51">
    <w:abstractNumId w:val="189"/>
  </w:num>
  <w:num w:numId="52">
    <w:abstractNumId w:val="181"/>
  </w:num>
  <w:num w:numId="53">
    <w:abstractNumId w:val="176"/>
  </w:num>
  <w:num w:numId="54">
    <w:abstractNumId w:val="102"/>
  </w:num>
  <w:num w:numId="55">
    <w:abstractNumId w:val="133"/>
  </w:num>
  <w:num w:numId="56">
    <w:abstractNumId w:val="272"/>
  </w:num>
  <w:num w:numId="57">
    <w:abstractNumId w:val="69"/>
  </w:num>
  <w:num w:numId="58">
    <w:abstractNumId w:val="225"/>
  </w:num>
  <w:num w:numId="59">
    <w:abstractNumId w:val="286"/>
  </w:num>
  <w:num w:numId="60">
    <w:abstractNumId w:val="290"/>
  </w:num>
  <w:num w:numId="61">
    <w:abstractNumId w:val="233"/>
  </w:num>
  <w:num w:numId="62">
    <w:abstractNumId w:val="52"/>
  </w:num>
  <w:num w:numId="63">
    <w:abstractNumId w:val="257"/>
  </w:num>
  <w:num w:numId="64">
    <w:abstractNumId w:val="23"/>
  </w:num>
  <w:num w:numId="65">
    <w:abstractNumId w:val="39"/>
  </w:num>
  <w:num w:numId="66">
    <w:abstractNumId w:val="273"/>
  </w:num>
  <w:num w:numId="67">
    <w:abstractNumId w:val="178"/>
  </w:num>
  <w:num w:numId="68">
    <w:abstractNumId w:val="117"/>
  </w:num>
  <w:num w:numId="69">
    <w:abstractNumId w:val="281"/>
  </w:num>
  <w:num w:numId="70">
    <w:abstractNumId w:val="82"/>
  </w:num>
  <w:num w:numId="71">
    <w:abstractNumId w:val="17"/>
  </w:num>
  <w:num w:numId="72">
    <w:abstractNumId w:val="145"/>
  </w:num>
  <w:num w:numId="73">
    <w:abstractNumId w:val="159"/>
  </w:num>
  <w:num w:numId="74">
    <w:abstractNumId w:val="186"/>
  </w:num>
  <w:num w:numId="75">
    <w:abstractNumId w:val="157"/>
  </w:num>
  <w:num w:numId="76">
    <w:abstractNumId w:val="90"/>
  </w:num>
  <w:num w:numId="77">
    <w:abstractNumId w:val="289"/>
  </w:num>
  <w:num w:numId="78">
    <w:abstractNumId w:val="49"/>
  </w:num>
  <w:num w:numId="79">
    <w:abstractNumId w:val="219"/>
  </w:num>
  <w:num w:numId="80">
    <w:abstractNumId w:val="182"/>
  </w:num>
  <w:num w:numId="81">
    <w:abstractNumId w:val="135"/>
  </w:num>
  <w:num w:numId="82">
    <w:abstractNumId w:val="100"/>
  </w:num>
  <w:num w:numId="83">
    <w:abstractNumId w:val="250"/>
  </w:num>
  <w:num w:numId="84">
    <w:abstractNumId w:val="65"/>
  </w:num>
  <w:num w:numId="85">
    <w:abstractNumId w:val="28"/>
  </w:num>
  <w:num w:numId="86">
    <w:abstractNumId w:val="96"/>
  </w:num>
  <w:num w:numId="87">
    <w:abstractNumId w:val="244"/>
  </w:num>
  <w:num w:numId="88">
    <w:abstractNumId w:val="72"/>
  </w:num>
  <w:num w:numId="89">
    <w:abstractNumId w:val="232"/>
  </w:num>
  <w:num w:numId="90">
    <w:abstractNumId w:val="37"/>
  </w:num>
  <w:num w:numId="91">
    <w:abstractNumId w:val="234"/>
  </w:num>
  <w:num w:numId="92">
    <w:abstractNumId w:val="268"/>
  </w:num>
  <w:num w:numId="93">
    <w:abstractNumId w:val="127"/>
  </w:num>
  <w:num w:numId="94">
    <w:abstractNumId w:val="271"/>
  </w:num>
  <w:num w:numId="95">
    <w:abstractNumId w:val="179"/>
  </w:num>
  <w:num w:numId="96">
    <w:abstractNumId w:val="30"/>
  </w:num>
  <w:num w:numId="97">
    <w:abstractNumId w:val="166"/>
  </w:num>
  <w:num w:numId="98">
    <w:abstractNumId w:val="197"/>
  </w:num>
  <w:num w:numId="99">
    <w:abstractNumId w:val="204"/>
  </w:num>
  <w:num w:numId="100">
    <w:abstractNumId w:val="154"/>
  </w:num>
  <w:num w:numId="101">
    <w:abstractNumId w:val="132"/>
  </w:num>
  <w:num w:numId="102">
    <w:abstractNumId w:val="116"/>
  </w:num>
  <w:num w:numId="103">
    <w:abstractNumId w:val="151"/>
  </w:num>
  <w:num w:numId="104">
    <w:abstractNumId w:val="120"/>
  </w:num>
  <w:num w:numId="105">
    <w:abstractNumId w:val="20"/>
  </w:num>
  <w:num w:numId="106">
    <w:abstractNumId w:val="229"/>
  </w:num>
  <w:num w:numId="107">
    <w:abstractNumId w:val="259"/>
  </w:num>
  <w:num w:numId="108">
    <w:abstractNumId w:val="112"/>
  </w:num>
  <w:num w:numId="109">
    <w:abstractNumId w:val="264"/>
  </w:num>
  <w:num w:numId="110">
    <w:abstractNumId w:val="243"/>
  </w:num>
  <w:num w:numId="111">
    <w:abstractNumId w:val="91"/>
  </w:num>
  <w:num w:numId="112">
    <w:abstractNumId w:val="58"/>
  </w:num>
  <w:num w:numId="113">
    <w:abstractNumId w:val="93"/>
  </w:num>
  <w:num w:numId="114">
    <w:abstractNumId w:val="276"/>
  </w:num>
  <w:num w:numId="115">
    <w:abstractNumId w:val="130"/>
  </w:num>
  <w:num w:numId="116">
    <w:abstractNumId w:val="149"/>
  </w:num>
  <w:num w:numId="117">
    <w:abstractNumId w:val="245"/>
  </w:num>
  <w:num w:numId="118">
    <w:abstractNumId w:val="198"/>
  </w:num>
  <w:num w:numId="119">
    <w:abstractNumId w:val="143"/>
  </w:num>
  <w:num w:numId="120">
    <w:abstractNumId w:val="172"/>
  </w:num>
  <w:num w:numId="121">
    <w:abstractNumId w:val="121"/>
  </w:num>
  <w:num w:numId="122">
    <w:abstractNumId w:val="138"/>
  </w:num>
  <w:num w:numId="123">
    <w:abstractNumId w:val="220"/>
  </w:num>
  <w:num w:numId="124">
    <w:abstractNumId w:val="13"/>
  </w:num>
  <w:num w:numId="125">
    <w:abstractNumId w:val="254"/>
  </w:num>
  <w:num w:numId="126">
    <w:abstractNumId w:val="46"/>
  </w:num>
  <w:num w:numId="127">
    <w:abstractNumId w:val="247"/>
  </w:num>
  <w:num w:numId="128">
    <w:abstractNumId w:val="21"/>
  </w:num>
  <w:num w:numId="129">
    <w:abstractNumId w:val="81"/>
  </w:num>
  <w:num w:numId="130">
    <w:abstractNumId w:val="152"/>
  </w:num>
  <w:num w:numId="131">
    <w:abstractNumId w:val="108"/>
  </w:num>
  <w:num w:numId="132">
    <w:abstractNumId w:val="109"/>
  </w:num>
  <w:num w:numId="133">
    <w:abstractNumId w:val="160"/>
  </w:num>
  <w:num w:numId="134">
    <w:abstractNumId w:val="103"/>
  </w:num>
  <w:num w:numId="135">
    <w:abstractNumId w:val="251"/>
  </w:num>
  <w:num w:numId="136">
    <w:abstractNumId w:val="68"/>
  </w:num>
  <w:num w:numId="137">
    <w:abstractNumId w:val="7"/>
  </w:num>
  <w:num w:numId="138">
    <w:abstractNumId w:val="205"/>
  </w:num>
  <w:num w:numId="139">
    <w:abstractNumId w:val="110"/>
  </w:num>
  <w:num w:numId="140">
    <w:abstractNumId w:val="3"/>
  </w:num>
  <w:num w:numId="141">
    <w:abstractNumId w:val="12"/>
  </w:num>
  <w:num w:numId="142">
    <w:abstractNumId w:val="221"/>
  </w:num>
  <w:num w:numId="143">
    <w:abstractNumId w:val="190"/>
  </w:num>
  <w:num w:numId="144">
    <w:abstractNumId w:val="107"/>
  </w:num>
  <w:num w:numId="145">
    <w:abstractNumId w:val="61"/>
  </w:num>
  <w:num w:numId="146">
    <w:abstractNumId w:val="218"/>
  </w:num>
  <w:num w:numId="147">
    <w:abstractNumId w:val="214"/>
  </w:num>
  <w:num w:numId="148">
    <w:abstractNumId w:val="140"/>
  </w:num>
  <w:num w:numId="149">
    <w:abstractNumId w:val="228"/>
  </w:num>
  <w:num w:numId="150">
    <w:abstractNumId w:val="235"/>
  </w:num>
  <w:num w:numId="151">
    <w:abstractNumId w:val="278"/>
  </w:num>
  <w:num w:numId="152">
    <w:abstractNumId w:val="153"/>
  </w:num>
  <w:num w:numId="153">
    <w:abstractNumId w:val="258"/>
  </w:num>
  <w:num w:numId="154">
    <w:abstractNumId w:val="227"/>
  </w:num>
  <w:num w:numId="155">
    <w:abstractNumId w:val="63"/>
  </w:num>
  <w:num w:numId="156">
    <w:abstractNumId w:val="44"/>
  </w:num>
  <w:num w:numId="157">
    <w:abstractNumId w:val="248"/>
  </w:num>
  <w:num w:numId="158">
    <w:abstractNumId w:val="222"/>
  </w:num>
  <w:num w:numId="159">
    <w:abstractNumId w:val="50"/>
  </w:num>
  <w:num w:numId="160">
    <w:abstractNumId w:val="239"/>
  </w:num>
  <w:num w:numId="161">
    <w:abstractNumId w:val="148"/>
  </w:num>
  <w:num w:numId="162">
    <w:abstractNumId w:val="95"/>
  </w:num>
  <w:num w:numId="163">
    <w:abstractNumId w:val="269"/>
  </w:num>
  <w:num w:numId="164">
    <w:abstractNumId w:val="83"/>
  </w:num>
  <w:num w:numId="165">
    <w:abstractNumId w:val="43"/>
  </w:num>
  <w:num w:numId="166">
    <w:abstractNumId w:val="194"/>
  </w:num>
  <w:num w:numId="167">
    <w:abstractNumId w:val="10"/>
  </w:num>
  <w:num w:numId="168">
    <w:abstractNumId w:val="84"/>
  </w:num>
  <w:num w:numId="169">
    <w:abstractNumId w:val="155"/>
  </w:num>
  <w:num w:numId="170">
    <w:abstractNumId w:val="26"/>
  </w:num>
  <w:num w:numId="171">
    <w:abstractNumId w:val="224"/>
  </w:num>
  <w:num w:numId="172">
    <w:abstractNumId w:val="60"/>
  </w:num>
  <w:num w:numId="173">
    <w:abstractNumId w:val="47"/>
  </w:num>
  <w:num w:numId="174">
    <w:abstractNumId w:val="191"/>
  </w:num>
  <w:num w:numId="175">
    <w:abstractNumId w:val="261"/>
  </w:num>
  <w:num w:numId="176">
    <w:abstractNumId w:val="242"/>
  </w:num>
  <w:num w:numId="177">
    <w:abstractNumId w:val="40"/>
  </w:num>
  <w:num w:numId="178">
    <w:abstractNumId w:val="125"/>
  </w:num>
  <w:num w:numId="179">
    <w:abstractNumId w:val="94"/>
  </w:num>
  <w:num w:numId="180">
    <w:abstractNumId w:val="129"/>
  </w:num>
  <w:num w:numId="181">
    <w:abstractNumId w:val="292"/>
  </w:num>
  <w:num w:numId="182">
    <w:abstractNumId w:val="206"/>
  </w:num>
  <w:num w:numId="183">
    <w:abstractNumId w:val="253"/>
  </w:num>
  <w:num w:numId="184">
    <w:abstractNumId w:val="240"/>
  </w:num>
  <w:num w:numId="185">
    <w:abstractNumId w:val="53"/>
  </w:num>
  <w:num w:numId="186">
    <w:abstractNumId w:val="2"/>
  </w:num>
  <w:num w:numId="187">
    <w:abstractNumId w:val="89"/>
  </w:num>
  <w:num w:numId="188">
    <w:abstractNumId w:val="48"/>
  </w:num>
  <w:num w:numId="189">
    <w:abstractNumId w:val="98"/>
  </w:num>
  <w:num w:numId="190">
    <w:abstractNumId w:val="192"/>
  </w:num>
  <w:num w:numId="191">
    <w:abstractNumId w:val="31"/>
  </w:num>
  <w:num w:numId="192">
    <w:abstractNumId w:val="164"/>
  </w:num>
  <w:num w:numId="193">
    <w:abstractNumId w:val="211"/>
  </w:num>
  <w:num w:numId="194">
    <w:abstractNumId w:val="119"/>
  </w:num>
  <w:num w:numId="195">
    <w:abstractNumId w:val="171"/>
  </w:num>
  <w:num w:numId="196">
    <w:abstractNumId w:val="34"/>
  </w:num>
  <w:num w:numId="197">
    <w:abstractNumId w:val="215"/>
  </w:num>
  <w:num w:numId="198">
    <w:abstractNumId w:val="1"/>
  </w:num>
  <w:num w:numId="199">
    <w:abstractNumId w:val="263"/>
  </w:num>
  <w:num w:numId="200">
    <w:abstractNumId w:val="137"/>
  </w:num>
  <w:num w:numId="201">
    <w:abstractNumId w:val="208"/>
  </w:num>
  <w:num w:numId="202">
    <w:abstractNumId w:val="141"/>
  </w:num>
  <w:num w:numId="203">
    <w:abstractNumId w:val="38"/>
  </w:num>
  <w:num w:numId="204">
    <w:abstractNumId w:val="185"/>
  </w:num>
  <w:num w:numId="205">
    <w:abstractNumId w:val="270"/>
  </w:num>
  <w:num w:numId="206">
    <w:abstractNumId w:val="131"/>
  </w:num>
  <w:num w:numId="207">
    <w:abstractNumId w:val="165"/>
  </w:num>
  <w:num w:numId="208">
    <w:abstractNumId w:val="113"/>
  </w:num>
  <w:num w:numId="209">
    <w:abstractNumId w:val="134"/>
  </w:num>
  <w:num w:numId="210">
    <w:abstractNumId w:val="5"/>
  </w:num>
  <w:num w:numId="211">
    <w:abstractNumId w:val="123"/>
  </w:num>
  <w:num w:numId="212">
    <w:abstractNumId w:val="77"/>
  </w:num>
  <w:num w:numId="213">
    <w:abstractNumId w:val="16"/>
  </w:num>
  <w:num w:numId="214">
    <w:abstractNumId w:val="104"/>
  </w:num>
  <w:num w:numId="215">
    <w:abstractNumId w:val="128"/>
  </w:num>
  <w:num w:numId="216">
    <w:abstractNumId w:val="282"/>
  </w:num>
  <w:num w:numId="217">
    <w:abstractNumId w:val="174"/>
  </w:num>
  <w:num w:numId="218">
    <w:abstractNumId w:val="277"/>
  </w:num>
  <w:num w:numId="219">
    <w:abstractNumId w:val="246"/>
  </w:num>
  <w:num w:numId="220">
    <w:abstractNumId w:val="177"/>
  </w:num>
  <w:num w:numId="221">
    <w:abstractNumId w:val="80"/>
  </w:num>
  <w:num w:numId="222">
    <w:abstractNumId w:val="70"/>
  </w:num>
  <w:num w:numId="223">
    <w:abstractNumId w:val="18"/>
  </w:num>
  <w:num w:numId="224">
    <w:abstractNumId w:val="42"/>
  </w:num>
  <w:num w:numId="225">
    <w:abstractNumId w:val="85"/>
  </w:num>
  <w:num w:numId="226">
    <w:abstractNumId w:val="180"/>
  </w:num>
  <w:num w:numId="227">
    <w:abstractNumId w:val="146"/>
  </w:num>
  <w:num w:numId="228">
    <w:abstractNumId w:val="29"/>
  </w:num>
  <w:num w:numId="229">
    <w:abstractNumId w:val="22"/>
  </w:num>
  <w:num w:numId="230">
    <w:abstractNumId w:val="184"/>
  </w:num>
  <w:num w:numId="231">
    <w:abstractNumId w:val="9"/>
  </w:num>
  <w:num w:numId="232">
    <w:abstractNumId w:val="216"/>
  </w:num>
  <w:num w:numId="233">
    <w:abstractNumId w:val="255"/>
  </w:num>
  <w:num w:numId="234">
    <w:abstractNumId w:val="237"/>
  </w:num>
  <w:num w:numId="235">
    <w:abstractNumId w:val="19"/>
  </w:num>
  <w:num w:numId="236">
    <w:abstractNumId w:val="210"/>
  </w:num>
  <w:num w:numId="237">
    <w:abstractNumId w:val="118"/>
  </w:num>
  <w:num w:numId="238">
    <w:abstractNumId w:val="285"/>
  </w:num>
  <w:num w:numId="239">
    <w:abstractNumId w:val="267"/>
  </w:num>
  <w:num w:numId="240">
    <w:abstractNumId w:val="231"/>
  </w:num>
  <w:num w:numId="241">
    <w:abstractNumId w:val="87"/>
  </w:num>
  <w:num w:numId="242">
    <w:abstractNumId w:val="173"/>
  </w:num>
  <w:num w:numId="243">
    <w:abstractNumId w:val="199"/>
  </w:num>
  <w:num w:numId="244">
    <w:abstractNumId w:val="193"/>
  </w:num>
  <w:num w:numId="245">
    <w:abstractNumId w:val="4"/>
  </w:num>
  <w:num w:numId="246">
    <w:abstractNumId w:val="226"/>
  </w:num>
  <w:num w:numId="247">
    <w:abstractNumId w:val="51"/>
  </w:num>
  <w:num w:numId="248">
    <w:abstractNumId w:val="15"/>
  </w:num>
  <w:num w:numId="249">
    <w:abstractNumId w:val="187"/>
  </w:num>
  <w:num w:numId="250">
    <w:abstractNumId w:val="265"/>
  </w:num>
  <w:num w:numId="251">
    <w:abstractNumId w:val="24"/>
  </w:num>
  <w:num w:numId="252">
    <w:abstractNumId w:val="78"/>
  </w:num>
  <w:num w:numId="253">
    <w:abstractNumId w:val="212"/>
  </w:num>
  <w:num w:numId="254">
    <w:abstractNumId w:val="161"/>
  </w:num>
  <w:num w:numId="255">
    <w:abstractNumId w:val="59"/>
  </w:num>
  <w:num w:numId="256">
    <w:abstractNumId w:val="236"/>
  </w:num>
  <w:num w:numId="257">
    <w:abstractNumId w:val="142"/>
  </w:num>
  <w:num w:numId="258">
    <w:abstractNumId w:val="99"/>
  </w:num>
  <w:num w:numId="259">
    <w:abstractNumId w:val="207"/>
  </w:num>
  <w:num w:numId="260">
    <w:abstractNumId w:val="56"/>
  </w:num>
  <w:num w:numId="261">
    <w:abstractNumId w:val="209"/>
  </w:num>
  <w:num w:numId="262">
    <w:abstractNumId w:val="71"/>
  </w:num>
  <w:num w:numId="263">
    <w:abstractNumId w:val="115"/>
  </w:num>
  <w:num w:numId="264">
    <w:abstractNumId w:val="217"/>
  </w:num>
  <w:num w:numId="265">
    <w:abstractNumId w:val="106"/>
  </w:num>
  <w:num w:numId="266">
    <w:abstractNumId w:val="283"/>
  </w:num>
  <w:num w:numId="267">
    <w:abstractNumId w:val="126"/>
  </w:num>
  <w:num w:numId="268">
    <w:abstractNumId w:val="196"/>
  </w:num>
  <w:num w:numId="269">
    <w:abstractNumId w:val="101"/>
  </w:num>
  <w:num w:numId="270">
    <w:abstractNumId w:val="156"/>
  </w:num>
  <w:num w:numId="271">
    <w:abstractNumId w:val="79"/>
  </w:num>
  <w:num w:numId="272">
    <w:abstractNumId w:val="14"/>
  </w:num>
  <w:num w:numId="273">
    <w:abstractNumId w:val="158"/>
  </w:num>
  <w:num w:numId="274">
    <w:abstractNumId w:val="54"/>
  </w:num>
  <w:num w:numId="275">
    <w:abstractNumId w:val="288"/>
  </w:num>
  <w:num w:numId="276">
    <w:abstractNumId w:val="33"/>
  </w:num>
  <w:num w:numId="277">
    <w:abstractNumId w:val="200"/>
  </w:num>
  <w:num w:numId="278">
    <w:abstractNumId w:val="284"/>
  </w:num>
  <w:num w:numId="279">
    <w:abstractNumId w:val="266"/>
  </w:num>
  <w:num w:numId="280">
    <w:abstractNumId w:val="170"/>
  </w:num>
  <w:num w:numId="281">
    <w:abstractNumId w:val="41"/>
  </w:num>
  <w:num w:numId="282">
    <w:abstractNumId w:val="168"/>
  </w:num>
  <w:num w:numId="283">
    <w:abstractNumId w:val="122"/>
  </w:num>
  <w:num w:numId="284">
    <w:abstractNumId w:val="230"/>
  </w:num>
  <w:num w:numId="285">
    <w:abstractNumId w:val="241"/>
  </w:num>
  <w:num w:numId="286">
    <w:abstractNumId w:val="75"/>
  </w:num>
  <w:num w:numId="287">
    <w:abstractNumId w:val="114"/>
  </w:num>
  <w:num w:numId="288">
    <w:abstractNumId w:val="144"/>
  </w:num>
  <w:num w:numId="289">
    <w:abstractNumId w:val="62"/>
  </w:num>
  <w:num w:numId="290">
    <w:abstractNumId w:val="213"/>
  </w:num>
  <w:num w:numId="291">
    <w:abstractNumId w:val="175"/>
  </w:num>
  <w:num w:numId="292">
    <w:abstractNumId w:val="169"/>
  </w:num>
  <w:num w:numId="293">
    <w:abstractNumId w:val="0"/>
  </w:num>
  <w:numIdMacAtCleanup w:val="29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0"/>
    <w:footnote w:id="1"/>
  </w:footnotePr>
  <w:endnotePr>
    <w:endnote w:id="0"/>
    <w:endnote w:id="1"/>
  </w:endnotePr>
  <w:compat/>
  <w:rsids>
    <w:rsidRoot w:val="00166438"/>
    <w:rsid w:val="00000918"/>
    <w:rsid w:val="00002F45"/>
    <w:rsid w:val="000035EE"/>
    <w:rsid w:val="00003D61"/>
    <w:rsid w:val="00004FFC"/>
    <w:rsid w:val="00005B56"/>
    <w:rsid w:val="00006098"/>
    <w:rsid w:val="00014254"/>
    <w:rsid w:val="00014DB6"/>
    <w:rsid w:val="000178C8"/>
    <w:rsid w:val="000179E2"/>
    <w:rsid w:val="000203D3"/>
    <w:rsid w:val="0002076A"/>
    <w:rsid w:val="0002246F"/>
    <w:rsid w:val="000226B8"/>
    <w:rsid w:val="00024942"/>
    <w:rsid w:val="00025B98"/>
    <w:rsid w:val="00030ACC"/>
    <w:rsid w:val="000311DB"/>
    <w:rsid w:val="000345BD"/>
    <w:rsid w:val="00034C31"/>
    <w:rsid w:val="0003543B"/>
    <w:rsid w:val="000378B6"/>
    <w:rsid w:val="0004252B"/>
    <w:rsid w:val="000442D5"/>
    <w:rsid w:val="000457D5"/>
    <w:rsid w:val="0004640C"/>
    <w:rsid w:val="00050CA1"/>
    <w:rsid w:val="00051A76"/>
    <w:rsid w:val="00051D61"/>
    <w:rsid w:val="00052C2E"/>
    <w:rsid w:val="00053E4F"/>
    <w:rsid w:val="000547B1"/>
    <w:rsid w:val="000609F7"/>
    <w:rsid w:val="00062457"/>
    <w:rsid w:val="00064072"/>
    <w:rsid w:val="00064A63"/>
    <w:rsid w:val="00064D64"/>
    <w:rsid w:val="00065191"/>
    <w:rsid w:val="00065620"/>
    <w:rsid w:val="00066564"/>
    <w:rsid w:val="0006742F"/>
    <w:rsid w:val="000674FC"/>
    <w:rsid w:val="00070D0E"/>
    <w:rsid w:val="00071587"/>
    <w:rsid w:val="0007326C"/>
    <w:rsid w:val="00073FAD"/>
    <w:rsid w:val="00075D57"/>
    <w:rsid w:val="00076692"/>
    <w:rsid w:val="00080241"/>
    <w:rsid w:val="00086CF2"/>
    <w:rsid w:val="00091B83"/>
    <w:rsid w:val="00093FAC"/>
    <w:rsid w:val="00096A54"/>
    <w:rsid w:val="0009708C"/>
    <w:rsid w:val="00097E77"/>
    <w:rsid w:val="000A0FD4"/>
    <w:rsid w:val="000A1AC4"/>
    <w:rsid w:val="000A3D4D"/>
    <w:rsid w:val="000A4E1D"/>
    <w:rsid w:val="000A729C"/>
    <w:rsid w:val="000A73B9"/>
    <w:rsid w:val="000A75E7"/>
    <w:rsid w:val="000B0D7B"/>
    <w:rsid w:val="000B10B8"/>
    <w:rsid w:val="000B2B13"/>
    <w:rsid w:val="000C26B8"/>
    <w:rsid w:val="000C2FEA"/>
    <w:rsid w:val="000C3960"/>
    <w:rsid w:val="000C3FAF"/>
    <w:rsid w:val="000C7B3C"/>
    <w:rsid w:val="000D0FB0"/>
    <w:rsid w:val="000D3553"/>
    <w:rsid w:val="000D4F77"/>
    <w:rsid w:val="000D5429"/>
    <w:rsid w:val="000D6240"/>
    <w:rsid w:val="000D727C"/>
    <w:rsid w:val="000D7C01"/>
    <w:rsid w:val="000E23BA"/>
    <w:rsid w:val="000E472E"/>
    <w:rsid w:val="000E4B28"/>
    <w:rsid w:val="000E5439"/>
    <w:rsid w:val="000E7668"/>
    <w:rsid w:val="000F1C5C"/>
    <w:rsid w:val="000F2D3D"/>
    <w:rsid w:val="000F355E"/>
    <w:rsid w:val="000F58AF"/>
    <w:rsid w:val="000F65B5"/>
    <w:rsid w:val="000F7C7C"/>
    <w:rsid w:val="00100555"/>
    <w:rsid w:val="001016A0"/>
    <w:rsid w:val="00101C43"/>
    <w:rsid w:val="00101D50"/>
    <w:rsid w:val="00101F1E"/>
    <w:rsid w:val="0010331F"/>
    <w:rsid w:val="001044E4"/>
    <w:rsid w:val="00105B87"/>
    <w:rsid w:val="00107B5B"/>
    <w:rsid w:val="00111408"/>
    <w:rsid w:val="00114E54"/>
    <w:rsid w:val="001161AE"/>
    <w:rsid w:val="001174B0"/>
    <w:rsid w:val="00120420"/>
    <w:rsid w:val="001207E2"/>
    <w:rsid w:val="00120C22"/>
    <w:rsid w:val="00122997"/>
    <w:rsid w:val="00122E04"/>
    <w:rsid w:val="0012732C"/>
    <w:rsid w:val="00127D44"/>
    <w:rsid w:val="001368F4"/>
    <w:rsid w:val="00137A04"/>
    <w:rsid w:val="001428B0"/>
    <w:rsid w:val="001439ED"/>
    <w:rsid w:val="001441C8"/>
    <w:rsid w:val="0014621E"/>
    <w:rsid w:val="00146429"/>
    <w:rsid w:val="00147311"/>
    <w:rsid w:val="0014785E"/>
    <w:rsid w:val="00147EBE"/>
    <w:rsid w:val="00151354"/>
    <w:rsid w:val="001536D2"/>
    <w:rsid w:val="00155C5F"/>
    <w:rsid w:val="00156A70"/>
    <w:rsid w:val="00156AA9"/>
    <w:rsid w:val="00157F59"/>
    <w:rsid w:val="0016036B"/>
    <w:rsid w:val="00160E6B"/>
    <w:rsid w:val="001628E3"/>
    <w:rsid w:val="0016529D"/>
    <w:rsid w:val="00166438"/>
    <w:rsid w:val="00167698"/>
    <w:rsid w:val="00170D4C"/>
    <w:rsid w:val="001717A1"/>
    <w:rsid w:val="00172D71"/>
    <w:rsid w:val="001772E4"/>
    <w:rsid w:val="00177554"/>
    <w:rsid w:val="001775F4"/>
    <w:rsid w:val="00180E6A"/>
    <w:rsid w:val="001824EC"/>
    <w:rsid w:val="00182730"/>
    <w:rsid w:val="001829BC"/>
    <w:rsid w:val="0018378A"/>
    <w:rsid w:val="001846A2"/>
    <w:rsid w:val="00185AAB"/>
    <w:rsid w:val="0018694D"/>
    <w:rsid w:val="00187503"/>
    <w:rsid w:val="00187BBA"/>
    <w:rsid w:val="001906D4"/>
    <w:rsid w:val="00194268"/>
    <w:rsid w:val="00195BFB"/>
    <w:rsid w:val="00196CB9"/>
    <w:rsid w:val="001A3921"/>
    <w:rsid w:val="001A5070"/>
    <w:rsid w:val="001A5193"/>
    <w:rsid w:val="001A52B8"/>
    <w:rsid w:val="001A6069"/>
    <w:rsid w:val="001A692B"/>
    <w:rsid w:val="001B186F"/>
    <w:rsid w:val="001B218F"/>
    <w:rsid w:val="001B25F9"/>
    <w:rsid w:val="001B28A1"/>
    <w:rsid w:val="001B2E66"/>
    <w:rsid w:val="001B3F2F"/>
    <w:rsid w:val="001B644C"/>
    <w:rsid w:val="001C1547"/>
    <w:rsid w:val="001C18DD"/>
    <w:rsid w:val="001C3C07"/>
    <w:rsid w:val="001C584B"/>
    <w:rsid w:val="001D0953"/>
    <w:rsid w:val="001D157C"/>
    <w:rsid w:val="001D15E7"/>
    <w:rsid w:val="001D1CF6"/>
    <w:rsid w:val="001D3742"/>
    <w:rsid w:val="001D6B51"/>
    <w:rsid w:val="001D7F96"/>
    <w:rsid w:val="001E0823"/>
    <w:rsid w:val="001E10EB"/>
    <w:rsid w:val="001E43C5"/>
    <w:rsid w:val="001E4FB3"/>
    <w:rsid w:val="001F0BD8"/>
    <w:rsid w:val="001F108C"/>
    <w:rsid w:val="001F12F2"/>
    <w:rsid w:val="001F307A"/>
    <w:rsid w:val="001F4592"/>
    <w:rsid w:val="001F55FE"/>
    <w:rsid w:val="001F6438"/>
    <w:rsid w:val="001F7CF3"/>
    <w:rsid w:val="002001A6"/>
    <w:rsid w:val="00200E50"/>
    <w:rsid w:val="00201042"/>
    <w:rsid w:val="00211C76"/>
    <w:rsid w:val="002146A6"/>
    <w:rsid w:val="00214A4B"/>
    <w:rsid w:val="00214C3C"/>
    <w:rsid w:val="002155FC"/>
    <w:rsid w:val="00215CCE"/>
    <w:rsid w:val="0021651B"/>
    <w:rsid w:val="00217B32"/>
    <w:rsid w:val="00220BEA"/>
    <w:rsid w:val="00224EEE"/>
    <w:rsid w:val="00226DD0"/>
    <w:rsid w:val="00226FCA"/>
    <w:rsid w:val="00227064"/>
    <w:rsid w:val="00227F08"/>
    <w:rsid w:val="0023064C"/>
    <w:rsid w:val="00231A53"/>
    <w:rsid w:val="00231EDB"/>
    <w:rsid w:val="00237F4A"/>
    <w:rsid w:val="00240A5E"/>
    <w:rsid w:val="002427C9"/>
    <w:rsid w:val="00242E73"/>
    <w:rsid w:val="0024444A"/>
    <w:rsid w:val="00244F1A"/>
    <w:rsid w:val="00245ED4"/>
    <w:rsid w:val="002479F2"/>
    <w:rsid w:val="00250F96"/>
    <w:rsid w:val="00252865"/>
    <w:rsid w:val="00255764"/>
    <w:rsid w:val="00256DD4"/>
    <w:rsid w:val="002576D8"/>
    <w:rsid w:val="00257771"/>
    <w:rsid w:val="0026423D"/>
    <w:rsid w:val="00275028"/>
    <w:rsid w:val="00275FE3"/>
    <w:rsid w:val="00280D22"/>
    <w:rsid w:val="00281481"/>
    <w:rsid w:val="00281AA2"/>
    <w:rsid w:val="00284574"/>
    <w:rsid w:val="002870FA"/>
    <w:rsid w:val="00287AC9"/>
    <w:rsid w:val="00291958"/>
    <w:rsid w:val="00294EEB"/>
    <w:rsid w:val="0029688C"/>
    <w:rsid w:val="00297A25"/>
    <w:rsid w:val="00297ECF"/>
    <w:rsid w:val="002A1573"/>
    <w:rsid w:val="002A17C3"/>
    <w:rsid w:val="002A181C"/>
    <w:rsid w:val="002A462D"/>
    <w:rsid w:val="002A4F93"/>
    <w:rsid w:val="002A6D33"/>
    <w:rsid w:val="002B06C2"/>
    <w:rsid w:val="002B0D79"/>
    <w:rsid w:val="002B39D3"/>
    <w:rsid w:val="002B6629"/>
    <w:rsid w:val="002B6A44"/>
    <w:rsid w:val="002B6F2A"/>
    <w:rsid w:val="002C00CB"/>
    <w:rsid w:val="002C11DA"/>
    <w:rsid w:val="002C36B1"/>
    <w:rsid w:val="002C48FA"/>
    <w:rsid w:val="002C64F4"/>
    <w:rsid w:val="002C780B"/>
    <w:rsid w:val="002C7E3F"/>
    <w:rsid w:val="002D0B0D"/>
    <w:rsid w:val="002D1FB9"/>
    <w:rsid w:val="002D3925"/>
    <w:rsid w:val="002D6026"/>
    <w:rsid w:val="002D653B"/>
    <w:rsid w:val="002E2FCF"/>
    <w:rsid w:val="002E4C42"/>
    <w:rsid w:val="002E6A59"/>
    <w:rsid w:val="002E6A6F"/>
    <w:rsid w:val="002E7EFC"/>
    <w:rsid w:val="002F3610"/>
    <w:rsid w:val="002F3D9E"/>
    <w:rsid w:val="002F5243"/>
    <w:rsid w:val="00303A30"/>
    <w:rsid w:val="00303BB6"/>
    <w:rsid w:val="003060C1"/>
    <w:rsid w:val="00306838"/>
    <w:rsid w:val="00307886"/>
    <w:rsid w:val="003104C6"/>
    <w:rsid w:val="00310D7D"/>
    <w:rsid w:val="003110D7"/>
    <w:rsid w:val="00311CA5"/>
    <w:rsid w:val="003138F9"/>
    <w:rsid w:val="00313A8E"/>
    <w:rsid w:val="00313E79"/>
    <w:rsid w:val="00316AE0"/>
    <w:rsid w:val="00320CF6"/>
    <w:rsid w:val="00322BD9"/>
    <w:rsid w:val="00322DD1"/>
    <w:rsid w:val="003238E4"/>
    <w:rsid w:val="00323F0B"/>
    <w:rsid w:val="00330544"/>
    <w:rsid w:val="00331A75"/>
    <w:rsid w:val="00331A84"/>
    <w:rsid w:val="003321A4"/>
    <w:rsid w:val="0033270A"/>
    <w:rsid w:val="0033410B"/>
    <w:rsid w:val="00336AAA"/>
    <w:rsid w:val="00340C29"/>
    <w:rsid w:val="0034159F"/>
    <w:rsid w:val="00342A2F"/>
    <w:rsid w:val="00345D3E"/>
    <w:rsid w:val="003523D8"/>
    <w:rsid w:val="00352644"/>
    <w:rsid w:val="00352A60"/>
    <w:rsid w:val="003566AF"/>
    <w:rsid w:val="003578D4"/>
    <w:rsid w:val="00360654"/>
    <w:rsid w:val="003611E4"/>
    <w:rsid w:val="00361669"/>
    <w:rsid w:val="00366760"/>
    <w:rsid w:val="003704F4"/>
    <w:rsid w:val="003726F1"/>
    <w:rsid w:val="003739AF"/>
    <w:rsid w:val="00374C81"/>
    <w:rsid w:val="003754C8"/>
    <w:rsid w:val="00380FFE"/>
    <w:rsid w:val="00381864"/>
    <w:rsid w:val="0038247C"/>
    <w:rsid w:val="003826EA"/>
    <w:rsid w:val="0038311E"/>
    <w:rsid w:val="00384C8C"/>
    <w:rsid w:val="003867BE"/>
    <w:rsid w:val="00387D9F"/>
    <w:rsid w:val="003901EE"/>
    <w:rsid w:val="00390F4D"/>
    <w:rsid w:val="00393057"/>
    <w:rsid w:val="003936BB"/>
    <w:rsid w:val="003948DB"/>
    <w:rsid w:val="00395911"/>
    <w:rsid w:val="00396F6E"/>
    <w:rsid w:val="003A20E9"/>
    <w:rsid w:val="003A212C"/>
    <w:rsid w:val="003A477D"/>
    <w:rsid w:val="003A5B1C"/>
    <w:rsid w:val="003A6678"/>
    <w:rsid w:val="003A695A"/>
    <w:rsid w:val="003B1624"/>
    <w:rsid w:val="003B4DA8"/>
    <w:rsid w:val="003B5A03"/>
    <w:rsid w:val="003C142E"/>
    <w:rsid w:val="003C2829"/>
    <w:rsid w:val="003C4001"/>
    <w:rsid w:val="003C4817"/>
    <w:rsid w:val="003C6185"/>
    <w:rsid w:val="003C633D"/>
    <w:rsid w:val="003C72D6"/>
    <w:rsid w:val="003D132E"/>
    <w:rsid w:val="003E1BC0"/>
    <w:rsid w:val="003E310F"/>
    <w:rsid w:val="003E3769"/>
    <w:rsid w:val="003E45E6"/>
    <w:rsid w:val="003E4B7B"/>
    <w:rsid w:val="003E61D7"/>
    <w:rsid w:val="003E6829"/>
    <w:rsid w:val="003E71A9"/>
    <w:rsid w:val="003F1018"/>
    <w:rsid w:val="003F25A1"/>
    <w:rsid w:val="003F3F00"/>
    <w:rsid w:val="003F6225"/>
    <w:rsid w:val="003F693B"/>
    <w:rsid w:val="003F699B"/>
    <w:rsid w:val="00401947"/>
    <w:rsid w:val="00401F38"/>
    <w:rsid w:val="004025D0"/>
    <w:rsid w:val="0040317B"/>
    <w:rsid w:val="00403F0B"/>
    <w:rsid w:val="0040419B"/>
    <w:rsid w:val="0040507E"/>
    <w:rsid w:val="00405EA6"/>
    <w:rsid w:val="00406474"/>
    <w:rsid w:val="0041481F"/>
    <w:rsid w:val="00414FA2"/>
    <w:rsid w:val="00417CF2"/>
    <w:rsid w:val="004218D6"/>
    <w:rsid w:val="004241FE"/>
    <w:rsid w:val="004254C7"/>
    <w:rsid w:val="004278C2"/>
    <w:rsid w:val="00433263"/>
    <w:rsid w:val="0043624D"/>
    <w:rsid w:val="004365DC"/>
    <w:rsid w:val="00442A74"/>
    <w:rsid w:val="00445EAF"/>
    <w:rsid w:val="00446B07"/>
    <w:rsid w:val="0045031E"/>
    <w:rsid w:val="00450DF1"/>
    <w:rsid w:val="004523F6"/>
    <w:rsid w:val="0045359B"/>
    <w:rsid w:val="00454833"/>
    <w:rsid w:val="00454DE1"/>
    <w:rsid w:val="00455099"/>
    <w:rsid w:val="004562D1"/>
    <w:rsid w:val="0045638A"/>
    <w:rsid w:val="004571CB"/>
    <w:rsid w:val="004578AF"/>
    <w:rsid w:val="0046472A"/>
    <w:rsid w:val="00465FB2"/>
    <w:rsid w:val="0046607C"/>
    <w:rsid w:val="00466D3F"/>
    <w:rsid w:val="004701CD"/>
    <w:rsid w:val="00470C53"/>
    <w:rsid w:val="004731BE"/>
    <w:rsid w:val="00473DA0"/>
    <w:rsid w:val="00475AA8"/>
    <w:rsid w:val="00475E12"/>
    <w:rsid w:val="00476A4A"/>
    <w:rsid w:val="0047730B"/>
    <w:rsid w:val="00477F58"/>
    <w:rsid w:val="004811B3"/>
    <w:rsid w:val="00482C50"/>
    <w:rsid w:val="004853D6"/>
    <w:rsid w:val="004867A5"/>
    <w:rsid w:val="00491235"/>
    <w:rsid w:val="004941F9"/>
    <w:rsid w:val="00496367"/>
    <w:rsid w:val="00497018"/>
    <w:rsid w:val="00497312"/>
    <w:rsid w:val="00497329"/>
    <w:rsid w:val="004A03C3"/>
    <w:rsid w:val="004A115C"/>
    <w:rsid w:val="004A1597"/>
    <w:rsid w:val="004A1AD3"/>
    <w:rsid w:val="004A2C14"/>
    <w:rsid w:val="004A3851"/>
    <w:rsid w:val="004A46FC"/>
    <w:rsid w:val="004A5965"/>
    <w:rsid w:val="004A6508"/>
    <w:rsid w:val="004B32F0"/>
    <w:rsid w:val="004B470C"/>
    <w:rsid w:val="004B70BA"/>
    <w:rsid w:val="004C1F37"/>
    <w:rsid w:val="004C2D3C"/>
    <w:rsid w:val="004C3372"/>
    <w:rsid w:val="004C3991"/>
    <w:rsid w:val="004C42CD"/>
    <w:rsid w:val="004C437B"/>
    <w:rsid w:val="004C7DCB"/>
    <w:rsid w:val="004D3F27"/>
    <w:rsid w:val="004D68A6"/>
    <w:rsid w:val="004E040C"/>
    <w:rsid w:val="004E24A7"/>
    <w:rsid w:val="004E48E0"/>
    <w:rsid w:val="004E6630"/>
    <w:rsid w:val="004F0F46"/>
    <w:rsid w:val="004F44BD"/>
    <w:rsid w:val="004F59FB"/>
    <w:rsid w:val="004F6775"/>
    <w:rsid w:val="004F6BE8"/>
    <w:rsid w:val="004F7514"/>
    <w:rsid w:val="004F7DBC"/>
    <w:rsid w:val="00501955"/>
    <w:rsid w:val="005021CB"/>
    <w:rsid w:val="005031D7"/>
    <w:rsid w:val="0050364D"/>
    <w:rsid w:val="0050500E"/>
    <w:rsid w:val="00507138"/>
    <w:rsid w:val="005102DD"/>
    <w:rsid w:val="00510F98"/>
    <w:rsid w:val="00512074"/>
    <w:rsid w:val="00513918"/>
    <w:rsid w:val="00513E46"/>
    <w:rsid w:val="00514F85"/>
    <w:rsid w:val="005172F0"/>
    <w:rsid w:val="00517952"/>
    <w:rsid w:val="00521BC9"/>
    <w:rsid w:val="00522C62"/>
    <w:rsid w:val="00522E1F"/>
    <w:rsid w:val="00523A8A"/>
    <w:rsid w:val="00525F1D"/>
    <w:rsid w:val="00525FCF"/>
    <w:rsid w:val="005275D5"/>
    <w:rsid w:val="00530261"/>
    <w:rsid w:val="00530807"/>
    <w:rsid w:val="0053231F"/>
    <w:rsid w:val="005326B0"/>
    <w:rsid w:val="00532734"/>
    <w:rsid w:val="005329E5"/>
    <w:rsid w:val="0053479A"/>
    <w:rsid w:val="00534B40"/>
    <w:rsid w:val="005368D2"/>
    <w:rsid w:val="00537ED0"/>
    <w:rsid w:val="005400F3"/>
    <w:rsid w:val="005408C4"/>
    <w:rsid w:val="0054117C"/>
    <w:rsid w:val="0054148F"/>
    <w:rsid w:val="00541934"/>
    <w:rsid w:val="00543458"/>
    <w:rsid w:val="00545CEB"/>
    <w:rsid w:val="00550AEA"/>
    <w:rsid w:val="00551585"/>
    <w:rsid w:val="005521FA"/>
    <w:rsid w:val="00555AD7"/>
    <w:rsid w:val="00563B0A"/>
    <w:rsid w:val="00563C93"/>
    <w:rsid w:val="00567110"/>
    <w:rsid w:val="005702C2"/>
    <w:rsid w:val="0057110B"/>
    <w:rsid w:val="00571C46"/>
    <w:rsid w:val="005722D1"/>
    <w:rsid w:val="00574502"/>
    <w:rsid w:val="00574875"/>
    <w:rsid w:val="00576B60"/>
    <w:rsid w:val="0058005D"/>
    <w:rsid w:val="005844F2"/>
    <w:rsid w:val="00584F67"/>
    <w:rsid w:val="005854E8"/>
    <w:rsid w:val="00587225"/>
    <w:rsid w:val="005916FB"/>
    <w:rsid w:val="00592D4B"/>
    <w:rsid w:val="0059326D"/>
    <w:rsid w:val="00594229"/>
    <w:rsid w:val="00596F9B"/>
    <w:rsid w:val="005A0A81"/>
    <w:rsid w:val="005A0FB9"/>
    <w:rsid w:val="005A26A7"/>
    <w:rsid w:val="005A2704"/>
    <w:rsid w:val="005A2DB5"/>
    <w:rsid w:val="005A3C5D"/>
    <w:rsid w:val="005A6BBE"/>
    <w:rsid w:val="005B1BF5"/>
    <w:rsid w:val="005B40CF"/>
    <w:rsid w:val="005C14F6"/>
    <w:rsid w:val="005C2625"/>
    <w:rsid w:val="005C446D"/>
    <w:rsid w:val="005C6739"/>
    <w:rsid w:val="005C7F25"/>
    <w:rsid w:val="005D1A99"/>
    <w:rsid w:val="005D48C2"/>
    <w:rsid w:val="005D4F24"/>
    <w:rsid w:val="005D5FB5"/>
    <w:rsid w:val="005D7385"/>
    <w:rsid w:val="005D7EAA"/>
    <w:rsid w:val="005E06A8"/>
    <w:rsid w:val="005E1E04"/>
    <w:rsid w:val="005E43AF"/>
    <w:rsid w:val="005F3648"/>
    <w:rsid w:val="005F37B6"/>
    <w:rsid w:val="005F4914"/>
    <w:rsid w:val="005F5320"/>
    <w:rsid w:val="005F7494"/>
    <w:rsid w:val="00600897"/>
    <w:rsid w:val="00600D92"/>
    <w:rsid w:val="00602604"/>
    <w:rsid w:val="006028F4"/>
    <w:rsid w:val="0060528E"/>
    <w:rsid w:val="006052C5"/>
    <w:rsid w:val="006058A0"/>
    <w:rsid w:val="00606DF7"/>
    <w:rsid w:val="00611762"/>
    <w:rsid w:val="00611784"/>
    <w:rsid w:val="00612D1F"/>
    <w:rsid w:val="00616A5B"/>
    <w:rsid w:val="006206FE"/>
    <w:rsid w:val="00620AB4"/>
    <w:rsid w:val="00621614"/>
    <w:rsid w:val="00621DA0"/>
    <w:rsid w:val="006224E0"/>
    <w:rsid w:val="00624B0D"/>
    <w:rsid w:val="0062633E"/>
    <w:rsid w:val="006272F3"/>
    <w:rsid w:val="006303CC"/>
    <w:rsid w:val="006306A1"/>
    <w:rsid w:val="006306B9"/>
    <w:rsid w:val="00632ADF"/>
    <w:rsid w:val="00633E35"/>
    <w:rsid w:val="00634758"/>
    <w:rsid w:val="006347D0"/>
    <w:rsid w:val="00634BC6"/>
    <w:rsid w:val="0063621B"/>
    <w:rsid w:val="00636802"/>
    <w:rsid w:val="00636DD7"/>
    <w:rsid w:val="00637DFE"/>
    <w:rsid w:val="00641953"/>
    <w:rsid w:val="006423C9"/>
    <w:rsid w:val="00642CC7"/>
    <w:rsid w:val="006430BE"/>
    <w:rsid w:val="00646DF6"/>
    <w:rsid w:val="00651D8B"/>
    <w:rsid w:val="00652318"/>
    <w:rsid w:val="006524AB"/>
    <w:rsid w:val="00654822"/>
    <w:rsid w:val="00657B4A"/>
    <w:rsid w:val="006604B7"/>
    <w:rsid w:val="00661106"/>
    <w:rsid w:val="00661DDA"/>
    <w:rsid w:val="00663DF8"/>
    <w:rsid w:val="00664435"/>
    <w:rsid w:val="00664C83"/>
    <w:rsid w:val="006657C0"/>
    <w:rsid w:val="006658F2"/>
    <w:rsid w:val="00667C53"/>
    <w:rsid w:val="006706AF"/>
    <w:rsid w:val="0067149F"/>
    <w:rsid w:val="00671A23"/>
    <w:rsid w:val="006728D9"/>
    <w:rsid w:val="00672FF0"/>
    <w:rsid w:val="006733A9"/>
    <w:rsid w:val="00673526"/>
    <w:rsid w:val="0067360F"/>
    <w:rsid w:val="00673CA1"/>
    <w:rsid w:val="00674B2B"/>
    <w:rsid w:val="00676764"/>
    <w:rsid w:val="0067729A"/>
    <w:rsid w:val="006805AF"/>
    <w:rsid w:val="00680CC6"/>
    <w:rsid w:val="00681600"/>
    <w:rsid w:val="006821D5"/>
    <w:rsid w:val="006836B2"/>
    <w:rsid w:val="006849DC"/>
    <w:rsid w:val="006916F5"/>
    <w:rsid w:val="00691F99"/>
    <w:rsid w:val="00692689"/>
    <w:rsid w:val="00693D29"/>
    <w:rsid w:val="00696A0D"/>
    <w:rsid w:val="00697BD1"/>
    <w:rsid w:val="006A0605"/>
    <w:rsid w:val="006A44D5"/>
    <w:rsid w:val="006A761B"/>
    <w:rsid w:val="006B2A4E"/>
    <w:rsid w:val="006B3FF2"/>
    <w:rsid w:val="006B59D7"/>
    <w:rsid w:val="006B69EF"/>
    <w:rsid w:val="006B6B2A"/>
    <w:rsid w:val="006B6B32"/>
    <w:rsid w:val="006B7736"/>
    <w:rsid w:val="006B7DD6"/>
    <w:rsid w:val="006C3DB6"/>
    <w:rsid w:val="006C47A4"/>
    <w:rsid w:val="006C4C21"/>
    <w:rsid w:val="006C54E6"/>
    <w:rsid w:val="006C5B1A"/>
    <w:rsid w:val="006C6B52"/>
    <w:rsid w:val="006D3A94"/>
    <w:rsid w:val="006D4118"/>
    <w:rsid w:val="006D5D0A"/>
    <w:rsid w:val="006D602F"/>
    <w:rsid w:val="006D7810"/>
    <w:rsid w:val="006D7C41"/>
    <w:rsid w:val="006E281D"/>
    <w:rsid w:val="006E2C66"/>
    <w:rsid w:val="006E47E2"/>
    <w:rsid w:val="006E687C"/>
    <w:rsid w:val="006F34C8"/>
    <w:rsid w:val="006F5253"/>
    <w:rsid w:val="006F5E80"/>
    <w:rsid w:val="006F757D"/>
    <w:rsid w:val="00700DC8"/>
    <w:rsid w:val="00702870"/>
    <w:rsid w:val="0070430D"/>
    <w:rsid w:val="00704B79"/>
    <w:rsid w:val="0070765F"/>
    <w:rsid w:val="00712ED6"/>
    <w:rsid w:val="00713D72"/>
    <w:rsid w:val="00714129"/>
    <w:rsid w:val="007155F0"/>
    <w:rsid w:val="007160D2"/>
    <w:rsid w:val="00716D13"/>
    <w:rsid w:val="0071777E"/>
    <w:rsid w:val="007179A5"/>
    <w:rsid w:val="007231AF"/>
    <w:rsid w:val="0072556A"/>
    <w:rsid w:val="0073062D"/>
    <w:rsid w:val="0073141A"/>
    <w:rsid w:val="00733025"/>
    <w:rsid w:val="00733C74"/>
    <w:rsid w:val="0073502A"/>
    <w:rsid w:val="00736F5F"/>
    <w:rsid w:val="00743064"/>
    <w:rsid w:val="007457CD"/>
    <w:rsid w:val="00746712"/>
    <w:rsid w:val="007473B6"/>
    <w:rsid w:val="007504ED"/>
    <w:rsid w:val="00753864"/>
    <w:rsid w:val="007541D5"/>
    <w:rsid w:val="007542A4"/>
    <w:rsid w:val="007556A2"/>
    <w:rsid w:val="00756758"/>
    <w:rsid w:val="00761831"/>
    <w:rsid w:val="007620B4"/>
    <w:rsid w:val="00764736"/>
    <w:rsid w:val="00766300"/>
    <w:rsid w:val="00772FA6"/>
    <w:rsid w:val="007737E4"/>
    <w:rsid w:val="00773BA6"/>
    <w:rsid w:val="00780A38"/>
    <w:rsid w:val="007828AD"/>
    <w:rsid w:val="007835FF"/>
    <w:rsid w:val="007840F7"/>
    <w:rsid w:val="0078744A"/>
    <w:rsid w:val="00787B88"/>
    <w:rsid w:val="007929B1"/>
    <w:rsid w:val="00793918"/>
    <w:rsid w:val="00794FAD"/>
    <w:rsid w:val="007A12E6"/>
    <w:rsid w:val="007A24F6"/>
    <w:rsid w:val="007A34E9"/>
    <w:rsid w:val="007A61B5"/>
    <w:rsid w:val="007B08F2"/>
    <w:rsid w:val="007B297D"/>
    <w:rsid w:val="007B53F7"/>
    <w:rsid w:val="007C07C5"/>
    <w:rsid w:val="007C19E2"/>
    <w:rsid w:val="007C1C1E"/>
    <w:rsid w:val="007C29C2"/>
    <w:rsid w:val="007C32AD"/>
    <w:rsid w:val="007C5892"/>
    <w:rsid w:val="007C7675"/>
    <w:rsid w:val="007D0F19"/>
    <w:rsid w:val="007D1289"/>
    <w:rsid w:val="007D2DA4"/>
    <w:rsid w:val="007D3266"/>
    <w:rsid w:val="007D5518"/>
    <w:rsid w:val="007D6494"/>
    <w:rsid w:val="007D7421"/>
    <w:rsid w:val="007D7568"/>
    <w:rsid w:val="007D7E75"/>
    <w:rsid w:val="007E2730"/>
    <w:rsid w:val="007E306C"/>
    <w:rsid w:val="007E5201"/>
    <w:rsid w:val="007E6780"/>
    <w:rsid w:val="007F3B48"/>
    <w:rsid w:val="007F57C6"/>
    <w:rsid w:val="007F62DC"/>
    <w:rsid w:val="007F69F4"/>
    <w:rsid w:val="007F6CEA"/>
    <w:rsid w:val="00800780"/>
    <w:rsid w:val="00801890"/>
    <w:rsid w:val="008025D2"/>
    <w:rsid w:val="00802F50"/>
    <w:rsid w:val="0081025D"/>
    <w:rsid w:val="008106DD"/>
    <w:rsid w:val="00815259"/>
    <w:rsid w:val="008174B0"/>
    <w:rsid w:val="008178AC"/>
    <w:rsid w:val="008242B8"/>
    <w:rsid w:val="0082432C"/>
    <w:rsid w:val="008276CC"/>
    <w:rsid w:val="00831AC1"/>
    <w:rsid w:val="00834271"/>
    <w:rsid w:val="008349CB"/>
    <w:rsid w:val="00834FEC"/>
    <w:rsid w:val="008376DB"/>
    <w:rsid w:val="00843AB6"/>
    <w:rsid w:val="008463B0"/>
    <w:rsid w:val="008505B9"/>
    <w:rsid w:val="008507CC"/>
    <w:rsid w:val="00851DA0"/>
    <w:rsid w:val="008527F0"/>
    <w:rsid w:val="00857989"/>
    <w:rsid w:val="00860E80"/>
    <w:rsid w:val="00861C30"/>
    <w:rsid w:val="0086305F"/>
    <w:rsid w:val="00863428"/>
    <w:rsid w:val="00863F1A"/>
    <w:rsid w:val="00865300"/>
    <w:rsid w:val="00866F4A"/>
    <w:rsid w:val="00867FEC"/>
    <w:rsid w:val="0087185E"/>
    <w:rsid w:val="00875B39"/>
    <w:rsid w:val="00876318"/>
    <w:rsid w:val="008772E0"/>
    <w:rsid w:val="0088020C"/>
    <w:rsid w:val="00881AFA"/>
    <w:rsid w:val="00882C84"/>
    <w:rsid w:val="00882CF9"/>
    <w:rsid w:val="00883DA7"/>
    <w:rsid w:val="00887FCE"/>
    <w:rsid w:val="00890F10"/>
    <w:rsid w:val="00892FDD"/>
    <w:rsid w:val="00896368"/>
    <w:rsid w:val="00897061"/>
    <w:rsid w:val="00897A38"/>
    <w:rsid w:val="00897B61"/>
    <w:rsid w:val="008A09C2"/>
    <w:rsid w:val="008A1049"/>
    <w:rsid w:val="008A23F6"/>
    <w:rsid w:val="008A28F6"/>
    <w:rsid w:val="008A4E0D"/>
    <w:rsid w:val="008A5420"/>
    <w:rsid w:val="008A5BFD"/>
    <w:rsid w:val="008A5F4A"/>
    <w:rsid w:val="008B082D"/>
    <w:rsid w:val="008B1A31"/>
    <w:rsid w:val="008B3A89"/>
    <w:rsid w:val="008B71A3"/>
    <w:rsid w:val="008C065F"/>
    <w:rsid w:val="008C11EA"/>
    <w:rsid w:val="008C26AC"/>
    <w:rsid w:val="008C2CBF"/>
    <w:rsid w:val="008C32A9"/>
    <w:rsid w:val="008C35E2"/>
    <w:rsid w:val="008C42C2"/>
    <w:rsid w:val="008C731E"/>
    <w:rsid w:val="008D0F62"/>
    <w:rsid w:val="008D1C8A"/>
    <w:rsid w:val="008D25E9"/>
    <w:rsid w:val="008D4EB2"/>
    <w:rsid w:val="008E03C1"/>
    <w:rsid w:val="008E41C6"/>
    <w:rsid w:val="008E58EA"/>
    <w:rsid w:val="008E793B"/>
    <w:rsid w:val="008E7F2C"/>
    <w:rsid w:val="008F11CB"/>
    <w:rsid w:val="008F1239"/>
    <w:rsid w:val="008F1432"/>
    <w:rsid w:val="008F2C65"/>
    <w:rsid w:val="008F6953"/>
    <w:rsid w:val="009005EE"/>
    <w:rsid w:val="009021E0"/>
    <w:rsid w:val="009049AE"/>
    <w:rsid w:val="00906C02"/>
    <w:rsid w:val="009135DF"/>
    <w:rsid w:val="00913862"/>
    <w:rsid w:val="00914C2B"/>
    <w:rsid w:val="0091681A"/>
    <w:rsid w:val="00917398"/>
    <w:rsid w:val="00920246"/>
    <w:rsid w:val="00920F57"/>
    <w:rsid w:val="00924970"/>
    <w:rsid w:val="00925CC6"/>
    <w:rsid w:val="009260DC"/>
    <w:rsid w:val="00926954"/>
    <w:rsid w:val="00927FC7"/>
    <w:rsid w:val="00930ADC"/>
    <w:rsid w:val="00931E09"/>
    <w:rsid w:val="00932F48"/>
    <w:rsid w:val="0093429F"/>
    <w:rsid w:val="009344A6"/>
    <w:rsid w:val="00934A0F"/>
    <w:rsid w:val="009353BD"/>
    <w:rsid w:val="009367E5"/>
    <w:rsid w:val="00936C54"/>
    <w:rsid w:val="00936E37"/>
    <w:rsid w:val="00937DBE"/>
    <w:rsid w:val="00937DEB"/>
    <w:rsid w:val="009412CC"/>
    <w:rsid w:val="00943B1E"/>
    <w:rsid w:val="009464EF"/>
    <w:rsid w:val="00950B81"/>
    <w:rsid w:val="00951BF6"/>
    <w:rsid w:val="00952990"/>
    <w:rsid w:val="00952998"/>
    <w:rsid w:val="009540AA"/>
    <w:rsid w:val="00960694"/>
    <w:rsid w:val="00963BB4"/>
    <w:rsid w:val="0096455C"/>
    <w:rsid w:val="00972FAF"/>
    <w:rsid w:val="0097337F"/>
    <w:rsid w:val="009737FB"/>
    <w:rsid w:val="0097429C"/>
    <w:rsid w:val="00975F12"/>
    <w:rsid w:val="00976065"/>
    <w:rsid w:val="00977737"/>
    <w:rsid w:val="0098057C"/>
    <w:rsid w:val="00981248"/>
    <w:rsid w:val="00985374"/>
    <w:rsid w:val="009856A3"/>
    <w:rsid w:val="0098768F"/>
    <w:rsid w:val="00991DFC"/>
    <w:rsid w:val="009926DE"/>
    <w:rsid w:val="00992CF8"/>
    <w:rsid w:val="009963FB"/>
    <w:rsid w:val="009A0629"/>
    <w:rsid w:val="009A1779"/>
    <w:rsid w:val="009A5322"/>
    <w:rsid w:val="009A6B21"/>
    <w:rsid w:val="009B0708"/>
    <w:rsid w:val="009B2758"/>
    <w:rsid w:val="009B5B64"/>
    <w:rsid w:val="009B67D0"/>
    <w:rsid w:val="009C079F"/>
    <w:rsid w:val="009C0F15"/>
    <w:rsid w:val="009C1B0C"/>
    <w:rsid w:val="009C2F83"/>
    <w:rsid w:val="009C3BF6"/>
    <w:rsid w:val="009C5F78"/>
    <w:rsid w:val="009D1638"/>
    <w:rsid w:val="009D2981"/>
    <w:rsid w:val="009D2CE4"/>
    <w:rsid w:val="009D378F"/>
    <w:rsid w:val="009D3C1D"/>
    <w:rsid w:val="009D4F4D"/>
    <w:rsid w:val="009D5984"/>
    <w:rsid w:val="009D673B"/>
    <w:rsid w:val="009D686D"/>
    <w:rsid w:val="009D6A6B"/>
    <w:rsid w:val="009D6D6B"/>
    <w:rsid w:val="009D7B08"/>
    <w:rsid w:val="009E1474"/>
    <w:rsid w:val="009E230E"/>
    <w:rsid w:val="009E232F"/>
    <w:rsid w:val="009E32D0"/>
    <w:rsid w:val="009E34AE"/>
    <w:rsid w:val="009E6645"/>
    <w:rsid w:val="009F2E7E"/>
    <w:rsid w:val="009F449C"/>
    <w:rsid w:val="009F5922"/>
    <w:rsid w:val="009F5B83"/>
    <w:rsid w:val="00A001BF"/>
    <w:rsid w:val="00A00621"/>
    <w:rsid w:val="00A03146"/>
    <w:rsid w:val="00A035C9"/>
    <w:rsid w:val="00A0435E"/>
    <w:rsid w:val="00A04CD6"/>
    <w:rsid w:val="00A0578F"/>
    <w:rsid w:val="00A076B9"/>
    <w:rsid w:val="00A15F70"/>
    <w:rsid w:val="00A21DA7"/>
    <w:rsid w:val="00A22B33"/>
    <w:rsid w:val="00A23E66"/>
    <w:rsid w:val="00A2665A"/>
    <w:rsid w:val="00A27517"/>
    <w:rsid w:val="00A3075F"/>
    <w:rsid w:val="00A30DCD"/>
    <w:rsid w:val="00A3140F"/>
    <w:rsid w:val="00A35100"/>
    <w:rsid w:val="00A3589F"/>
    <w:rsid w:val="00A35DF8"/>
    <w:rsid w:val="00A3631B"/>
    <w:rsid w:val="00A37517"/>
    <w:rsid w:val="00A4068A"/>
    <w:rsid w:val="00A41631"/>
    <w:rsid w:val="00A42DD3"/>
    <w:rsid w:val="00A453F2"/>
    <w:rsid w:val="00A458AE"/>
    <w:rsid w:val="00A45F91"/>
    <w:rsid w:val="00A46CBF"/>
    <w:rsid w:val="00A53910"/>
    <w:rsid w:val="00A554D9"/>
    <w:rsid w:val="00A555FD"/>
    <w:rsid w:val="00A57BEF"/>
    <w:rsid w:val="00A630FA"/>
    <w:rsid w:val="00A65D30"/>
    <w:rsid w:val="00A67541"/>
    <w:rsid w:val="00A67A83"/>
    <w:rsid w:val="00A72454"/>
    <w:rsid w:val="00A725C2"/>
    <w:rsid w:val="00A7695C"/>
    <w:rsid w:val="00A80504"/>
    <w:rsid w:val="00A81E6C"/>
    <w:rsid w:val="00A84D38"/>
    <w:rsid w:val="00A851AF"/>
    <w:rsid w:val="00A85A09"/>
    <w:rsid w:val="00A85EE1"/>
    <w:rsid w:val="00A868A5"/>
    <w:rsid w:val="00A9041F"/>
    <w:rsid w:val="00A91134"/>
    <w:rsid w:val="00A91E7F"/>
    <w:rsid w:val="00A9208D"/>
    <w:rsid w:val="00A925AB"/>
    <w:rsid w:val="00A958C6"/>
    <w:rsid w:val="00A95AFC"/>
    <w:rsid w:val="00A97221"/>
    <w:rsid w:val="00AA0CAE"/>
    <w:rsid w:val="00AA1EA7"/>
    <w:rsid w:val="00AA7AAA"/>
    <w:rsid w:val="00AB5296"/>
    <w:rsid w:val="00AB6DCF"/>
    <w:rsid w:val="00AC0ADB"/>
    <w:rsid w:val="00AC124D"/>
    <w:rsid w:val="00AC1BC6"/>
    <w:rsid w:val="00AC1F61"/>
    <w:rsid w:val="00AC26F6"/>
    <w:rsid w:val="00AC4132"/>
    <w:rsid w:val="00AC4935"/>
    <w:rsid w:val="00AC6C1A"/>
    <w:rsid w:val="00AC76F3"/>
    <w:rsid w:val="00AC7AA2"/>
    <w:rsid w:val="00AD087B"/>
    <w:rsid w:val="00AD27BB"/>
    <w:rsid w:val="00AD3D5C"/>
    <w:rsid w:val="00AD4226"/>
    <w:rsid w:val="00AD4459"/>
    <w:rsid w:val="00AD7786"/>
    <w:rsid w:val="00AE2363"/>
    <w:rsid w:val="00AE2F58"/>
    <w:rsid w:val="00AE5CA5"/>
    <w:rsid w:val="00AF0774"/>
    <w:rsid w:val="00AF2181"/>
    <w:rsid w:val="00AF38EF"/>
    <w:rsid w:val="00AF4C9D"/>
    <w:rsid w:val="00AF7911"/>
    <w:rsid w:val="00AF7BBF"/>
    <w:rsid w:val="00B00AD3"/>
    <w:rsid w:val="00B0102E"/>
    <w:rsid w:val="00B0418D"/>
    <w:rsid w:val="00B051A1"/>
    <w:rsid w:val="00B10344"/>
    <w:rsid w:val="00B10732"/>
    <w:rsid w:val="00B13539"/>
    <w:rsid w:val="00B1537B"/>
    <w:rsid w:val="00B156AC"/>
    <w:rsid w:val="00B179B4"/>
    <w:rsid w:val="00B209E2"/>
    <w:rsid w:val="00B220A6"/>
    <w:rsid w:val="00B22998"/>
    <w:rsid w:val="00B229D7"/>
    <w:rsid w:val="00B22CA5"/>
    <w:rsid w:val="00B25141"/>
    <w:rsid w:val="00B25F7B"/>
    <w:rsid w:val="00B30A13"/>
    <w:rsid w:val="00B323ED"/>
    <w:rsid w:val="00B36D43"/>
    <w:rsid w:val="00B375B9"/>
    <w:rsid w:val="00B4358F"/>
    <w:rsid w:val="00B438B9"/>
    <w:rsid w:val="00B441F9"/>
    <w:rsid w:val="00B4708C"/>
    <w:rsid w:val="00B472D4"/>
    <w:rsid w:val="00B5583A"/>
    <w:rsid w:val="00B561A0"/>
    <w:rsid w:val="00B56735"/>
    <w:rsid w:val="00B57476"/>
    <w:rsid w:val="00B5767A"/>
    <w:rsid w:val="00B57825"/>
    <w:rsid w:val="00B62DCB"/>
    <w:rsid w:val="00B63ED2"/>
    <w:rsid w:val="00B64BFB"/>
    <w:rsid w:val="00B71B02"/>
    <w:rsid w:val="00B71DC1"/>
    <w:rsid w:val="00B76429"/>
    <w:rsid w:val="00B771A0"/>
    <w:rsid w:val="00B7785C"/>
    <w:rsid w:val="00B77F18"/>
    <w:rsid w:val="00B80349"/>
    <w:rsid w:val="00B810DA"/>
    <w:rsid w:val="00B8184F"/>
    <w:rsid w:val="00B8256E"/>
    <w:rsid w:val="00B83E5D"/>
    <w:rsid w:val="00B84B1F"/>
    <w:rsid w:val="00B87BA6"/>
    <w:rsid w:val="00B87F8E"/>
    <w:rsid w:val="00B90D45"/>
    <w:rsid w:val="00B935B8"/>
    <w:rsid w:val="00B94D28"/>
    <w:rsid w:val="00B95425"/>
    <w:rsid w:val="00B9551E"/>
    <w:rsid w:val="00B95C24"/>
    <w:rsid w:val="00B97889"/>
    <w:rsid w:val="00B978DB"/>
    <w:rsid w:val="00BA0E32"/>
    <w:rsid w:val="00BA2927"/>
    <w:rsid w:val="00BB2F40"/>
    <w:rsid w:val="00BB38E9"/>
    <w:rsid w:val="00BB3C9D"/>
    <w:rsid w:val="00BB4C29"/>
    <w:rsid w:val="00BB4EA7"/>
    <w:rsid w:val="00BB5453"/>
    <w:rsid w:val="00BB69D3"/>
    <w:rsid w:val="00BC44ED"/>
    <w:rsid w:val="00BC5B62"/>
    <w:rsid w:val="00BC6137"/>
    <w:rsid w:val="00BC7ED5"/>
    <w:rsid w:val="00BD027D"/>
    <w:rsid w:val="00BD0A32"/>
    <w:rsid w:val="00BD153F"/>
    <w:rsid w:val="00BD2BDB"/>
    <w:rsid w:val="00BD414D"/>
    <w:rsid w:val="00BD48AF"/>
    <w:rsid w:val="00BE1B80"/>
    <w:rsid w:val="00BE21BC"/>
    <w:rsid w:val="00BE3D0A"/>
    <w:rsid w:val="00BE3E41"/>
    <w:rsid w:val="00BE449A"/>
    <w:rsid w:val="00BE4534"/>
    <w:rsid w:val="00BE4908"/>
    <w:rsid w:val="00BE4A8F"/>
    <w:rsid w:val="00BE4B0B"/>
    <w:rsid w:val="00BF02B7"/>
    <w:rsid w:val="00BF0939"/>
    <w:rsid w:val="00BF39BF"/>
    <w:rsid w:val="00BF3CC8"/>
    <w:rsid w:val="00BF6DF5"/>
    <w:rsid w:val="00BF6EFB"/>
    <w:rsid w:val="00C0299A"/>
    <w:rsid w:val="00C02D26"/>
    <w:rsid w:val="00C051CC"/>
    <w:rsid w:val="00C0572A"/>
    <w:rsid w:val="00C06AEB"/>
    <w:rsid w:val="00C06CD4"/>
    <w:rsid w:val="00C06DCC"/>
    <w:rsid w:val="00C07310"/>
    <w:rsid w:val="00C07A87"/>
    <w:rsid w:val="00C106FB"/>
    <w:rsid w:val="00C11723"/>
    <w:rsid w:val="00C12356"/>
    <w:rsid w:val="00C13D66"/>
    <w:rsid w:val="00C16AE0"/>
    <w:rsid w:val="00C20617"/>
    <w:rsid w:val="00C245A9"/>
    <w:rsid w:val="00C255CF"/>
    <w:rsid w:val="00C32713"/>
    <w:rsid w:val="00C3293A"/>
    <w:rsid w:val="00C32C95"/>
    <w:rsid w:val="00C340F6"/>
    <w:rsid w:val="00C3582D"/>
    <w:rsid w:val="00C3609A"/>
    <w:rsid w:val="00C40C75"/>
    <w:rsid w:val="00C4164E"/>
    <w:rsid w:val="00C4255B"/>
    <w:rsid w:val="00C42D28"/>
    <w:rsid w:val="00C43769"/>
    <w:rsid w:val="00C43A01"/>
    <w:rsid w:val="00C43F86"/>
    <w:rsid w:val="00C45232"/>
    <w:rsid w:val="00C46B7F"/>
    <w:rsid w:val="00C47EC2"/>
    <w:rsid w:val="00C51D17"/>
    <w:rsid w:val="00C521C2"/>
    <w:rsid w:val="00C544F3"/>
    <w:rsid w:val="00C5482E"/>
    <w:rsid w:val="00C57040"/>
    <w:rsid w:val="00C606A7"/>
    <w:rsid w:val="00C6246B"/>
    <w:rsid w:val="00C63503"/>
    <w:rsid w:val="00C64BA4"/>
    <w:rsid w:val="00C73865"/>
    <w:rsid w:val="00C8191E"/>
    <w:rsid w:val="00C86137"/>
    <w:rsid w:val="00C86431"/>
    <w:rsid w:val="00C87AB4"/>
    <w:rsid w:val="00C91013"/>
    <w:rsid w:val="00C93514"/>
    <w:rsid w:val="00C94FC5"/>
    <w:rsid w:val="00C96076"/>
    <w:rsid w:val="00C96BAD"/>
    <w:rsid w:val="00C97C87"/>
    <w:rsid w:val="00CA2312"/>
    <w:rsid w:val="00CA3B8B"/>
    <w:rsid w:val="00CA5210"/>
    <w:rsid w:val="00CA5FCD"/>
    <w:rsid w:val="00CB0CA7"/>
    <w:rsid w:val="00CB5EC9"/>
    <w:rsid w:val="00CB5F3D"/>
    <w:rsid w:val="00CB6563"/>
    <w:rsid w:val="00CC217F"/>
    <w:rsid w:val="00CC2EEF"/>
    <w:rsid w:val="00CC3948"/>
    <w:rsid w:val="00CC6606"/>
    <w:rsid w:val="00CD2103"/>
    <w:rsid w:val="00CD3698"/>
    <w:rsid w:val="00CD3FCE"/>
    <w:rsid w:val="00CD6A98"/>
    <w:rsid w:val="00CD6BC0"/>
    <w:rsid w:val="00CD727E"/>
    <w:rsid w:val="00CD7B3A"/>
    <w:rsid w:val="00CE093F"/>
    <w:rsid w:val="00CE4369"/>
    <w:rsid w:val="00CE4E71"/>
    <w:rsid w:val="00CE6043"/>
    <w:rsid w:val="00CF2A18"/>
    <w:rsid w:val="00CF4A60"/>
    <w:rsid w:val="00CF5127"/>
    <w:rsid w:val="00CF6800"/>
    <w:rsid w:val="00D00C5C"/>
    <w:rsid w:val="00D0512E"/>
    <w:rsid w:val="00D10057"/>
    <w:rsid w:val="00D11F0C"/>
    <w:rsid w:val="00D13C22"/>
    <w:rsid w:val="00D14A15"/>
    <w:rsid w:val="00D14BE3"/>
    <w:rsid w:val="00D16332"/>
    <w:rsid w:val="00D165F7"/>
    <w:rsid w:val="00D166B9"/>
    <w:rsid w:val="00D17722"/>
    <w:rsid w:val="00D1773A"/>
    <w:rsid w:val="00D222F3"/>
    <w:rsid w:val="00D246C8"/>
    <w:rsid w:val="00D26E84"/>
    <w:rsid w:val="00D27F72"/>
    <w:rsid w:val="00D347C4"/>
    <w:rsid w:val="00D360DF"/>
    <w:rsid w:val="00D4274D"/>
    <w:rsid w:val="00D44872"/>
    <w:rsid w:val="00D44CC6"/>
    <w:rsid w:val="00D4521F"/>
    <w:rsid w:val="00D469CC"/>
    <w:rsid w:val="00D47C46"/>
    <w:rsid w:val="00D47EDA"/>
    <w:rsid w:val="00D51ED6"/>
    <w:rsid w:val="00D53A20"/>
    <w:rsid w:val="00D56124"/>
    <w:rsid w:val="00D6092D"/>
    <w:rsid w:val="00D61CCC"/>
    <w:rsid w:val="00D63EAB"/>
    <w:rsid w:val="00D6436A"/>
    <w:rsid w:val="00D70CFE"/>
    <w:rsid w:val="00D711B2"/>
    <w:rsid w:val="00D73A25"/>
    <w:rsid w:val="00D74731"/>
    <w:rsid w:val="00D750ED"/>
    <w:rsid w:val="00D75EC2"/>
    <w:rsid w:val="00D764CB"/>
    <w:rsid w:val="00D816EA"/>
    <w:rsid w:val="00D846CF"/>
    <w:rsid w:val="00D847B1"/>
    <w:rsid w:val="00D87C76"/>
    <w:rsid w:val="00D91F00"/>
    <w:rsid w:val="00D96E5D"/>
    <w:rsid w:val="00D970D0"/>
    <w:rsid w:val="00DA2151"/>
    <w:rsid w:val="00DA3180"/>
    <w:rsid w:val="00DA379D"/>
    <w:rsid w:val="00DA4BC8"/>
    <w:rsid w:val="00DA5688"/>
    <w:rsid w:val="00DA5743"/>
    <w:rsid w:val="00DA70CF"/>
    <w:rsid w:val="00DB01C5"/>
    <w:rsid w:val="00DB0F20"/>
    <w:rsid w:val="00DB1064"/>
    <w:rsid w:val="00DB23F2"/>
    <w:rsid w:val="00DB2497"/>
    <w:rsid w:val="00DB41B0"/>
    <w:rsid w:val="00DB5DFC"/>
    <w:rsid w:val="00DC2511"/>
    <w:rsid w:val="00DC2A8B"/>
    <w:rsid w:val="00DC4571"/>
    <w:rsid w:val="00DC4CD4"/>
    <w:rsid w:val="00DC57E2"/>
    <w:rsid w:val="00DC5A32"/>
    <w:rsid w:val="00DD026B"/>
    <w:rsid w:val="00DD0DA5"/>
    <w:rsid w:val="00DD2D41"/>
    <w:rsid w:val="00DD2FB7"/>
    <w:rsid w:val="00DD4051"/>
    <w:rsid w:val="00DD5171"/>
    <w:rsid w:val="00DD56BB"/>
    <w:rsid w:val="00DD69FF"/>
    <w:rsid w:val="00DD6C5F"/>
    <w:rsid w:val="00DD74F1"/>
    <w:rsid w:val="00DE1315"/>
    <w:rsid w:val="00DE3748"/>
    <w:rsid w:val="00DE37AD"/>
    <w:rsid w:val="00DF0337"/>
    <w:rsid w:val="00DF3357"/>
    <w:rsid w:val="00DF3ADC"/>
    <w:rsid w:val="00DF482D"/>
    <w:rsid w:val="00DF7762"/>
    <w:rsid w:val="00E00179"/>
    <w:rsid w:val="00E020F8"/>
    <w:rsid w:val="00E023ED"/>
    <w:rsid w:val="00E029A8"/>
    <w:rsid w:val="00E03EB0"/>
    <w:rsid w:val="00E04196"/>
    <w:rsid w:val="00E04AD9"/>
    <w:rsid w:val="00E05C77"/>
    <w:rsid w:val="00E07329"/>
    <w:rsid w:val="00E12EE5"/>
    <w:rsid w:val="00E13D4D"/>
    <w:rsid w:val="00E14B26"/>
    <w:rsid w:val="00E17422"/>
    <w:rsid w:val="00E17491"/>
    <w:rsid w:val="00E21233"/>
    <w:rsid w:val="00E22924"/>
    <w:rsid w:val="00E2365C"/>
    <w:rsid w:val="00E2390E"/>
    <w:rsid w:val="00E23C39"/>
    <w:rsid w:val="00E2493F"/>
    <w:rsid w:val="00E26D50"/>
    <w:rsid w:val="00E31513"/>
    <w:rsid w:val="00E31DE5"/>
    <w:rsid w:val="00E32824"/>
    <w:rsid w:val="00E32C03"/>
    <w:rsid w:val="00E33387"/>
    <w:rsid w:val="00E3418E"/>
    <w:rsid w:val="00E3490B"/>
    <w:rsid w:val="00E37BE2"/>
    <w:rsid w:val="00E40654"/>
    <w:rsid w:val="00E435C5"/>
    <w:rsid w:val="00E43CAC"/>
    <w:rsid w:val="00E4516A"/>
    <w:rsid w:val="00E4625C"/>
    <w:rsid w:val="00E465CA"/>
    <w:rsid w:val="00E51A54"/>
    <w:rsid w:val="00E51EB4"/>
    <w:rsid w:val="00E52EF5"/>
    <w:rsid w:val="00E532B1"/>
    <w:rsid w:val="00E551DB"/>
    <w:rsid w:val="00E55234"/>
    <w:rsid w:val="00E55491"/>
    <w:rsid w:val="00E56607"/>
    <w:rsid w:val="00E60304"/>
    <w:rsid w:val="00E614BF"/>
    <w:rsid w:val="00E6157F"/>
    <w:rsid w:val="00E61CAD"/>
    <w:rsid w:val="00E63F45"/>
    <w:rsid w:val="00E644E2"/>
    <w:rsid w:val="00E706B4"/>
    <w:rsid w:val="00E7186F"/>
    <w:rsid w:val="00E74C26"/>
    <w:rsid w:val="00E7567E"/>
    <w:rsid w:val="00E80FCF"/>
    <w:rsid w:val="00E814B4"/>
    <w:rsid w:val="00E84CB7"/>
    <w:rsid w:val="00E910D5"/>
    <w:rsid w:val="00E91376"/>
    <w:rsid w:val="00E92CA0"/>
    <w:rsid w:val="00E95670"/>
    <w:rsid w:val="00E956E4"/>
    <w:rsid w:val="00EA12A3"/>
    <w:rsid w:val="00EA1BDD"/>
    <w:rsid w:val="00EA1CD8"/>
    <w:rsid w:val="00EA4222"/>
    <w:rsid w:val="00EA50E3"/>
    <w:rsid w:val="00EA5789"/>
    <w:rsid w:val="00EA6091"/>
    <w:rsid w:val="00EB0DAE"/>
    <w:rsid w:val="00EB4319"/>
    <w:rsid w:val="00EB50D3"/>
    <w:rsid w:val="00EB5991"/>
    <w:rsid w:val="00EC0F2F"/>
    <w:rsid w:val="00EC180E"/>
    <w:rsid w:val="00EC1D65"/>
    <w:rsid w:val="00EC21FF"/>
    <w:rsid w:val="00EC3041"/>
    <w:rsid w:val="00EC6AA4"/>
    <w:rsid w:val="00EC73FE"/>
    <w:rsid w:val="00EC7660"/>
    <w:rsid w:val="00EC7FEB"/>
    <w:rsid w:val="00ED1BBB"/>
    <w:rsid w:val="00ED1F99"/>
    <w:rsid w:val="00ED42E2"/>
    <w:rsid w:val="00EE0986"/>
    <w:rsid w:val="00EE1FB1"/>
    <w:rsid w:val="00EE2C51"/>
    <w:rsid w:val="00EE2D0A"/>
    <w:rsid w:val="00EE3084"/>
    <w:rsid w:val="00EE4355"/>
    <w:rsid w:val="00EE480D"/>
    <w:rsid w:val="00EE66E3"/>
    <w:rsid w:val="00EE6FAA"/>
    <w:rsid w:val="00EE7D32"/>
    <w:rsid w:val="00EF2266"/>
    <w:rsid w:val="00EF37D7"/>
    <w:rsid w:val="00EF5652"/>
    <w:rsid w:val="00EF594F"/>
    <w:rsid w:val="00EF7969"/>
    <w:rsid w:val="00EF7BD0"/>
    <w:rsid w:val="00F02065"/>
    <w:rsid w:val="00F052D9"/>
    <w:rsid w:val="00F05BAF"/>
    <w:rsid w:val="00F0628D"/>
    <w:rsid w:val="00F067B9"/>
    <w:rsid w:val="00F067DE"/>
    <w:rsid w:val="00F07E97"/>
    <w:rsid w:val="00F11923"/>
    <w:rsid w:val="00F119BD"/>
    <w:rsid w:val="00F151F3"/>
    <w:rsid w:val="00F155CB"/>
    <w:rsid w:val="00F167A7"/>
    <w:rsid w:val="00F16FA4"/>
    <w:rsid w:val="00F20C29"/>
    <w:rsid w:val="00F2101C"/>
    <w:rsid w:val="00F2146F"/>
    <w:rsid w:val="00F23C55"/>
    <w:rsid w:val="00F24732"/>
    <w:rsid w:val="00F253CF"/>
    <w:rsid w:val="00F25526"/>
    <w:rsid w:val="00F25BA1"/>
    <w:rsid w:val="00F260D3"/>
    <w:rsid w:val="00F2678C"/>
    <w:rsid w:val="00F279FF"/>
    <w:rsid w:val="00F3068C"/>
    <w:rsid w:val="00F31713"/>
    <w:rsid w:val="00F332B1"/>
    <w:rsid w:val="00F401AE"/>
    <w:rsid w:val="00F40E70"/>
    <w:rsid w:val="00F4175A"/>
    <w:rsid w:val="00F42970"/>
    <w:rsid w:val="00F43494"/>
    <w:rsid w:val="00F43504"/>
    <w:rsid w:val="00F437A7"/>
    <w:rsid w:val="00F437C8"/>
    <w:rsid w:val="00F445BA"/>
    <w:rsid w:val="00F462C3"/>
    <w:rsid w:val="00F472E9"/>
    <w:rsid w:val="00F50086"/>
    <w:rsid w:val="00F51F3C"/>
    <w:rsid w:val="00F525A7"/>
    <w:rsid w:val="00F5347A"/>
    <w:rsid w:val="00F539F5"/>
    <w:rsid w:val="00F57765"/>
    <w:rsid w:val="00F61E85"/>
    <w:rsid w:val="00F63256"/>
    <w:rsid w:val="00F63BD5"/>
    <w:rsid w:val="00F63D85"/>
    <w:rsid w:val="00F653AA"/>
    <w:rsid w:val="00F67361"/>
    <w:rsid w:val="00F708FE"/>
    <w:rsid w:val="00F71B9C"/>
    <w:rsid w:val="00F72489"/>
    <w:rsid w:val="00F72F37"/>
    <w:rsid w:val="00F73E3F"/>
    <w:rsid w:val="00F74BF2"/>
    <w:rsid w:val="00F75BEA"/>
    <w:rsid w:val="00F76863"/>
    <w:rsid w:val="00F81722"/>
    <w:rsid w:val="00F82C83"/>
    <w:rsid w:val="00F83A63"/>
    <w:rsid w:val="00F85891"/>
    <w:rsid w:val="00F87ECC"/>
    <w:rsid w:val="00F91422"/>
    <w:rsid w:val="00F92D82"/>
    <w:rsid w:val="00F9362B"/>
    <w:rsid w:val="00F93785"/>
    <w:rsid w:val="00F943B5"/>
    <w:rsid w:val="00F94EA1"/>
    <w:rsid w:val="00F95447"/>
    <w:rsid w:val="00F97896"/>
    <w:rsid w:val="00FA2C0E"/>
    <w:rsid w:val="00FA3096"/>
    <w:rsid w:val="00FA45DB"/>
    <w:rsid w:val="00FA5297"/>
    <w:rsid w:val="00FB0168"/>
    <w:rsid w:val="00FB32DA"/>
    <w:rsid w:val="00FB3591"/>
    <w:rsid w:val="00FB55CB"/>
    <w:rsid w:val="00FB5EE5"/>
    <w:rsid w:val="00FB716C"/>
    <w:rsid w:val="00FC144B"/>
    <w:rsid w:val="00FC2C92"/>
    <w:rsid w:val="00FC4484"/>
    <w:rsid w:val="00FC4C9D"/>
    <w:rsid w:val="00FC6877"/>
    <w:rsid w:val="00FC69EA"/>
    <w:rsid w:val="00FC6C3F"/>
    <w:rsid w:val="00FC7B3A"/>
    <w:rsid w:val="00FD1D5E"/>
    <w:rsid w:val="00FD2F64"/>
    <w:rsid w:val="00FD5215"/>
    <w:rsid w:val="00FD5366"/>
    <w:rsid w:val="00FD72B0"/>
    <w:rsid w:val="00FE05CA"/>
    <w:rsid w:val="00FE08A1"/>
    <w:rsid w:val="00FE13FB"/>
    <w:rsid w:val="00FE7856"/>
    <w:rsid w:val="00FF0178"/>
    <w:rsid w:val="00FF0664"/>
    <w:rsid w:val="00FF22BB"/>
    <w:rsid w:val="00FF27A4"/>
    <w:rsid w:val="00FF30A2"/>
    <w:rsid w:val="00FF55C1"/>
    <w:rsid w:val="00FF6F78"/>
    <w:rsid w:val="00FF6FE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ules v:ext="edit">
        <o:r id="V:Rule3" type="connector" idref="#_x0000_s1037"/>
        <o:r id="V:Rule4" type="connector" idref="#_x0000_s1038"/>
        <o:r id="V:Rule5" type="connector" idref="#_x0000_s107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3918"/>
  </w:style>
  <w:style w:type="paragraph" w:styleId="1">
    <w:name w:val="heading 1"/>
    <w:basedOn w:val="a"/>
    <w:next w:val="a"/>
    <w:link w:val="10"/>
    <w:uiPriority w:val="9"/>
    <w:qFormat/>
    <w:rsid w:val="00050CA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050CA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
    <w:qFormat/>
    <w:rsid w:val="001824EC"/>
    <w:pPr>
      <w:keepNext/>
      <w:spacing w:before="100" w:beforeAutospacing="1" w:after="62"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semiHidden/>
    <w:unhideWhenUsed/>
    <w:qFormat/>
    <w:rsid w:val="00050CA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824EC"/>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824EC"/>
    <w:rPr>
      <w:rFonts w:ascii="Tahoma" w:hAnsi="Tahoma" w:cs="Tahoma"/>
      <w:sz w:val="16"/>
      <w:szCs w:val="16"/>
    </w:rPr>
  </w:style>
  <w:style w:type="character" w:customStyle="1" w:styleId="30">
    <w:name w:val="Заголовок 3 Знак"/>
    <w:basedOn w:val="a0"/>
    <w:link w:val="3"/>
    <w:uiPriority w:val="9"/>
    <w:rsid w:val="001824EC"/>
    <w:rPr>
      <w:rFonts w:ascii="Times New Roman" w:eastAsia="Times New Roman" w:hAnsi="Times New Roman" w:cs="Times New Roman"/>
      <w:b/>
      <w:bCs/>
      <w:sz w:val="27"/>
      <w:szCs w:val="27"/>
      <w:lang w:eastAsia="ru-RU"/>
    </w:rPr>
  </w:style>
  <w:style w:type="paragraph" w:styleId="a5">
    <w:name w:val="Normal (Web)"/>
    <w:basedOn w:val="a"/>
    <w:uiPriority w:val="99"/>
    <w:unhideWhenUsed/>
    <w:rsid w:val="001824EC"/>
    <w:pPr>
      <w:spacing w:before="100" w:beforeAutospacing="1" w:after="119" w:line="240" w:lineRule="auto"/>
    </w:pPr>
    <w:rPr>
      <w:rFonts w:ascii="Times New Roman" w:eastAsia="Times New Roman" w:hAnsi="Times New Roman" w:cs="Times New Roman"/>
      <w:sz w:val="24"/>
      <w:szCs w:val="24"/>
      <w:lang w:eastAsia="ru-RU"/>
    </w:rPr>
  </w:style>
  <w:style w:type="paragraph" w:styleId="a6">
    <w:name w:val="List Paragraph"/>
    <w:basedOn w:val="a"/>
    <w:link w:val="a7"/>
    <w:uiPriority w:val="99"/>
    <w:qFormat/>
    <w:rsid w:val="001824EC"/>
    <w:pPr>
      <w:ind w:left="720"/>
      <w:contextualSpacing/>
    </w:pPr>
  </w:style>
  <w:style w:type="character" w:styleId="a8">
    <w:name w:val="Hyperlink"/>
    <w:uiPriority w:val="99"/>
    <w:unhideWhenUsed/>
    <w:rsid w:val="006D4118"/>
    <w:rPr>
      <w:color w:val="0000FF"/>
      <w:u w:val="single"/>
    </w:rPr>
  </w:style>
  <w:style w:type="paragraph" w:styleId="11">
    <w:name w:val="toc 1"/>
    <w:basedOn w:val="a"/>
    <w:next w:val="a"/>
    <w:autoRedefine/>
    <w:uiPriority w:val="39"/>
    <w:rsid w:val="006D4118"/>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lang w:eastAsia="ru-RU"/>
    </w:rPr>
  </w:style>
  <w:style w:type="paragraph" w:styleId="21">
    <w:name w:val="toc 2"/>
    <w:basedOn w:val="a"/>
    <w:next w:val="a"/>
    <w:autoRedefine/>
    <w:uiPriority w:val="39"/>
    <w:unhideWhenUsed/>
    <w:rsid w:val="006D4118"/>
    <w:pPr>
      <w:tabs>
        <w:tab w:val="left" w:pos="880"/>
        <w:tab w:val="left" w:pos="993"/>
        <w:tab w:val="right" w:leader="dot" w:pos="9356"/>
      </w:tabs>
      <w:spacing w:after="0" w:line="240" w:lineRule="auto"/>
      <w:ind w:left="993" w:right="140"/>
    </w:pPr>
    <w:rPr>
      <w:rFonts w:ascii="Times New Roman" w:eastAsia="Calibri" w:hAnsi="Times New Roman" w:cs="Times New Roman"/>
      <w:iCs/>
      <w:noProof/>
      <w:spacing w:val="-20"/>
      <w:sz w:val="28"/>
      <w:szCs w:val="28"/>
    </w:rPr>
  </w:style>
  <w:style w:type="paragraph" w:styleId="31">
    <w:name w:val="toc 3"/>
    <w:basedOn w:val="a"/>
    <w:next w:val="a"/>
    <w:autoRedefine/>
    <w:uiPriority w:val="39"/>
    <w:semiHidden/>
    <w:unhideWhenUsed/>
    <w:rsid w:val="00F73E3F"/>
    <w:pPr>
      <w:spacing w:after="100"/>
      <w:ind w:left="440"/>
    </w:pPr>
  </w:style>
  <w:style w:type="paragraph" w:styleId="41">
    <w:name w:val="toc 4"/>
    <w:basedOn w:val="a"/>
    <w:next w:val="a"/>
    <w:autoRedefine/>
    <w:uiPriority w:val="39"/>
    <w:semiHidden/>
    <w:unhideWhenUsed/>
    <w:rsid w:val="00F73E3F"/>
    <w:pPr>
      <w:spacing w:after="100"/>
      <w:ind w:left="660"/>
    </w:pPr>
  </w:style>
  <w:style w:type="character" w:customStyle="1" w:styleId="10">
    <w:name w:val="Заголовок 1 Знак"/>
    <w:basedOn w:val="a0"/>
    <w:link w:val="1"/>
    <w:uiPriority w:val="9"/>
    <w:rsid w:val="00050CA1"/>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050CA1"/>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uiPriority w:val="9"/>
    <w:rsid w:val="00050CA1"/>
    <w:rPr>
      <w:rFonts w:asciiTheme="majorHAnsi" w:eastAsiaTheme="majorEastAsia" w:hAnsiTheme="majorHAnsi" w:cstheme="majorBidi"/>
      <w:b/>
      <w:bCs/>
      <w:i/>
      <w:iCs/>
      <w:color w:val="4F81BD" w:themeColor="accent1"/>
    </w:rPr>
  </w:style>
  <w:style w:type="paragraph" w:customStyle="1" w:styleId="a9">
    <w:name w:val="А_основной"/>
    <w:basedOn w:val="a"/>
    <w:link w:val="aa"/>
    <w:uiPriority w:val="99"/>
    <w:qFormat/>
    <w:rsid w:val="003D132E"/>
    <w:pPr>
      <w:spacing w:after="0" w:line="360" w:lineRule="auto"/>
      <w:ind w:firstLine="454"/>
      <w:jc w:val="both"/>
    </w:pPr>
    <w:rPr>
      <w:rFonts w:ascii="Times New Roman" w:eastAsia="Calibri" w:hAnsi="Times New Roman" w:cs="Times New Roman"/>
      <w:sz w:val="28"/>
      <w:szCs w:val="28"/>
    </w:rPr>
  </w:style>
  <w:style w:type="character" w:customStyle="1" w:styleId="aa">
    <w:name w:val="А_основной Знак"/>
    <w:link w:val="a9"/>
    <w:uiPriority w:val="99"/>
    <w:rsid w:val="003D132E"/>
    <w:rPr>
      <w:rFonts w:ascii="Times New Roman" w:eastAsia="Calibri" w:hAnsi="Times New Roman" w:cs="Times New Roman"/>
      <w:sz w:val="28"/>
      <w:szCs w:val="28"/>
    </w:rPr>
  </w:style>
  <w:style w:type="character" w:styleId="ab">
    <w:name w:val="footnote reference"/>
    <w:uiPriority w:val="99"/>
    <w:rsid w:val="003D132E"/>
    <w:rPr>
      <w:vertAlign w:val="superscript"/>
    </w:rPr>
  </w:style>
  <w:style w:type="paragraph" w:styleId="ac">
    <w:name w:val="footnote text"/>
    <w:aliases w:val="Знак6,F1"/>
    <w:basedOn w:val="a"/>
    <w:link w:val="ad"/>
    <w:uiPriority w:val="99"/>
    <w:rsid w:val="003D132E"/>
    <w:pPr>
      <w:spacing w:after="0" w:line="240" w:lineRule="auto"/>
    </w:pPr>
    <w:rPr>
      <w:rFonts w:ascii="Times New Roman" w:eastAsia="Times New Roman" w:hAnsi="Times New Roman" w:cs="Times New Roman"/>
      <w:sz w:val="20"/>
      <w:szCs w:val="20"/>
      <w:lang w:eastAsia="ru-RU"/>
    </w:rPr>
  </w:style>
  <w:style w:type="character" w:customStyle="1" w:styleId="ad">
    <w:name w:val="Текст сноски Знак"/>
    <w:aliases w:val="Знак6 Знак,F1 Знак"/>
    <w:basedOn w:val="a0"/>
    <w:link w:val="ac"/>
    <w:uiPriority w:val="99"/>
    <w:rsid w:val="003D132E"/>
    <w:rPr>
      <w:rFonts w:ascii="Times New Roman" w:eastAsia="Times New Roman" w:hAnsi="Times New Roman" w:cs="Times New Roman"/>
      <w:sz w:val="20"/>
      <w:szCs w:val="20"/>
      <w:lang w:eastAsia="ru-RU"/>
    </w:rPr>
  </w:style>
  <w:style w:type="character" w:customStyle="1" w:styleId="a7">
    <w:name w:val="Абзац списка Знак"/>
    <w:link w:val="a6"/>
    <w:uiPriority w:val="99"/>
    <w:locked/>
    <w:rsid w:val="003D132E"/>
  </w:style>
  <w:style w:type="paragraph" w:styleId="ae">
    <w:name w:val="Intense Quote"/>
    <w:basedOn w:val="a"/>
    <w:next w:val="a"/>
    <w:link w:val="af"/>
    <w:uiPriority w:val="30"/>
    <w:qFormat/>
    <w:rsid w:val="003D132E"/>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
    <w:name w:val="Выделенная цитата Знак"/>
    <w:basedOn w:val="a0"/>
    <w:link w:val="ae"/>
    <w:uiPriority w:val="30"/>
    <w:rsid w:val="003D132E"/>
    <w:rPr>
      <w:rFonts w:ascii="Calibri" w:eastAsia="Times New Roman" w:hAnsi="Calibri" w:cs="Times New Roman"/>
      <w:b/>
      <w:bCs/>
      <w:i/>
      <w:iCs/>
      <w:color w:val="4F81BD"/>
    </w:rPr>
  </w:style>
  <w:style w:type="character" w:customStyle="1" w:styleId="dash041e005f0431005f044b005f0447005f043d005f044b005f0439005f005fchar1char1">
    <w:name w:val="dash041e_005f0431_005f044b_005f0447_005f043d_005f044b_005f0439_005f_005fchar1__char1"/>
    <w:rsid w:val="003D132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8772E0"/>
    <w:rPr>
      <w:rFonts w:ascii="Times New Roman" w:hAnsi="Times New Roman" w:cs="Times New Roman" w:hint="default"/>
      <w:strike w:val="0"/>
      <w:dstrike w:val="0"/>
      <w:sz w:val="24"/>
      <w:szCs w:val="24"/>
      <w:u w:val="none"/>
      <w:effect w:val="none"/>
    </w:rPr>
  </w:style>
  <w:style w:type="paragraph" w:styleId="af0">
    <w:name w:val="Body Text"/>
    <w:basedOn w:val="a"/>
    <w:link w:val="af1"/>
    <w:unhideWhenUsed/>
    <w:rsid w:val="005D1A99"/>
    <w:pPr>
      <w:spacing w:after="120" w:line="240" w:lineRule="auto"/>
      <w:jc w:val="both"/>
    </w:pPr>
    <w:rPr>
      <w:rFonts w:ascii="Times New Roman" w:eastAsia="Calibri" w:hAnsi="Times New Roman" w:cs="Times New Roman"/>
      <w:sz w:val="24"/>
      <w:szCs w:val="24"/>
    </w:rPr>
  </w:style>
  <w:style w:type="character" w:customStyle="1" w:styleId="af1">
    <w:name w:val="Основной текст Знак"/>
    <w:basedOn w:val="a0"/>
    <w:link w:val="af0"/>
    <w:rsid w:val="005D1A99"/>
    <w:rPr>
      <w:rFonts w:ascii="Times New Roman" w:eastAsia="Calibri" w:hAnsi="Times New Roman" w:cs="Times New Roman"/>
      <w:sz w:val="24"/>
      <w:szCs w:val="24"/>
    </w:rPr>
  </w:style>
  <w:style w:type="character" w:customStyle="1" w:styleId="Zag11">
    <w:name w:val="Zag_11"/>
    <w:rsid w:val="002C7E3F"/>
  </w:style>
  <w:style w:type="paragraph" w:customStyle="1" w:styleId="Osnova">
    <w:name w:val="Osnova"/>
    <w:basedOn w:val="a"/>
    <w:rsid w:val="002C7E3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2">
    <w:name w:val="Body Text Indent 2"/>
    <w:basedOn w:val="a"/>
    <w:link w:val="23"/>
    <w:uiPriority w:val="99"/>
    <w:semiHidden/>
    <w:unhideWhenUsed/>
    <w:rsid w:val="00A53910"/>
    <w:pPr>
      <w:spacing w:after="120" w:line="480" w:lineRule="auto"/>
      <w:ind w:left="283"/>
    </w:pPr>
  </w:style>
  <w:style w:type="character" w:customStyle="1" w:styleId="23">
    <w:name w:val="Основной текст с отступом 2 Знак"/>
    <w:basedOn w:val="a0"/>
    <w:link w:val="22"/>
    <w:uiPriority w:val="99"/>
    <w:semiHidden/>
    <w:rsid w:val="00A53910"/>
  </w:style>
  <w:style w:type="paragraph" w:customStyle="1" w:styleId="western">
    <w:name w:val="western"/>
    <w:basedOn w:val="a"/>
    <w:rsid w:val="00AD27BB"/>
    <w:pPr>
      <w:spacing w:before="100" w:beforeAutospacing="1" w:after="119" w:line="240" w:lineRule="auto"/>
    </w:pPr>
    <w:rPr>
      <w:rFonts w:ascii="Times New Roman" w:eastAsia="Times New Roman" w:hAnsi="Times New Roman" w:cs="Times New Roman"/>
      <w:sz w:val="24"/>
      <w:szCs w:val="24"/>
      <w:lang w:eastAsia="ru-RU"/>
    </w:rPr>
  </w:style>
  <w:style w:type="character" w:styleId="af2">
    <w:name w:val="Strong"/>
    <w:basedOn w:val="a0"/>
    <w:uiPriority w:val="22"/>
    <w:qFormat/>
    <w:rsid w:val="0067149F"/>
    <w:rPr>
      <w:b/>
      <w:bCs/>
    </w:rPr>
  </w:style>
  <w:style w:type="paragraph" w:styleId="af3">
    <w:name w:val="Subtitle"/>
    <w:basedOn w:val="a"/>
    <w:link w:val="af4"/>
    <w:uiPriority w:val="99"/>
    <w:qFormat/>
    <w:rsid w:val="00634758"/>
    <w:pPr>
      <w:spacing w:before="120" w:after="0" w:line="240" w:lineRule="auto"/>
      <w:jc w:val="center"/>
    </w:pPr>
    <w:rPr>
      <w:rFonts w:ascii="Arial" w:eastAsia="Times New Roman" w:hAnsi="Arial" w:cs="Times New Roman"/>
      <w:b/>
      <w:caps/>
      <w:sz w:val="28"/>
      <w:szCs w:val="20"/>
      <w:lang w:eastAsia="ru-RU"/>
    </w:rPr>
  </w:style>
  <w:style w:type="character" w:customStyle="1" w:styleId="af4">
    <w:name w:val="Подзаголовок Знак"/>
    <w:basedOn w:val="a0"/>
    <w:link w:val="af3"/>
    <w:uiPriority w:val="99"/>
    <w:rsid w:val="00634758"/>
    <w:rPr>
      <w:rFonts w:ascii="Arial" w:eastAsia="Times New Roman" w:hAnsi="Arial" w:cs="Times New Roman"/>
      <w:b/>
      <w:caps/>
      <w:sz w:val="28"/>
      <w:szCs w:val="20"/>
      <w:lang w:eastAsia="ru-RU"/>
    </w:rPr>
  </w:style>
  <w:style w:type="character" w:customStyle="1" w:styleId="1256">
    <w:name w:val="Основной текст (12)56"/>
    <w:basedOn w:val="a0"/>
    <w:uiPriority w:val="99"/>
    <w:rsid w:val="00634758"/>
    <w:rPr>
      <w:rFonts w:ascii="Times New Roman" w:hAnsi="Times New Roman" w:cs="Times New Roman"/>
      <w:spacing w:val="0"/>
      <w:sz w:val="19"/>
      <w:szCs w:val="19"/>
      <w:lang w:bidi="ar-SA"/>
    </w:rPr>
  </w:style>
  <w:style w:type="paragraph" w:customStyle="1" w:styleId="Style2">
    <w:name w:val="Style2"/>
    <w:basedOn w:val="a"/>
    <w:uiPriority w:val="99"/>
    <w:rsid w:val="0063475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43">
    <w:name w:val="Font Style43"/>
    <w:basedOn w:val="a0"/>
    <w:uiPriority w:val="99"/>
    <w:rsid w:val="00634758"/>
    <w:rPr>
      <w:rFonts w:ascii="Arial" w:hAnsi="Arial" w:cs="Arial"/>
      <w:b/>
      <w:bCs/>
      <w:sz w:val="24"/>
      <w:szCs w:val="24"/>
    </w:rPr>
  </w:style>
  <w:style w:type="character" w:customStyle="1" w:styleId="FontStyle44">
    <w:name w:val="Font Style44"/>
    <w:basedOn w:val="a0"/>
    <w:uiPriority w:val="99"/>
    <w:rsid w:val="00634758"/>
    <w:rPr>
      <w:rFonts w:ascii="Arial" w:hAnsi="Arial" w:cs="Arial"/>
      <w:b/>
      <w:bCs/>
      <w:sz w:val="18"/>
      <w:szCs w:val="18"/>
    </w:rPr>
  </w:style>
  <w:style w:type="character" w:customStyle="1" w:styleId="FontStyle85">
    <w:name w:val="Font Style85"/>
    <w:basedOn w:val="a0"/>
    <w:uiPriority w:val="99"/>
    <w:rsid w:val="00634758"/>
    <w:rPr>
      <w:rFonts w:ascii="Times New Roman" w:hAnsi="Times New Roman" w:cs="Times New Roman"/>
      <w:sz w:val="18"/>
      <w:szCs w:val="18"/>
    </w:rPr>
  </w:style>
  <w:style w:type="paragraph" w:customStyle="1" w:styleId="Style34">
    <w:name w:val="Style34"/>
    <w:basedOn w:val="a"/>
    <w:uiPriority w:val="99"/>
    <w:rsid w:val="00634758"/>
    <w:pPr>
      <w:widowControl w:val="0"/>
      <w:autoSpaceDE w:val="0"/>
      <w:autoSpaceDN w:val="0"/>
      <w:adjustRightInd w:val="0"/>
      <w:spacing w:after="0" w:line="240" w:lineRule="auto"/>
    </w:pPr>
    <w:rPr>
      <w:rFonts w:ascii="Verdana" w:eastAsia="Times New Roman" w:hAnsi="Verdana" w:cs="Times New Roman"/>
      <w:sz w:val="24"/>
      <w:szCs w:val="24"/>
      <w:lang w:eastAsia="ru-RU"/>
    </w:rPr>
  </w:style>
  <w:style w:type="paragraph" w:customStyle="1" w:styleId="Style27">
    <w:name w:val="Style27"/>
    <w:basedOn w:val="a"/>
    <w:uiPriority w:val="99"/>
    <w:rsid w:val="00634758"/>
    <w:pPr>
      <w:widowControl w:val="0"/>
      <w:autoSpaceDE w:val="0"/>
      <w:autoSpaceDN w:val="0"/>
      <w:adjustRightInd w:val="0"/>
      <w:spacing w:after="0" w:line="211" w:lineRule="exact"/>
    </w:pPr>
    <w:rPr>
      <w:rFonts w:ascii="Times New Roman" w:eastAsia="Times New Roman" w:hAnsi="Times New Roman" w:cs="Times New Roman"/>
      <w:sz w:val="24"/>
      <w:szCs w:val="24"/>
      <w:lang w:eastAsia="ru-RU"/>
    </w:rPr>
  </w:style>
  <w:style w:type="paragraph" w:customStyle="1" w:styleId="ConsPlusNormal">
    <w:name w:val="ConsPlusNormal"/>
    <w:uiPriority w:val="99"/>
    <w:rsid w:val="00592D4B"/>
    <w:pPr>
      <w:autoSpaceDE w:val="0"/>
      <w:autoSpaceDN w:val="0"/>
      <w:adjustRightInd w:val="0"/>
      <w:spacing w:after="0" w:line="240" w:lineRule="auto"/>
    </w:pPr>
    <w:rPr>
      <w:rFonts w:ascii="Arial" w:hAnsi="Arial" w:cs="Arial"/>
      <w:sz w:val="20"/>
      <w:szCs w:val="20"/>
    </w:rPr>
  </w:style>
  <w:style w:type="paragraph" w:customStyle="1" w:styleId="Default">
    <w:name w:val="Default"/>
    <w:rsid w:val="000035EE"/>
    <w:pPr>
      <w:autoSpaceDE w:val="0"/>
      <w:autoSpaceDN w:val="0"/>
      <w:adjustRightInd w:val="0"/>
      <w:spacing w:after="0" w:line="240" w:lineRule="auto"/>
    </w:pPr>
    <w:rPr>
      <w:rFonts w:ascii="Times New Roman" w:hAnsi="Times New Roman" w:cs="Times New Roman"/>
      <w:color w:val="000000"/>
      <w:sz w:val="24"/>
      <w:szCs w:val="24"/>
    </w:rPr>
  </w:style>
  <w:style w:type="paragraph" w:styleId="af5">
    <w:name w:val="No Spacing"/>
    <w:link w:val="af6"/>
    <w:uiPriority w:val="1"/>
    <w:qFormat/>
    <w:rsid w:val="00DB5DFC"/>
    <w:pPr>
      <w:spacing w:after="0" w:line="240" w:lineRule="auto"/>
    </w:pPr>
    <w:rPr>
      <w:rFonts w:eastAsiaTheme="minorEastAsia"/>
      <w:lang w:eastAsia="ru-RU"/>
    </w:rPr>
  </w:style>
  <w:style w:type="character" w:customStyle="1" w:styleId="af6">
    <w:name w:val="Без интервала Знак"/>
    <w:link w:val="af5"/>
    <w:uiPriority w:val="1"/>
    <w:locked/>
    <w:rsid w:val="00DB5DFC"/>
    <w:rPr>
      <w:rFonts w:eastAsiaTheme="minorEastAsia"/>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70347395">
      <w:bodyDiv w:val="1"/>
      <w:marLeft w:val="0"/>
      <w:marRight w:val="0"/>
      <w:marTop w:val="0"/>
      <w:marBottom w:val="0"/>
      <w:divBdr>
        <w:top w:val="none" w:sz="0" w:space="0" w:color="auto"/>
        <w:left w:val="none" w:sz="0" w:space="0" w:color="auto"/>
        <w:bottom w:val="none" w:sz="0" w:space="0" w:color="auto"/>
        <w:right w:val="none" w:sz="0" w:space="0" w:color="auto"/>
      </w:divBdr>
    </w:div>
    <w:div w:id="424964624">
      <w:bodyDiv w:val="1"/>
      <w:marLeft w:val="0"/>
      <w:marRight w:val="0"/>
      <w:marTop w:val="0"/>
      <w:marBottom w:val="0"/>
      <w:divBdr>
        <w:top w:val="none" w:sz="0" w:space="0" w:color="auto"/>
        <w:left w:val="none" w:sz="0" w:space="0" w:color="auto"/>
        <w:bottom w:val="none" w:sz="0" w:space="0" w:color="auto"/>
        <w:right w:val="none" w:sz="0" w:space="0" w:color="auto"/>
      </w:divBdr>
    </w:div>
    <w:div w:id="489247601">
      <w:bodyDiv w:val="1"/>
      <w:marLeft w:val="0"/>
      <w:marRight w:val="0"/>
      <w:marTop w:val="0"/>
      <w:marBottom w:val="0"/>
      <w:divBdr>
        <w:top w:val="none" w:sz="0" w:space="0" w:color="auto"/>
        <w:left w:val="none" w:sz="0" w:space="0" w:color="auto"/>
        <w:bottom w:val="none" w:sz="0" w:space="0" w:color="auto"/>
        <w:right w:val="none" w:sz="0" w:space="0" w:color="auto"/>
      </w:divBdr>
    </w:div>
    <w:div w:id="792096690">
      <w:bodyDiv w:val="1"/>
      <w:marLeft w:val="0"/>
      <w:marRight w:val="0"/>
      <w:marTop w:val="0"/>
      <w:marBottom w:val="0"/>
      <w:divBdr>
        <w:top w:val="none" w:sz="0" w:space="0" w:color="auto"/>
        <w:left w:val="none" w:sz="0" w:space="0" w:color="auto"/>
        <w:bottom w:val="none" w:sz="0" w:space="0" w:color="auto"/>
        <w:right w:val="none" w:sz="0" w:space="0" w:color="auto"/>
      </w:divBdr>
    </w:div>
    <w:div w:id="930285136">
      <w:bodyDiv w:val="1"/>
      <w:marLeft w:val="0"/>
      <w:marRight w:val="0"/>
      <w:marTop w:val="0"/>
      <w:marBottom w:val="0"/>
      <w:divBdr>
        <w:top w:val="none" w:sz="0" w:space="0" w:color="auto"/>
        <w:left w:val="none" w:sz="0" w:space="0" w:color="auto"/>
        <w:bottom w:val="none" w:sz="0" w:space="0" w:color="auto"/>
        <w:right w:val="none" w:sz="0" w:space="0" w:color="auto"/>
      </w:divBdr>
    </w:div>
    <w:div w:id="1037702102">
      <w:bodyDiv w:val="1"/>
      <w:marLeft w:val="0"/>
      <w:marRight w:val="0"/>
      <w:marTop w:val="0"/>
      <w:marBottom w:val="0"/>
      <w:divBdr>
        <w:top w:val="none" w:sz="0" w:space="0" w:color="auto"/>
        <w:left w:val="none" w:sz="0" w:space="0" w:color="auto"/>
        <w:bottom w:val="none" w:sz="0" w:space="0" w:color="auto"/>
        <w:right w:val="none" w:sz="0" w:space="0" w:color="auto"/>
      </w:divBdr>
      <w:divsChild>
        <w:div w:id="224998869">
          <w:marLeft w:val="0"/>
          <w:marRight w:val="0"/>
          <w:marTop w:val="0"/>
          <w:marBottom w:val="0"/>
          <w:divBdr>
            <w:top w:val="none" w:sz="0" w:space="0" w:color="auto"/>
            <w:left w:val="none" w:sz="0" w:space="0" w:color="auto"/>
            <w:bottom w:val="none" w:sz="0" w:space="0" w:color="auto"/>
            <w:right w:val="none" w:sz="0" w:space="0" w:color="auto"/>
          </w:divBdr>
        </w:div>
      </w:divsChild>
    </w:div>
    <w:div w:id="2107073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footer" Target="footer1.xml"/><Relationship Id="rId71" Type="http://schemas.openxmlformats.org/officeDocument/2006/relationships/image" Target="media/image30.e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image" Target="media/image38.emf"/><Relationship Id="rId5" Type="http://schemas.openxmlformats.org/officeDocument/2006/relationships/footnotes" Target="footnotes.xml"/><Relationship Id="rId61" Type="http://schemas.openxmlformats.org/officeDocument/2006/relationships/image" Target="media/image25.png"/><Relationship Id="rId82"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emf"/><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74</TotalTime>
  <Pages>374</Pages>
  <Words>156485</Words>
  <Characters>891971</Characters>
  <Application>Microsoft Office Word</Application>
  <DocSecurity>0</DocSecurity>
  <Lines>7433</Lines>
  <Paragraphs>20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63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ариса Петровна</dc:creator>
  <cp:lastModifiedBy>Лариса</cp:lastModifiedBy>
  <cp:revision>68</cp:revision>
  <cp:lastPrinted>2015-10-06T06:17:00Z</cp:lastPrinted>
  <dcterms:created xsi:type="dcterms:W3CDTF">2015-10-06T03:42:00Z</dcterms:created>
  <dcterms:modified xsi:type="dcterms:W3CDTF">2018-03-17T09:53:00Z</dcterms:modified>
</cp:coreProperties>
</file>